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theme/theme3.xml" ContentType="application/vnd.openxmlformats-officedocument.theme+xml"/>
  <Override PartName="/ppt/slideLayouts/slideLayout16.xml" ContentType="application/vnd.openxmlformats-officedocument.presentationml.slideLayout+xml"/>
  <Override PartName="/ppt/theme/theme4.xml" ContentType="application/vnd.openxmlformats-officedocument.theme+xml"/>
  <Override PartName="/ppt/slideLayouts/slideLayout17.xml" ContentType="application/vnd.openxmlformats-officedocument.presentationml.slideLayout+xml"/>
  <Override PartName="/ppt/theme/theme5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6.xml" ContentType="application/vnd.openxmlformats-officedocument.theme+xml"/>
  <Override PartName="/ppt/theme/themeOverride1.xml" ContentType="application/vnd.openxmlformats-officedocument.themeOverrid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7.xml" ContentType="application/vnd.openxmlformats-officedocument.theme+xml"/>
  <Override PartName="/ppt/theme/themeOverride2.xml" ContentType="application/vnd.openxmlformats-officedocument.themeOverride+xml"/>
  <Override PartName="/ppt/slideLayouts/slideLayout42.xml" ContentType="application/vnd.openxmlformats-officedocument.presentationml.slideLayout+xml"/>
  <Override PartName="/ppt/theme/theme8.xml" ContentType="application/vnd.openxmlformats-officedocument.theme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9.xml" ContentType="application/vnd.openxmlformats-officedocument.theme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10.xml" ContentType="application/vnd.openxmlformats-officedocument.theme+xml"/>
  <Override PartName="/ppt/slideLayouts/slideLayout58.xml" ContentType="application/vnd.openxmlformats-officedocument.presentationml.slideLayout+xml"/>
  <Override PartName="/ppt/theme/theme11.xml" ContentType="application/vnd.openxmlformats-officedocument.theme+xml"/>
  <Override PartName="/ppt/slideLayouts/slideLayout59.xml" ContentType="application/vnd.openxmlformats-officedocument.presentationml.slideLayout+xml"/>
  <Override PartName="/ppt/theme/theme12.xml" ContentType="application/vnd.openxmlformats-officedocument.theme+xml"/>
  <Override PartName="/ppt/theme/theme1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5" r:id="rId1"/>
    <p:sldMasterId id="2147483689" r:id="rId2"/>
    <p:sldMasterId id="2147483693" r:id="rId3"/>
    <p:sldMasterId id="2147483695" r:id="rId4"/>
    <p:sldMasterId id="2147483707" r:id="rId5"/>
    <p:sldMasterId id="2147483709" r:id="rId6"/>
    <p:sldMasterId id="2147483722" r:id="rId7"/>
    <p:sldMasterId id="2147483737" r:id="rId8"/>
    <p:sldMasterId id="2147483753" r:id="rId9"/>
    <p:sldMasterId id="2147483765" r:id="rId10"/>
    <p:sldMasterId id="2147483768" r:id="rId11"/>
    <p:sldMasterId id="2147483771" r:id="rId12"/>
  </p:sldMasterIdLst>
  <p:notesMasterIdLst>
    <p:notesMasterId r:id="rId38"/>
  </p:notesMasterIdLst>
  <p:sldIdLst>
    <p:sldId id="267" r:id="rId13"/>
    <p:sldId id="268" r:id="rId14"/>
    <p:sldId id="269" r:id="rId15"/>
    <p:sldId id="271" r:id="rId16"/>
    <p:sldId id="273" r:id="rId17"/>
    <p:sldId id="275" r:id="rId18"/>
    <p:sldId id="259" r:id="rId19"/>
    <p:sldId id="263" r:id="rId20"/>
    <p:sldId id="295" r:id="rId21"/>
    <p:sldId id="277" r:id="rId22"/>
    <p:sldId id="279" r:id="rId23"/>
    <p:sldId id="264" r:id="rId24"/>
    <p:sldId id="293" r:id="rId25"/>
    <p:sldId id="282" r:id="rId26"/>
    <p:sldId id="283" r:id="rId27"/>
    <p:sldId id="294" r:id="rId28"/>
    <p:sldId id="292" r:id="rId29"/>
    <p:sldId id="291" r:id="rId30"/>
    <p:sldId id="284" r:id="rId31"/>
    <p:sldId id="285" r:id="rId32"/>
    <p:sldId id="286" r:id="rId33"/>
    <p:sldId id="287" r:id="rId34"/>
    <p:sldId id="289" r:id="rId35"/>
    <p:sldId id="290" r:id="rId36"/>
    <p:sldId id="266" r:id="rId3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00FF"/>
    <a:srgbClr val="0033CC"/>
    <a:srgbClr val="003300"/>
    <a:srgbClr val="006600"/>
    <a:srgbClr val="0000CC"/>
    <a:srgbClr val="FFFF00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960" autoAdjust="0"/>
    <p:restoredTop sz="94660"/>
  </p:normalViewPr>
  <p:slideViewPr>
    <p:cSldViewPr>
      <p:cViewPr>
        <p:scale>
          <a:sx n="70" d="100"/>
          <a:sy n="70" d="100"/>
        </p:scale>
        <p:origin x="-1028" y="-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444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.xml"/><Relationship Id="rId18" Type="http://schemas.openxmlformats.org/officeDocument/2006/relationships/slide" Target="slides/slide6.xml"/><Relationship Id="rId26" Type="http://schemas.openxmlformats.org/officeDocument/2006/relationships/slide" Target="slides/slide14.xml"/><Relationship Id="rId39" Type="http://schemas.openxmlformats.org/officeDocument/2006/relationships/presProps" Target="presProps.xml"/><Relationship Id="rId21" Type="http://schemas.openxmlformats.org/officeDocument/2006/relationships/slide" Target="slides/slide9.xml"/><Relationship Id="rId34" Type="http://schemas.openxmlformats.org/officeDocument/2006/relationships/slide" Target="slides/slide22.xml"/><Relationship Id="rId42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4.xml"/><Relationship Id="rId20" Type="http://schemas.openxmlformats.org/officeDocument/2006/relationships/slide" Target="slides/slide8.xml"/><Relationship Id="rId29" Type="http://schemas.openxmlformats.org/officeDocument/2006/relationships/slide" Target="slides/slide17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2.xml"/><Relationship Id="rId32" Type="http://schemas.openxmlformats.org/officeDocument/2006/relationships/slide" Target="slides/slide20.xml"/><Relationship Id="rId37" Type="http://schemas.openxmlformats.org/officeDocument/2006/relationships/slide" Target="slides/slide25.xml"/><Relationship Id="rId40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3.xml"/><Relationship Id="rId23" Type="http://schemas.openxmlformats.org/officeDocument/2006/relationships/slide" Target="slides/slide11.xml"/><Relationship Id="rId28" Type="http://schemas.openxmlformats.org/officeDocument/2006/relationships/slide" Target="slides/slide16.xml"/><Relationship Id="rId36" Type="http://schemas.openxmlformats.org/officeDocument/2006/relationships/slide" Target="slides/slide24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7.xml"/><Relationship Id="rId31" Type="http://schemas.openxmlformats.org/officeDocument/2006/relationships/slide" Target="slides/slide19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2.xml"/><Relationship Id="rId22" Type="http://schemas.openxmlformats.org/officeDocument/2006/relationships/slide" Target="slides/slide10.xml"/><Relationship Id="rId27" Type="http://schemas.openxmlformats.org/officeDocument/2006/relationships/slide" Target="slides/slide15.xml"/><Relationship Id="rId30" Type="http://schemas.openxmlformats.org/officeDocument/2006/relationships/slide" Target="slides/slide18.xml"/><Relationship Id="rId35" Type="http://schemas.openxmlformats.org/officeDocument/2006/relationships/slide" Target="slides/slide23.xml"/><Relationship Id="rId8" Type="http://schemas.openxmlformats.org/officeDocument/2006/relationships/slideMaster" Target="slideMasters/slideMaster8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5.xml"/><Relationship Id="rId25" Type="http://schemas.openxmlformats.org/officeDocument/2006/relationships/slide" Target="slides/slide13.xml"/><Relationship Id="rId33" Type="http://schemas.openxmlformats.org/officeDocument/2006/relationships/slide" Target="slides/slide21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emf"/><Relationship Id="rId4" Type="http://schemas.openxmlformats.org/officeDocument/2006/relationships/image" Target="../media/image48.emf"/><Relationship Id="rId9" Type="http://schemas.openxmlformats.org/officeDocument/2006/relationships/image" Target="../media/image5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54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3AFACFD7-3472-48EF-882A-00E19905948C}" type="datetimeFigureOut">
              <a:rPr lang="en-US"/>
              <a:pPr>
                <a:defRPr/>
              </a:pPr>
              <a:t>2/1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1E5143D5-7940-40CF-84F0-8FBEA01BD7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225874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Master" Target="../slideMasters/slideMaster6.xml"/><Relationship Id="rId1" Type="http://schemas.openxmlformats.org/officeDocument/2006/relationships/themeOverride" Target="../theme/themeOverride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Master" Target="../slideMasters/slideMaster7.xml"/><Relationship Id="rId1" Type="http://schemas.openxmlformats.org/officeDocument/2006/relationships/themeOverride" Target="../theme/themeOverride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0418CD-0476-42D2-9FF7-C7CAFC65627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981612-0DB0-49C9-8851-14B1E0A24F6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39FA8E-02E8-4C11-8A04-083AA622C47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05B423-6A96-4FDD-AF54-35ED621BBC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1B09CB-1420-4D2C-96A1-A05226B81AD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E932CD-D72F-4AB5-B8B6-E5430F09050C}" type="datetimeFigureOut">
              <a:rPr lang="en-US"/>
              <a:pPr>
                <a:defRPr/>
              </a:pPr>
              <a:t>2/16/20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1AC3AF-4FDB-4F80-BBBA-5303898C88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ADDF4C-B409-4431-B490-01F0270038E6}" type="datetimeFigureOut">
              <a:rPr lang="en-US"/>
              <a:pPr>
                <a:defRPr/>
              </a:pPr>
              <a:t>2/16/20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08591F-BC6D-44C9-9192-8B9BAA28AD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772084-90D3-4F88-8D7D-CA9D69436336}" type="datetimeFigureOut">
              <a:rPr lang="en-US"/>
              <a:pPr>
                <a:defRPr/>
              </a:pPr>
              <a:t>2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4AFBF0-BA9F-4D79-915F-2034A98FF1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967DE6-48A0-4A03-B6AF-E9267CF55C3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29337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2925763"/>
            <a:ext cx="9144000" cy="1587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2514600" y="2362200"/>
            <a:ext cx="4114800" cy="1127125"/>
          </a:xfrm>
          <a:prstGeom prst="rect">
            <a:avLst/>
          </a:prstGeom>
          <a:solidFill>
            <a:schemeClr val="tx1"/>
          </a:solidFill>
          <a:ln w="76200" cmpd="thinThick">
            <a:solidFill>
              <a:schemeClr val="tx1"/>
            </a:solidFill>
            <a:miter lim="800000"/>
          </a:ln>
        </p:spPr>
        <p:txBody>
          <a:bodyPr anchor="ctr">
            <a:normAutofit/>
          </a:bodyPr>
          <a:lstStyle/>
          <a:p>
            <a:pPr algn="ctr">
              <a:spcBef>
                <a:spcPts val="400"/>
              </a:spcBef>
              <a:defRPr/>
            </a:pPr>
            <a:endParaRPr lang="en-US" b="1" cap="all">
              <a:solidFill>
                <a:schemeClr val="bg1"/>
              </a:solidFill>
              <a:latin typeface="+mj-lt"/>
              <a:ea typeface="+mj-ea"/>
              <a:cs typeface="Tunga" pitchFamily="2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65400" y="3045460"/>
            <a:ext cx="4013200" cy="428625"/>
          </a:xfrm>
        </p:spPr>
        <p:txBody>
          <a:bodyPr tIns="0" anchor="t">
            <a:noAutofit/>
          </a:bodyPr>
          <a:lstStyle>
            <a:lvl1pPr marL="0" indent="0" algn="ctr">
              <a:buNone/>
              <a:defRPr sz="1600" b="0" i="0" cap="none" spc="0" baseline="0">
                <a:solidFill>
                  <a:schemeClr val="bg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2565400" y="2397760"/>
            <a:ext cx="4013200" cy="599440"/>
          </a:xfrm>
          <a:noFill/>
          <a:ln>
            <a:noFill/>
          </a:ln>
        </p:spPr>
        <p:txBody>
          <a:bodyPr bIns="0" anchor="b"/>
          <a:lstStyle>
            <a:lvl1pPr>
              <a:defRPr>
                <a:effectLst>
                  <a:glow rad="88900">
                    <a:schemeClr val="tx1">
                      <a:alpha val="60000"/>
                    </a:schemeClr>
                  </a:glo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Date Placeholder 10"/>
          <p:cNvSpPr>
            <a:spLocks noGrp="1"/>
          </p:cNvSpPr>
          <p:nvPr>
            <p:ph type="dt" sz="half" idx="10"/>
          </p:nvPr>
        </p:nvSpPr>
        <p:spPr bwMode="black"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Slide Number Placeholder 1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3F009280-F500-4856-821F-7C5CC7E91C0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9" name="Footer Placeholder 18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Content Placeholder 30"/>
          <p:cNvSpPr>
            <a:spLocks noGrp="1"/>
          </p:cNvSpPr>
          <p:nvPr>
            <p:ph sz="quarter" idx="13"/>
          </p:nvPr>
        </p:nvSpPr>
        <p:spPr>
          <a:xfrm>
            <a:off x="457200" y="2020824"/>
            <a:ext cx="8229600" cy="407517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10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11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37C7FD6B-4953-4C41-8320-8BA088789AF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Footer Placeholder 12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30993B-4902-4F24-967A-60630B9AEAF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3922713"/>
            <a:ext cx="9144000" cy="29352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3921125"/>
            <a:ext cx="9144000" cy="1588"/>
          </a:xfrm>
          <a:prstGeom prst="line">
            <a:avLst/>
          </a:prstGeom>
          <a:ln w="1270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2514600" y="3368675"/>
            <a:ext cx="4114800" cy="1127125"/>
          </a:xfrm>
          <a:prstGeom prst="rect">
            <a:avLst/>
          </a:prstGeom>
          <a:solidFill>
            <a:schemeClr val="tx1"/>
          </a:solidFill>
          <a:ln w="76200" cmpd="thinThick">
            <a:solidFill>
              <a:schemeClr val="tx1"/>
            </a:solidFill>
            <a:miter lim="800000"/>
          </a:ln>
        </p:spPr>
        <p:txBody>
          <a:bodyPr anchor="ctr">
            <a:normAutofit/>
          </a:bodyPr>
          <a:lstStyle/>
          <a:p>
            <a:pPr algn="ctr">
              <a:spcBef>
                <a:spcPts val="400"/>
              </a:spcBef>
              <a:defRPr/>
            </a:pPr>
            <a:endParaRPr lang="en-US" b="1" cap="all">
              <a:solidFill>
                <a:schemeClr val="bg1"/>
              </a:solidFill>
              <a:latin typeface="+mj-lt"/>
              <a:ea typeface="+mj-ea"/>
              <a:cs typeface="Tunga" pitchFamily="2"/>
            </a:endParaRPr>
          </a:p>
        </p:txBody>
      </p:sp>
      <p:sp>
        <p:nvSpPr>
          <p:cNvPr id="9" name="Title Placeholder 1"/>
          <p:cNvSpPr>
            <a:spLocks noGrp="1"/>
          </p:cNvSpPr>
          <p:nvPr>
            <p:ph type="title"/>
          </p:nvPr>
        </p:nvSpPr>
        <p:spPr bwMode="black">
          <a:xfrm>
            <a:off x="2529052" y="3367246"/>
            <a:ext cx="4085897" cy="706821"/>
          </a:xfrm>
          <a:prstGeom prst="rect">
            <a:avLst/>
          </a:prstGeom>
          <a:noFill/>
          <a:ln w="98425" cmpd="thinThick">
            <a:noFill/>
            <a:miter lim="800000"/>
          </a:ln>
        </p:spPr>
        <p:txBody>
          <a:bodyPr bIns="0" anchor="b"/>
          <a:lstStyle>
            <a:lvl1pPr>
              <a:defRPr kumimoji="0" lang="en-US" sz="1800" b="1" i="0" u="none" strike="noStrike" kern="1200" cap="all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Tunga" pitchFamily="2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Subtitle 2"/>
          <p:cNvSpPr>
            <a:spLocks noGrp="1"/>
          </p:cNvSpPr>
          <p:nvPr>
            <p:ph type="subTitle" idx="1"/>
          </p:nvPr>
        </p:nvSpPr>
        <p:spPr bwMode="black">
          <a:xfrm>
            <a:off x="2518542" y="4084577"/>
            <a:ext cx="4106917" cy="397094"/>
          </a:xfrm>
        </p:spPr>
        <p:txBody>
          <a:bodyPr tIns="0" anchor="t" anchorCtr="0"/>
          <a:lstStyle>
            <a:lvl1pPr marL="0" indent="0" algn="ctr">
              <a:buNone/>
              <a:def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354B0FE4-7EFB-40FF-86A7-7B91AB69CC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1" name="Footer Placeholder 1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ontent Placeholder 30"/>
          <p:cNvSpPr>
            <a:spLocks noGrp="1"/>
          </p:cNvSpPr>
          <p:nvPr>
            <p:ph sz="quarter" idx="13"/>
          </p:nvPr>
        </p:nvSpPr>
        <p:spPr>
          <a:xfrm>
            <a:off x="457201" y="2020824"/>
            <a:ext cx="4023360" cy="40050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5" name="Content Placeholder 30"/>
          <p:cNvSpPr>
            <a:spLocks noGrp="1"/>
          </p:cNvSpPr>
          <p:nvPr>
            <p:ph sz="quarter" idx="14"/>
          </p:nvPr>
        </p:nvSpPr>
        <p:spPr>
          <a:xfrm>
            <a:off x="4663440" y="2020824"/>
            <a:ext cx="4023360" cy="40050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8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8FB83806-2A93-431A-A81F-323381BC28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Footer Placeholder 12"/>
          <p:cNvSpPr>
            <a:spLocks noGrp="1"/>
          </p:cNvSpPr>
          <p:nvPr>
            <p:ph type="ftr" sz="quarter" idx="17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Content Placeholder 30"/>
          <p:cNvSpPr>
            <a:spLocks noGrp="1"/>
          </p:cNvSpPr>
          <p:nvPr>
            <p:ph sz="quarter" idx="13"/>
          </p:nvPr>
        </p:nvSpPr>
        <p:spPr>
          <a:xfrm>
            <a:off x="457201" y="2819400"/>
            <a:ext cx="4023360" cy="320954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24" name="Content Placeholder 30"/>
          <p:cNvSpPr>
            <a:spLocks noGrp="1"/>
          </p:cNvSpPr>
          <p:nvPr>
            <p:ph sz="quarter" idx="14"/>
          </p:nvPr>
        </p:nvSpPr>
        <p:spPr>
          <a:xfrm>
            <a:off x="4663440" y="2816352"/>
            <a:ext cx="4023360" cy="320954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020824"/>
            <a:ext cx="4023360" cy="704088"/>
          </a:xfrm>
          <a:noFill/>
          <a:ln w="98425" cmpd="thinThick">
            <a:noFill/>
            <a:miter lim="800000"/>
          </a:ln>
        </p:spPr>
        <p:txBody>
          <a:bodyPr anchor="ctr" anchorCtr="0"/>
          <a:lstStyle>
            <a:lvl1pPr marL="0" indent="0" algn="ctr" defTabSz="914400" rtl="0" eaLnBrk="1" latinLnBrk="0" hangingPunct="1">
              <a:spcBef>
                <a:spcPts val="400"/>
              </a:spcBef>
              <a:buNone/>
              <a:defRPr lang="en-US" sz="1800" b="1" kern="1200" cap="none" spc="200" baseline="0" smtClean="0">
                <a:solidFill>
                  <a:schemeClr val="tx1"/>
                </a:solidFill>
                <a:latin typeface="+mj-lt"/>
                <a:ea typeface="+mj-ea"/>
                <a:cs typeface="Tunga" pitchFamily="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5"/>
          </p:nvPr>
        </p:nvSpPr>
        <p:spPr>
          <a:xfrm>
            <a:off x="4663440" y="2020824"/>
            <a:ext cx="4023360" cy="704088"/>
          </a:xfrm>
          <a:noFill/>
          <a:ln w="98425" cmpd="thinThick">
            <a:noFill/>
            <a:miter lim="800000"/>
          </a:ln>
        </p:spPr>
        <p:txBody>
          <a:bodyPr anchor="ctr" anchorCtr="0"/>
          <a:lstStyle>
            <a:lvl1pPr marL="0" indent="0" algn="ctr" defTabSz="914400" rtl="0" eaLnBrk="1" latinLnBrk="0" hangingPunct="1">
              <a:spcBef>
                <a:spcPts val="400"/>
              </a:spcBef>
              <a:buNone/>
              <a:defRPr lang="en-US" sz="1800" b="1" i="0" kern="1200" cap="none" spc="200" baseline="0" dirty="0" smtClean="0">
                <a:solidFill>
                  <a:schemeClr val="tx1"/>
                </a:solidFill>
                <a:latin typeface="+mj-lt"/>
                <a:ea typeface="+mj-ea"/>
                <a:cs typeface="Tunga" pitchFamily="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8" name="Title 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0"/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Slide Number Placeholder 11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BB095A65-3536-4B74-8709-CF52F87BE45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9" name="Footer Placeholder 12"/>
          <p:cNvSpPr>
            <a:spLocks noGrp="1"/>
          </p:cNvSpPr>
          <p:nvPr>
            <p:ph type="ftr" sz="quarter" idx="18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D0448EA9-8549-4997-8FEE-26023B045A6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5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42B64852-D293-4454-B745-A88C6671FA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4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ontent Placeholder 30"/>
          <p:cNvSpPr>
            <a:spLocks noGrp="1"/>
          </p:cNvSpPr>
          <p:nvPr>
            <p:ph sz="quarter" idx="14"/>
          </p:nvPr>
        </p:nvSpPr>
        <p:spPr>
          <a:xfrm>
            <a:off x="1485900" y="1914525"/>
            <a:ext cx="6172200" cy="351091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2"/>
          </p:nvPr>
        </p:nvSpPr>
        <p:spPr>
          <a:xfrm>
            <a:off x="1737360" y="5513832"/>
            <a:ext cx="5669280" cy="548640"/>
          </a:xfrm>
        </p:spPr>
        <p:txBody>
          <a:bodyPr tIns="0" anchor="ctr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1"/>
              </a:buClr>
              <a:buFont typeface="Arial" pitchFamily="34" charset="0"/>
              <a:buNone/>
              <a:defRPr lang="en-US" sz="1400" b="0" i="0" kern="1200" cap="none" spc="0" baseline="0" smtClean="0">
                <a:solidFill>
                  <a:schemeClr val="tx1"/>
                </a:solidFill>
                <a:latin typeface="+mn-lt"/>
                <a:ea typeface="+mn-ea"/>
                <a:cs typeface="Tahoma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15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18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D2AB9AB3-8994-4881-8D4D-4EF056E0D90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Footer Placeholder 22"/>
          <p:cNvSpPr>
            <a:spLocks noGrp="1"/>
          </p:cNvSpPr>
          <p:nvPr>
            <p:ph type="ftr" sz="quarter" idx="17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852209" y="2026918"/>
            <a:ext cx="5439582" cy="3263750"/>
          </a:xfrm>
          <a:solidFill>
            <a:schemeClr val="tx1"/>
          </a:solidFill>
          <a:ln w="69850" cmpd="dbl">
            <a:solidFill>
              <a:schemeClr val="tx1"/>
            </a:solidFill>
            <a:miter lim="800000"/>
          </a:ln>
        </p:spPr>
        <p:txBody>
          <a:bodyPr anchor="ctr" anchorCtr="0"/>
          <a:lstStyle>
            <a:lvl1pPr marL="0" indent="0" algn="ctr" defTabSz="914400" rtl="0" eaLnBrk="1" latinLnBrk="0" hangingPunct="1">
              <a:spcBef>
                <a:spcPts val="400"/>
              </a:spcBef>
              <a:buNone/>
              <a:defRPr lang="en-US" sz="1800" b="0" kern="1200" cap="none" spc="0" baseline="0" dirty="0">
                <a:solidFill>
                  <a:schemeClr val="bg1"/>
                </a:solidFill>
                <a:latin typeface="+mj-lt"/>
                <a:ea typeface="+mj-ea"/>
                <a:cs typeface="Tunga" pitchFamily="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25" name="Text Placeholder 24"/>
          <p:cNvSpPr>
            <a:spLocks noGrp="1"/>
          </p:cNvSpPr>
          <p:nvPr>
            <p:ph type="body" sz="quarter" idx="13"/>
          </p:nvPr>
        </p:nvSpPr>
        <p:spPr>
          <a:xfrm>
            <a:off x="1737360" y="5516880"/>
            <a:ext cx="5669280" cy="548640"/>
          </a:xfrm>
        </p:spPr>
        <p:txBody>
          <a:bodyPr tIns="0" bIns="0" anchor="ctr" anchorCtr="0"/>
          <a:lstStyle>
            <a:lvl1pPr marL="0" indent="0">
              <a:spcBef>
                <a:spcPts val="0"/>
              </a:spcBef>
              <a:buNone/>
              <a:defRPr lang="en-US" sz="1400" b="0" i="0" kern="1200" cap="none" spc="30" baseline="0" smtClean="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1pPr>
            <a:lvl2pPr marL="171450" indent="1588">
              <a:buNone/>
              <a:defRPr>
                <a:solidFill>
                  <a:schemeClr val="bg2"/>
                </a:solidFill>
              </a:defRPr>
            </a:lvl2pPr>
            <a:lvl3pPr marL="344488" indent="6350">
              <a:buNone/>
              <a:defRPr>
                <a:solidFill>
                  <a:schemeClr val="bg2"/>
                </a:solidFill>
              </a:defRPr>
            </a:lvl3pPr>
            <a:lvl4pPr marL="515938" indent="3175">
              <a:buNone/>
              <a:defRPr>
                <a:solidFill>
                  <a:schemeClr val="bg2"/>
                </a:solidFill>
              </a:defRPr>
            </a:lvl4pPr>
            <a:lvl5pPr marL="688975" indent="-1588">
              <a:buNone/>
              <a:defRPr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2514600" y="975360"/>
            <a:ext cx="4114800" cy="70104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12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1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0FD6F7B9-A3F4-4C72-8FC9-B226D286089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Footer Placeholder 1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E5F36BCF-722D-4054-8305-00E64E748B6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 rot="5400000">
            <a:off x="4267201" y="3429000"/>
            <a:ext cx="6858000" cy="3175"/>
          </a:xfrm>
          <a:prstGeom prst="line">
            <a:avLst/>
          </a:prstGeom>
          <a:ln w="1270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 bwMode="hidden">
          <a:xfrm>
            <a:off x="0" y="0"/>
            <a:ext cx="76962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629400" cy="5029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39000" y="914401"/>
            <a:ext cx="926980" cy="5029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3DCA38D3-92D5-4557-BFB7-DB164CEA6C0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54D9C4F2-50A2-40F3-8AE1-91300DCEA76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C29648-23D9-45BD-80EF-1F758299B8A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29337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2925763"/>
            <a:ext cx="9144000" cy="1587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2514600" y="2362200"/>
            <a:ext cx="4114800" cy="1127125"/>
          </a:xfrm>
          <a:prstGeom prst="rect">
            <a:avLst/>
          </a:prstGeom>
          <a:solidFill>
            <a:schemeClr val="tx1"/>
          </a:solidFill>
          <a:ln w="76200" cmpd="thinThick">
            <a:solidFill>
              <a:schemeClr val="tx1"/>
            </a:solidFill>
            <a:miter lim="800000"/>
          </a:ln>
        </p:spPr>
        <p:txBody>
          <a:bodyPr anchor="ctr">
            <a:normAutofit/>
          </a:bodyPr>
          <a:lstStyle/>
          <a:p>
            <a:pPr algn="ctr">
              <a:spcBef>
                <a:spcPts val="400"/>
              </a:spcBef>
              <a:defRPr/>
            </a:pPr>
            <a:endParaRPr lang="en-US" b="1" cap="all">
              <a:solidFill>
                <a:schemeClr val="bg1"/>
              </a:solidFill>
              <a:latin typeface="+mj-lt"/>
              <a:ea typeface="+mj-ea"/>
              <a:cs typeface="Tunga" pitchFamily="2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65400" y="3045460"/>
            <a:ext cx="4013200" cy="428625"/>
          </a:xfrm>
        </p:spPr>
        <p:txBody>
          <a:bodyPr tIns="0" anchor="t">
            <a:noAutofit/>
          </a:bodyPr>
          <a:lstStyle>
            <a:lvl1pPr marL="0" indent="0" algn="ctr">
              <a:buNone/>
              <a:defRPr sz="1600" b="0" i="0" cap="none" spc="0" baseline="0">
                <a:solidFill>
                  <a:schemeClr val="bg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2565400" y="2397760"/>
            <a:ext cx="4013200" cy="599440"/>
          </a:xfrm>
          <a:noFill/>
          <a:ln>
            <a:noFill/>
          </a:ln>
        </p:spPr>
        <p:txBody>
          <a:bodyPr bIns="0" anchor="b"/>
          <a:lstStyle>
            <a:lvl1pPr>
              <a:defRPr>
                <a:effectLst>
                  <a:glow rad="88900">
                    <a:schemeClr val="tx1">
                      <a:alpha val="60000"/>
                    </a:schemeClr>
                  </a:glo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Date Placeholder 10"/>
          <p:cNvSpPr>
            <a:spLocks noGrp="1"/>
          </p:cNvSpPr>
          <p:nvPr>
            <p:ph type="dt" sz="half" idx="10"/>
          </p:nvPr>
        </p:nvSpPr>
        <p:spPr bwMode="black"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Slide Number Placeholder 1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D7ADB1E2-2573-4995-A7F9-3C2C8064110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9" name="Footer Placeholder 18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Content Placeholder 30"/>
          <p:cNvSpPr>
            <a:spLocks noGrp="1"/>
          </p:cNvSpPr>
          <p:nvPr>
            <p:ph sz="quarter" idx="13"/>
          </p:nvPr>
        </p:nvSpPr>
        <p:spPr>
          <a:xfrm>
            <a:off x="457200" y="2020824"/>
            <a:ext cx="8229600" cy="407517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10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11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5AB2D0DD-ADC0-4459-947C-FF68CB2AA11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Footer Placeholder 12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3922713"/>
            <a:ext cx="9144000" cy="29352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3921125"/>
            <a:ext cx="9144000" cy="1588"/>
          </a:xfrm>
          <a:prstGeom prst="line">
            <a:avLst/>
          </a:prstGeom>
          <a:ln w="1270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2514600" y="3368675"/>
            <a:ext cx="4114800" cy="1127125"/>
          </a:xfrm>
          <a:prstGeom prst="rect">
            <a:avLst/>
          </a:prstGeom>
          <a:solidFill>
            <a:schemeClr val="tx1"/>
          </a:solidFill>
          <a:ln w="76200" cmpd="thinThick">
            <a:solidFill>
              <a:schemeClr val="tx1"/>
            </a:solidFill>
            <a:miter lim="800000"/>
          </a:ln>
        </p:spPr>
        <p:txBody>
          <a:bodyPr anchor="ctr">
            <a:normAutofit/>
          </a:bodyPr>
          <a:lstStyle/>
          <a:p>
            <a:pPr algn="ctr">
              <a:spcBef>
                <a:spcPts val="400"/>
              </a:spcBef>
              <a:defRPr/>
            </a:pPr>
            <a:endParaRPr lang="en-US" b="1" cap="all">
              <a:solidFill>
                <a:schemeClr val="bg1"/>
              </a:solidFill>
              <a:latin typeface="+mj-lt"/>
              <a:ea typeface="+mj-ea"/>
              <a:cs typeface="Tunga" pitchFamily="2"/>
            </a:endParaRPr>
          </a:p>
        </p:txBody>
      </p:sp>
      <p:sp>
        <p:nvSpPr>
          <p:cNvPr id="9" name="Title Placeholder 1"/>
          <p:cNvSpPr>
            <a:spLocks noGrp="1"/>
          </p:cNvSpPr>
          <p:nvPr>
            <p:ph type="title"/>
          </p:nvPr>
        </p:nvSpPr>
        <p:spPr bwMode="black">
          <a:xfrm>
            <a:off x="2529052" y="3367246"/>
            <a:ext cx="4085897" cy="706821"/>
          </a:xfrm>
          <a:prstGeom prst="rect">
            <a:avLst/>
          </a:prstGeom>
          <a:noFill/>
          <a:ln w="98425" cmpd="thinThick">
            <a:noFill/>
            <a:miter lim="800000"/>
          </a:ln>
        </p:spPr>
        <p:txBody>
          <a:bodyPr bIns="0" anchor="b"/>
          <a:lstStyle>
            <a:lvl1pPr>
              <a:defRPr kumimoji="0" lang="en-US" sz="1800" b="1" i="0" u="none" strike="noStrike" kern="1200" cap="all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Tunga" pitchFamily="2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Subtitle 2"/>
          <p:cNvSpPr>
            <a:spLocks noGrp="1"/>
          </p:cNvSpPr>
          <p:nvPr>
            <p:ph type="subTitle" idx="1"/>
          </p:nvPr>
        </p:nvSpPr>
        <p:spPr bwMode="black">
          <a:xfrm>
            <a:off x="2518542" y="4084577"/>
            <a:ext cx="4106917" cy="397094"/>
          </a:xfrm>
        </p:spPr>
        <p:txBody>
          <a:bodyPr tIns="0" anchor="t" anchorCtr="0"/>
          <a:lstStyle>
            <a:lvl1pPr marL="0" indent="0" algn="ctr">
              <a:buNone/>
              <a:def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4A701C56-43E9-4A4E-91AF-9474D0A8498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1" name="Footer Placeholder 1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ontent Placeholder 30"/>
          <p:cNvSpPr>
            <a:spLocks noGrp="1"/>
          </p:cNvSpPr>
          <p:nvPr>
            <p:ph sz="quarter" idx="13"/>
          </p:nvPr>
        </p:nvSpPr>
        <p:spPr>
          <a:xfrm>
            <a:off x="457201" y="2020824"/>
            <a:ext cx="4023360" cy="40050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5" name="Content Placeholder 30"/>
          <p:cNvSpPr>
            <a:spLocks noGrp="1"/>
          </p:cNvSpPr>
          <p:nvPr>
            <p:ph sz="quarter" idx="14"/>
          </p:nvPr>
        </p:nvSpPr>
        <p:spPr>
          <a:xfrm>
            <a:off x="4663440" y="2020824"/>
            <a:ext cx="4023360" cy="40050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8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6E95ED17-4F11-4869-B8D1-BEA408B190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Footer Placeholder 12"/>
          <p:cNvSpPr>
            <a:spLocks noGrp="1"/>
          </p:cNvSpPr>
          <p:nvPr>
            <p:ph type="ftr" sz="quarter" idx="17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Content Placeholder 30"/>
          <p:cNvSpPr>
            <a:spLocks noGrp="1"/>
          </p:cNvSpPr>
          <p:nvPr>
            <p:ph sz="quarter" idx="13"/>
          </p:nvPr>
        </p:nvSpPr>
        <p:spPr>
          <a:xfrm>
            <a:off x="457201" y="2819400"/>
            <a:ext cx="4023360" cy="320954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24" name="Content Placeholder 30"/>
          <p:cNvSpPr>
            <a:spLocks noGrp="1"/>
          </p:cNvSpPr>
          <p:nvPr>
            <p:ph sz="quarter" idx="14"/>
          </p:nvPr>
        </p:nvSpPr>
        <p:spPr>
          <a:xfrm>
            <a:off x="4663440" y="2816352"/>
            <a:ext cx="4023360" cy="320954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020824"/>
            <a:ext cx="4023360" cy="704088"/>
          </a:xfrm>
          <a:noFill/>
          <a:ln w="98425" cmpd="thinThick">
            <a:noFill/>
            <a:miter lim="800000"/>
          </a:ln>
        </p:spPr>
        <p:txBody>
          <a:bodyPr anchor="ctr" anchorCtr="0"/>
          <a:lstStyle>
            <a:lvl1pPr marL="0" indent="0" algn="ctr" defTabSz="914400" rtl="0" eaLnBrk="1" latinLnBrk="0" hangingPunct="1">
              <a:spcBef>
                <a:spcPts val="400"/>
              </a:spcBef>
              <a:buNone/>
              <a:defRPr lang="en-US" sz="1800" b="1" kern="1200" cap="none" spc="200" baseline="0" smtClean="0">
                <a:solidFill>
                  <a:schemeClr val="tx1"/>
                </a:solidFill>
                <a:latin typeface="+mj-lt"/>
                <a:ea typeface="+mj-ea"/>
                <a:cs typeface="Tunga" pitchFamily="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5"/>
          </p:nvPr>
        </p:nvSpPr>
        <p:spPr>
          <a:xfrm>
            <a:off x="4663440" y="2020824"/>
            <a:ext cx="4023360" cy="704088"/>
          </a:xfrm>
          <a:noFill/>
          <a:ln w="98425" cmpd="thinThick">
            <a:noFill/>
            <a:miter lim="800000"/>
          </a:ln>
        </p:spPr>
        <p:txBody>
          <a:bodyPr anchor="ctr" anchorCtr="0"/>
          <a:lstStyle>
            <a:lvl1pPr marL="0" indent="0" algn="ctr" defTabSz="914400" rtl="0" eaLnBrk="1" latinLnBrk="0" hangingPunct="1">
              <a:spcBef>
                <a:spcPts val="400"/>
              </a:spcBef>
              <a:buNone/>
              <a:defRPr lang="en-US" sz="1800" b="1" i="0" kern="1200" cap="none" spc="200" baseline="0" dirty="0" smtClean="0">
                <a:solidFill>
                  <a:schemeClr val="tx1"/>
                </a:solidFill>
                <a:latin typeface="+mj-lt"/>
                <a:ea typeface="+mj-ea"/>
                <a:cs typeface="Tunga" pitchFamily="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8" name="Title 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0"/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Slide Number Placeholder 11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80FC8FCF-F125-44DD-ABA2-BBD25C73546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9" name="Footer Placeholder 12"/>
          <p:cNvSpPr>
            <a:spLocks noGrp="1"/>
          </p:cNvSpPr>
          <p:nvPr>
            <p:ph type="ftr" sz="quarter" idx="18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47966B07-5C4D-4DEB-BC90-49283082D5C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5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495B9B89-47AF-49EB-B4D2-D232EE01E66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4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ontent Placeholder 30"/>
          <p:cNvSpPr>
            <a:spLocks noGrp="1"/>
          </p:cNvSpPr>
          <p:nvPr>
            <p:ph sz="quarter" idx="14"/>
          </p:nvPr>
        </p:nvSpPr>
        <p:spPr>
          <a:xfrm>
            <a:off x="1485900" y="1914525"/>
            <a:ext cx="6172200" cy="351091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2"/>
          </p:nvPr>
        </p:nvSpPr>
        <p:spPr>
          <a:xfrm>
            <a:off x="1737360" y="5513832"/>
            <a:ext cx="5669280" cy="548640"/>
          </a:xfrm>
        </p:spPr>
        <p:txBody>
          <a:bodyPr tIns="0" anchor="ctr"/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1"/>
              </a:buClr>
              <a:buFont typeface="Arial" pitchFamily="34" charset="0"/>
              <a:buNone/>
              <a:defRPr lang="en-US" sz="1400" b="0" i="0" kern="1200" cap="none" spc="0" baseline="0" smtClean="0">
                <a:solidFill>
                  <a:schemeClr val="tx1"/>
                </a:solidFill>
                <a:latin typeface="+mn-lt"/>
                <a:ea typeface="+mn-ea"/>
                <a:cs typeface="Tahoma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15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18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FFFD3B45-8C70-495A-B597-07E8DEF8EB4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Footer Placeholder 22"/>
          <p:cNvSpPr>
            <a:spLocks noGrp="1"/>
          </p:cNvSpPr>
          <p:nvPr>
            <p:ph type="ftr" sz="quarter" idx="17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852209" y="2026918"/>
            <a:ext cx="5439582" cy="3263750"/>
          </a:xfrm>
          <a:solidFill>
            <a:schemeClr val="tx1"/>
          </a:solidFill>
          <a:ln w="69850" cmpd="dbl">
            <a:solidFill>
              <a:schemeClr val="tx1"/>
            </a:solidFill>
            <a:miter lim="800000"/>
          </a:ln>
        </p:spPr>
        <p:txBody>
          <a:bodyPr anchor="ctr" anchorCtr="0"/>
          <a:lstStyle>
            <a:lvl1pPr marL="0" indent="0" algn="ctr" defTabSz="914400" rtl="0" eaLnBrk="1" latinLnBrk="0" hangingPunct="1">
              <a:spcBef>
                <a:spcPts val="400"/>
              </a:spcBef>
              <a:buNone/>
              <a:defRPr lang="en-US" sz="1800" b="0" kern="1200" cap="none" spc="0" baseline="0" dirty="0">
                <a:solidFill>
                  <a:schemeClr val="bg1"/>
                </a:solidFill>
                <a:latin typeface="+mj-lt"/>
                <a:ea typeface="+mj-ea"/>
                <a:cs typeface="Tunga" pitchFamily="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25" name="Text Placeholder 24"/>
          <p:cNvSpPr>
            <a:spLocks noGrp="1"/>
          </p:cNvSpPr>
          <p:nvPr>
            <p:ph type="body" sz="quarter" idx="13"/>
          </p:nvPr>
        </p:nvSpPr>
        <p:spPr>
          <a:xfrm>
            <a:off x="1737360" y="5516880"/>
            <a:ext cx="5669280" cy="548640"/>
          </a:xfrm>
        </p:spPr>
        <p:txBody>
          <a:bodyPr tIns="0" bIns="0" anchor="ctr" anchorCtr="0"/>
          <a:lstStyle>
            <a:lvl1pPr marL="0" indent="0">
              <a:spcBef>
                <a:spcPts val="0"/>
              </a:spcBef>
              <a:buNone/>
              <a:defRPr lang="en-US" sz="1400" b="0" i="0" kern="1200" cap="none" spc="30" baseline="0" smtClean="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1pPr>
            <a:lvl2pPr marL="171450" indent="1588">
              <a:buNone/>
              <a:defRPr>
                <a:solidFill>
                  <a:schemeClr val="bg2"/>
                </a:solidFill>
              </a:defRPr>
            </a:lvl2pPr>
            <a:lvl3pPr marL="344488" indent="6350">
              <a:buNone/>
              <a:defRPr>
                <a:solidFill>
                  <a:schemeClr val="bg2"/>
                </a:solidFill>
              </a:defRPr>
            </a:lvl3pPr>
            <a:lvl4pPr marL="515938" indent="3175">
              <a:buNone/>
              <a:defRPr>
                <a:solidFill>
                  <a:schemeClr val="bg2"/>
                </a:solidFill>
              </a:defRPr>
            </a:lvl4pPr>
            <a:lvl5pPr marL="688975" indent="-1588">
              <a:buNone/>
              <a:defRPr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2514600" y="975360"/>
            <a:ext cx="4114800" cy="70104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12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1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9D59A4ED-B1AE-4FD8-8C08-A44B2F77121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Footer Placeholder 1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F595C433-0374-44BB-849A-C6BBE90616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99880F-A0BC-4F0A-90E9-2D1DB8E8386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 rot="5400000">
            <a:off x="4267201" y="3429000"/>
            <a:ext cx="6858000" cy="3175"/>
          </a:xfrm>
          <a:prstGeom prst="line">
            <a:avLst/>
          </a:prstGeom>
          <a:ln w="1270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 bwMode="hidden">
          <a:xfrm>
            <a:off x="0" y="0"/>
            <a:ext cx="76962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629400" cy="5029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39000" y="914401"/>
            <a:ext cx="926980" cy="5029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CC05FA36-DA32-4714-94A6-22F3C3C2096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A67D1FD3-CE9A-49A7-908F-CF8334BD0A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50802C-3C4D-4E64-B890-3BBF64D41EA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gradFill rotWithShape="1">
          <a:gsLst>
            <a:gs pos="0">
              <a:srgbClr val="242424"/>
            </a:gs>
            <a:gs pos="30000">
              <a:srgbClr val="2D2D2D"/>
            </a:gs>
            <a:gs pos="100000">
              <a:srgbClr val="7D7D7D"/>
            </a:gs>
          </a:gsLst>
          <a:lin ang="1296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>
            <a:spLocks/>
          </p:cNvSpPr>
          <p:nvPr/>
        </p:nvSpPr>
        <p:spPr bwMode="auto">
          <a:xfrm>
            <a:off x="0" y="4751388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5" name="Freeform 4"/>
          <p:cNvSpPr>
            <a:spLocks/>
          </p:cNvSpPr>
          <p:nvPr/>
        </p:nvSpPr>
        <p:spPr bwMode="auto">
          <a:xfrm>
            <a:off x="6105525" y="0"/>
            <a:ext cx="3038475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1608" y="1590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429064" y="3337560"/>
            <a:ext cx="6480048" cy="2301240"/>
          </a:xfrm>
        </p:spPr>
        <p:txBody>
          <a:bodyPr anchor="t"/>
          <a:lstStyle>
            <a:lvl1pPr algn="r">
              <a:defRPr lang="en-US" b="1" cap="all" baseline="0" dirty="0">
                <a:ln w="5000" cmpd="sng">
                  <a:solidFill>
                    <a:schemeClr val="accent1">
                      <a:tint val="80000"/>
                      <a:shade val="99000"/>
                      <a:satMod val="50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63000"/>
                        <a:satMod val="255000"/>
                      </a:schemeClr>
                    </a:gs>
                    <a:gs pos="9000">
                      <a:schemeClr val="accent1">
                        <a:tint val="63000"/>
                        <a:satMod val="255000"/>
                      </a:schemeClr>
                    </a:gs>
                    <a:gs pos="53000">
                      <a:schemeClr val="accent1">
                        <a:shade val="60000"/>
                        <a:satMod val="100000"/>
                      </a:schemeClr>
                    </a:gs>
                    <a:gs pos="90000">
                      <a:schemeClr val="accent1">
                        <a:tint val="63000"/>
                        <a:satMod val="255000"/>
                      </a:schemeClr>
                    </a:gs>
                    <a:gs pos="100000">
                      <a:schemeClr val="accent1">
                        <a:tint val="63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50800" dist="38100" dir="5400000" algn="t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433050" y="1544812"/>
            <a:ext cx="6480048" cy="1752600"/>
          </a:xfrm>
        </p:spPr>
        <p:txBody>
          <a:bodyPr tIns="0" rIns="45720" bIns="0" anchor="b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7C5691FF-C8AD-4F6C-B2EC-4C47A977EE6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4B6333A4-A88C-4AAD-B948-B02D8CD0950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gradFill rotWithShape="1">
          <a:gsLst>
            <a:gs pos="0">
              <a:srgbClr val="242424"/>
            </a:gs>
            <a:gs pos="30000">
              <a:srgbClr val="2D2D2D"/>
            </a:gs>
            <a:gs pos="100000">
              <a:srgbClr val="7D7D7D"/>
            </a:gs>
          </a:gsLst>
          <a:lin ang="1296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>
            <a:spLocks/>
          </p:cNvSpPr>
          <p:nvPr/>
        </p:nvSpPr>
        <p:spPr bwMode="auto">
          <a:xfrm>
            <a:off x="0" y="4751388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5" name="Freeform 4"/>
          <p:cNvSpPr>
            <a:spLocks/>
          </p:cNvSpPr>
          <p:nvPr/>
        </p:nvSpPr>
        <p:spPr bwMode="auto">
          <a:xfrm>
            <a:off x="6105525" y="0"/>
            <a:ext cx="3038475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1608" y="1590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83837"/>
            <a:ext cx="6629400" cy="1826363"/>
          </a:xfrm>
        </p:spPr>
        <p:txBody>
          <a:bodyPr tIns="0" bIns="0" anchor="t"/>
          <a:lstStyle>
            <a:lvl1pPr algn="l">
              <a:buNone/>
              <a:defRPr sz="4200" b="1" cap="none" baseline="0">
                <a:ln w="5000" cmpd="sng">
                  <a:solidFill>
                    <a:schemeClr val="accent1">
                      <a:tint val="80000"/>
                      <a:shade val="99000"/>
                      <a:satMod val="50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63000"/>
                        <a:satMod val="255000"/>
                      </a:schemeClr>
                    </a:gs>
                    <a:gs pos="9000">
                      <a:schemeClr val="accent1">
                        <a:tint val="63000"/>
                        <a:satMod val="255000"/>
                      </a:schemeClr>
                    </a:gs>
                    <a:gs pos="53000">
                      <a:schemeClr val="accent1">
                        <a:shade val="60000"/>
                        <a:satMod val="100000"/>
                      </a:schemeClr>
                    </a:gs>
                    <a:gs pos="90000">
                      <a:schemeClr val="accent1">
                        <a:tint val="63000"/>
                        <a:satMod val="255000"/>
                      </a:schemeClr>
                    </a:gs>
                    <a:gs pos="100000">
                      <a:schemeClr val="accent1">
                        <a:tint val="63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50800" dist="38100" dir="5400000" algn="t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485800"/>
            <a:ext cx="6629400" cy="1066688"/>
          </a:xfrm>
        </p:spPr>
        <p:txBody>
          <a:bodyPr lIns="45720" tIns="0" rIns="45720" bIns="0" anchor="b"/>
          <a:lstStyle>
            <a:lvl1pPr marL="0" indent="0" algn="l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6C85F06B-DC55-4C24-A78B-47D7DE97E4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657600" cy="45259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67200" y="1600200"/>
            <a:ext cx="3657600" cy="45259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A81DA683-8694-45A7-9AC3-27C355772CF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86400"/>
            <a:ext cx="4040188" cy="838200"/>
          </a:xfrm>
        </p:spPr>
        <p:txBody>
          <a:bodyPr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5486400"/>
            <a:ext cx="4041775" cy="838200"/>
          </a:xfrm>
        </p:spPr>
        <p:txBody>
          <a:bodyPr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516912"/>
            <a:ext cx="4040188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516912"/>
            <a:ext cx="4041775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BF7944D5-4B83-4BCA-A97E-BD75B48E56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320"/>
            <a:ext cx="7470648" cy="1143000"/>
          </a:xfrm>
        </p:spPr>
        <p:txBody>
          <a:bodyPr/>
          <a:lstStyle>
            <a:lvl1pPr algn="l">
              <a:defRPr sz="46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816E3F77-6FF7-40E1-834A-89E785F823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5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6D8138B9-5383-483B-8B51-B2862297C9D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F1C6ED-B5E8-4C54-A18B-46CCC5DF13B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85528"/>
            <a:ext cx="3200400" cy="730250"/>
          </a:xfrm>
        </p:spPr>
        <p:txBody>
          <a:bodyPr tIns="0" bIns="0" anchor="t"/>
          <a:lstStyle>
            <a:lvl1pPr algn="l">
              <a:buNone/>
              <a:defRPr sz="1800" b="1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214424"/>
            <a:ext cx="2743200" cy="914400"/>
          </a:xfrm>
        </p:spPr>
        <p:txBody>
          <a:bodyPr lIns="45720" tIns="0" rIns="45720" bIns="0" anchor="b"/>
          <a:lstStyle>
            <a:lvl1pPr marL="0" indent="0" algn="l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7086600" cy="3810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156575" y="6421438"/>
            <a:ext cx="762000" cy="365125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01CDD946-C226-4750-9316-9943B738C19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56732" y="1705709"/>
            <a:ext cx="3053868" cy="1253808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65628" y="1019907"/>
            <a:ext cx="4114800" cy="4114800"/>
          </a:xfrm>
          <a:prstGeom prst="ellipse">
            <a:avLst/>
          </a:prstGeom>
          <a:solidFill>
            <a:schemeClr val="bg2">
              <a:shade val="50000"/>
            </a:schemeClr>
          </a:solidFill>
          <a:ln w="50800" cap="flat">
            <a:solidFill>
              <a:schemeClr val="bg2"/>
            </a:solidFill>
            <a:miter lim="800000"/>
          </a:ln>
          <a:effectLst>
            <a:outerShdw blurRad="152000" dist="345000" dir="5400000" sx="-80000" sy="-18000" rotWithShape="0">
              <a:srgbClr val="000000">
                <a:alpha val="25000"/>
              </a:srgbClr>
            </a:outerShdw>
          </a:effectLst>
          <a:scene3d>
            <a:camera prst="orthographicFront"/>
            <a:lightRig rig="contrasting" dir="t">
              <a:rot lat="0" lon="0" rev="2400000"/>
            </a:lightRig>
          </a:scene3d>
          <a:sp3d contourW="7620">
            <a:bevelT w="63500" h="63500"/>
            <a:contourClr>
              <a:schemeClr val="bg2">
                <a:shade val="50000"/>
              </a:schemeClr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556734" y="2998765"/>
            <a:ext cx="3053866" cy="2663482"/>
          </a:xfrm>
        </p:spPr>
        <p:txBody>
          <a:bodyPr lIns="45720" rIns="45720"/>
          <a:lstStyle>
            <a:lvl1pPr marL="0" indent="0">
              <a:buFontTx/>
              <a:buNone/>
              <a:defRPr sz="12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6766760D-0773-4F9D-950D-D89696A7B34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4A3DB219-96D2-4BBC-838C-DDE576C1D50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CB65F44C-5E1A-4AA8-B869-874DECD63F2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F19D2835-C36C-4103-BC91-A25E10624A45}" type="slidenum">
              <a:rPr lang="ar-SA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F5C859-2375-4393-B601-42A09A75E5DF}" type="datetimeFigureOut">
              <a:rPr lang="en-US"/>
              <a:pPr>
                <a:defRPr/>
              </a:pPr>
              <a:t>2/16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8D233D-0D7D-46CC-B35B-571E011EA4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493552-E803-415A-8785-A0D44BD16A1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D79E1F-1D78-494E-8F14-6A4EBFF3691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8946CC-0AEC-4BC1-B4ED-13DE03B14EB1}" type="datetimeFigureOut">
              <a:rPr lang="en-US"/>
              <a:pPr>
                <a:defRPr/>
              </a:pPr>
              <a:t>2/16/2021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6922E2-E3CD-431C-8568-3233B5C4AF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109023-E23C-4351-A911-1B75B844092C}" type="datetimeFigureOut">
              <a:rPr lang="en-US"/>
              <a:pPr>
                <a:defRPr/>
              </a:pPr>
              <a:t>2/16/2021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EAD8F7-4235-4DD3-B868-898697D36D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66E9AF-B79A-46A2-A16F-D18BDC7224F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A67795-85B8-4284-8B61-AE85978736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49F46F-F6FA-4FF1-AD7D-FE6C74A4DA5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213B01-1E7C-4AA3-88D9-939BEA837C2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6.xml"/><Relationship Id="rId2" Type="http://schemas.openxmlformats.org/officeDocument/2006/relationships/slideLayout" Target="../slideLayouts/slideLayout55.xml"/><Relationship Id="rId1" Type="http://schemas.openxmlformats.org/officeDocument/2006/relationships/slideLayout" Target="../slideLayouts/slideLayout54.xml"/><Relationship Id="rId5" Type="http://schemas.openxmlformats.org/officeDocument/2006/relationships/theme" Target="../theme/theme10.xml"/><Relationship Id="rId4" Type="http://schemas.openxmlformats.org/officeDocument/2006/relationships/slideLayout" Target="../slideLayouts/slideLayout57.xml"/></Relationships>
</file>

<file path=ppt/slideMasters/_rels/slideMaster1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1.xml"/><Relationship Id="rId1" Type="http://schemas.openxmlformats.org/officeDocument/2006/relationships/slideLayout" Target="../slideLayouts/slideLayout58.xml"/></Relationships>
</file>

<file path=ppt/slideMasters/_rels/slideMaster12.xml.rels><?xml version="1.0" encoding="UTF-8" standalone="yes"?>
<Relationships xmlns="http://schemas.openxmlformats.org/package/2006/relationships"><Relationship Id="rId2" Type="http://schemas.openxmlformats.org/officeDocument/2006/relationships/theme" Target="../theme/theme12.xml"/><Relationship Id="rId1" Type="http://schemas.openxmlformats.org/officeDocument/2006/relationships/slideLayout" Target="../slideLayouts/slideLayout5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4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6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1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9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5" Type="http://schemas.openxmlformats.org/officeDocument/2006/relationships/image" Target="../media/image1.gif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Relationship Id="rId14" Type="http://schemas.openxmlformats.org/officeDocument/2006/relationships/image" Target="../media/image3.jpeg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6.xml"/><Relationship Id="rId12" Type="http://schemas.openxmlformats.org/officeDocument/2006/relationships/slideLayout" Target="../slideLayouts/slideLayout41.xml"/><Relationship Id="rId2" Type="http://schemas.openxmlformats.org/officeDocument/2006/relationships/slideLayout" Target="../slideLayouts/slideLayout31.xml"/><Relationship Id="rId1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4.xml"/><Relationship Id="rId15" Type="http://schemas.openxmlformats.org/officeDocument/2006/relationships/image" Target="../media/image1.gif"/><Relationship Id="rId10" Type="http://schemas.openxmlformats.org/officeDocument/2006/relationships/slideLayout" Target="../slideLayouts/slideLayout39.xml"/><Relationship Id="rId4" Type="http://schemas.openxmlformats.org/officeDocument/2006/relationships/slideLayout" Target="../slideLayouts/slideLayout33.xml"/><Relationship Id="rId9" Type="http://schemas.openxmlformats.org/officeDocument/2006/relationships/slideLayout" Target="../slideLayouts/slideLayout38.xml"/><Relationship Id="rId14" Type="http://schemas.openxmlformats.org/officeDocument/2006/relationships/image" Target="../media/image3.jpeg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theme" Target="../theme/theme8.xml"/><Relationship Id="rId1" Type="http://schemas.openxmlformats.org/officeDocument/2006/relationships/slideLayout" Target="../slideLayouts/slideLayout42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0.xml"/><Relationship Id="rId13" Type="http://schemas.openxmlformats.org/officeDocument/2006/relationships/image" Target="../media/image1.gif"/><Relationship Id="rId3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9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44.xml"/><Relationship Id="rId1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8.xml"/><Relationship Id="rId11" Type="http://schemas.openxmlformats.org/officeDocument/2006/relationships/slideLayout" Target="../slideLayouts/slideLayout53.xml"/><Relationship Id="rId5" Type="http://schemas.openxmlformats.org/officeDocument/2006/relationships/slideLayout" Target="../slideLayouts/slideLayout47.xml"/><Relationship Id="rId10" Type="http://schemas.openxmlformats.org/officeDocument/2006/relationships/slideLayout" Target="../slideLayouts/slideLayout52.xml"/><Relationship Id="rId4" Type="http://schemas.openxmlformats.org/officeDocument/2006/relationships/slideLayout" Target="../slideLayouts/slideLayout46.xml"/><Relationship Id="rId9" Type="http://schemas.openxmlformats.org/officeDocument/2006/relationships/slideLayout" Target="../slideLayouts/slideLayout5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84507EB2-7C2E-46E3-96AD-79E29F8CECE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64" r:id="rId1"/>
    <p:sldLayoutId id="2147484065" r:id="rId2"/>
    <p:sldLayoutId id="2147484066" r:id="rId3"/>
    <p:sldLayoutId id="2147484067" r:id="rId4"/>
    <p:sldLayoutId id="2147484068" r:id="rId5"/>
    <p:sldLayoutId id="2147484069" r:id="rId6"/>
    <p:sldLayoutId id="2147484070" r:id="rId7"/>
    <p:sldLayoutId id="2147484071" r:id="rId8"/>
    <p:sldLayoutId id="2147484072" r:id="rId9"/>
    <p:sldLayoutId id="2147484073" r:id="rId10"/>
    <p:sldLayoutId id="2147484074" r:id="rId11"/>
    <p:sldLayoutId id="2147484075" r:id="rId12"/>
    <p:sldLayoutId id="2147484076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5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cs typeface="Arial" pitchFamily="34" charset="0"/>
              </a:defRPr>
            </a:lvl1pPr>
          </a:lstStyle>
          <a:p>
            <a:pPr>
              <a:defRPr/>
            </a:pPr>
            <a:fld id="{676AE50C-FF2E-408B-93AB-424D1CD917A7}" type="slidenum">
              <a:rPr lang="ar-SA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20" r:id="rId1"/>
    <p:sldLayoutId id="2147484121" r:id="rId2"/>
    <p:sldLayoutId id="2147484122" r:id="rId3"/>
    <p:sldLayoutId id="2147484123" r:id="rId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05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fld id="{E6E0CFE5-153F-4FAF-A2A6-AAC959F3D347}" type="datetimeFigureOut">
              <a:rPr lang="en-US"/>
              <a:pPr>
                <a:defRPr/>
              </a:pPr>
              <a:t>2/16/2021</a:t>
            </a:fld>
            <a:endParaRPr lang="en-US"/>
          </a:p>
        </p:txBody>
      </p:sp>
      <p:sp>
        <p:nvSpPr>
          <p:cNvPr id="205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fld id="{DFAB8CA2-AA04-4D54-9053-B275DBCE41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83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05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fld id="{17BD9403-794B-472E-8B5B-DA3E2A97325B}" type="datetimeFigureOut">
              <a:rPr lang="en-US"/>
              <a:pPr>
                <a:defRPr/>
              </a:pPr>
              <a:t>2/16/2021</a:t>
            </a:fld>
            <a:endParaRPr lang="en-US"/>
          </a:p>
        </p:txBody>
      </p:sp>
      <p:sp>
        <p:nvSpPr>
          <p:cNvPr id="205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fld id="{BD9C84F8-B115-4639-B3ED-F65B11D78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84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8B8B1556-5628-4FD6-8DA7-4B8703E76378}" type="datetimeFigureOut">
              <a:rPr lang="en-US"/>
              <a:pPr>
                <a:defRPr/>
              </a:pPr>
              <a:t>2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6EF868E-7332-4F98-8CEE-864366DCA5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78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Times New Roman" pitchFamily="18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 New Roman" pitchFamily="18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Times New Roman" pitchFamily="18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imes New Roman" pitchFamily="18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Times New Roman" pitchFamily="18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409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05FDCAA1-82BE-49D5-B4D9-BE8320933D7B}" type="datetimeFigureOut">
              <a:rPr lang="en-US"/>
              <a:pPr>
                <a:defRPr/>
              </a:pPr>
              <a:t>2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BF0139C1-9B92-4CF3-BDDA-612BD19D2D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79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Times New Roman" pitchFamily="18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 New Roman" pitchFamily="18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Times New Roman" pitchFamily="18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imes New Roman" pitchFamily="18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Times New Roman" pitchFamily="18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512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8EB58001-81B2-474C-B7F0-32AE88F382AF}" type="datetimeFigureOut">
              <a:rPr lang="en-US"/>
              <a:pPr>
                <a:defRPr/>
              </a:pPr>
              <a:t>2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031095F3-C9B3-40FB-A53C-54766F1A91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80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Times New Roman" pitchFamily="18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 New Roman" pitchFamily="18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Times New Roman" pitchFamily="18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imes New Roman" pitchFamily="18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Times New Roman" pitchFamily="18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3300"/>
            </a:gs>
            <a:gs pos="100000">
              <a:srgbClr val="001800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2100"/>
            <a:ext cx="82296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1pPr>
          </a:lstStyle>
          <a:p>
            <a:pPr>
              <a:defRPr/>
            </a:pPr>
            <a:fld id="{C8AA84D7-C8A6-4FBC-9CF8-53C64F0F288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pic>
        <p:nvPicPr>
          <p:cNvPr id="6151" name="Picture 10" descr="Horse-03-june"/>
          <p:cNvPicPr>
            <a:picLocks noChangeAspect="1" noChangeArrowheads="1" noCrop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8318500" y="6302375"/>
            <a:ext cx="752475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4081" r:id="rId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VNI-Souvir" pitchFamily="2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VNI-Souvir" pitchFamily="2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VNI-Souvir" pitchFamily="2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VNI-Souvir" pitchFamily="2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VNI-Souvir" pitchFamily="2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VNI-Souvir" pitchFamily="2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VNI-Souvir" pitchFamily="2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VNI-Souvir" pitchFamily="2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VNI-Souvir" pitchFamily="2" charset="0"/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VNI-Souvir" pitchFamily="2" charset="0"/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 bwMode="hidden">
          <a:xfrm>
            <a:off x="0" y="1336675"/>
            <a:ext cx="9144000" cy="55213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019300"/>
            <a:ext cx="8229600" cy="41179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981325" y="273050"/>
            <a:ext cx="3181350" cy="2921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 b="0" cap="all" spc="300"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47800" y="6486525"/>
            <a:ext cx="6248400" cy="2921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100" b="0" cap="all" spc="300"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038600" y="6172200"/>
            <a:ext cx="1066800" cy="304800"/>
          </a:xfrm>
          <a:prstGeom prst="rect">
            <a:avLst/>
          </a:prstGeom>
          <a:ln>
            <a:noFill/>
          </a:ln>
        </p:spPr>
        <p:txBody>
          <a:bodyPr vert="horz" lIns="0" tIns="0" rIns="0" bIns="0" rtlCol="0" anchor="ctr">
            <a:normAutofit/>
          </a:bodyPr>
          <a:lstStyle>
            <a:lvl1pPr algn="ctr">
              <a:defRPr sz="1200" b="1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13F0C25E-451D-4939-A3DD-B4A70820D7E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1331913"/>
            <a:ext cx="9144000" cy="1587"/>
          </a:xfrm>
          <a:prstGeom prst="line">
            <a:avLst/>
          </a:prstGeom>
          <a:ln w="12700">
            <a:solidFill>
              <a:schemeClr val="tx2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14600" y="974725"/>
            <a:ext cx="4114800" cy="701675"/>
          </a:xfrm>
          <a:prstGeom prst="rect">
            <a:avLst/>
          </a:prstGeom>
          <a:solidFill>
            <a:schemeClr val="tx1"/>
          </a:solidFill>
          <a:ln w="76200" cmpd="thinThick">
            <a:solidFill>
              <a:schemeClr val="tx1"/>
            </a:solidFill>
            <a:miter lim="800000"/>
          </a:ln>
        </p:spPr>
        <p:txBody>
          <a:bodyPr vert="horz" lIns="91440" tIns="45720" rIns="91440" bIns="45720" rtlCol="0" anchor="ctr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pic>
        <p:nvPicPr>
          <p:cNvPr id="7177" name="Picture 10" descr="Horse-03-june"/>
          <p:cNvPicPr>
            <a:picLocks noChangeAspect="1" noChangeArrowheads="1" noCrop="1"/>
          </p:cNvPicPr>
          <p:nvPr userDrawn="1"/>
        </p:nvPicPr>
        <p:blipFill>
          <a:blip r:embed="rId15"/>
          <a:srcRect/>
          <a:stretch>
            <a:fillRect/>
          </a:stretch>
        </p:blipFill>
        <p:spPr bwMode="auto">
          <a:xfrm>
            <a:off x="8318500" y="6302375"/>
            <a:ext cx="752475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dk1" tx1="lt1" bg2="dk2" tx2="lt2" accent1="accent1" accent2="accent2" accent3="accent3" accent4="accent4" accent5="accent5" accent6="accent6" hlink="hlink" folHlink="folHlink"/>
  <p:sldLayoutIdLst>
    <p:sldLayoutId id="2147484085" r:id="rId1"/>
    <p:sldLayoutId id="2147484086" r:id="rId2"/>
    <p:sldLayoutId id="2147484087" r:id="rId3"/>
    <p:sldLayoutId id="2147484088" r:id="rId4"/>
    <p:sldLayoutId id="2147484089" r:id="rId5"/>
    <p:sldLayoutId id="2147484090" r:id="rId6"/>
    <p:sldLayoutId id="2147484091" r:id="rId7"/>
    <p:sldLayoutId id="2147484092" r:id="rId8"/>
    <p:sldLayoutId id="2147484093" r:id="rId9"/>
    <p:sldLayoutId id="2147484094" r:id="rId10"/>
    <p:sldLayoutId id="2147484095" r:id="rId11"/>
    <p:sldLayoutId id="2147484096" r:id="rId12"/>
  </p:sldLayoutIdLst>
  <p:txStyles>
    <p:titleStyle>
      <a:lvl1pPr algn="ctr" rtl="0" eaLnBrk="0" fontAlgn="base" hangingPunct="0">
        <a:spcBef>
          <a:spcPts val="400"/>
        </a:spcBef>
        <a:spcAft>
          <a:spcPct val="0"/>
        </a:spcAft>
        <a:defRPr b="1" kern="1200" cap="all">
          <a:solidFill>
            <a:srgbClr val="404040"/>
          </a:solidFill>
          <a:latin typeface="+mj-lt"/>
          <a:ea typeface="+mj-ea"/>
          <a:cs typeface="Tunga" pitchFamily="2"/>
        </a:defRPr>
      </a:lvl1pPr>
      <a:lvl2pPr algn="ctr" rtl="0" eaLnBrk="0" fontAlgn="base" hangingPunct="0">
        <a:spcBef>
          <a:spcPts val="400"/>
        </a:spcBef>
        <a:spcAft>
          <a:spcPct val="0"/>
        </a:spcAft>
        <a:defRPr b="1">
          <a:solidFill>
            <a:srgbClr val="404040"/>
          </a:solidFill>
          <a:latin typeface="Garamond" pitchFamily="18" charset="0"/>
          <a:cs typeface="Tunga" pitchFamily="34" charset="0"/>
        </a:defRPr>
      </a:lvl2pPr>
      <a:lvl3pPr algn="ctr" rtl="0" eaLnBrk="0" fontAlgn="base" hangingPunct="0">
        <a:spcBef>
          <a:spcPts val="400"/>
        </a:spcBef>
        <a:spcAft>
          <a:spcPct val="0"/>
        </a:spcAft>
        <a:defRPr b="1">
          <a:solidFill>
            <a:srgbClr val="404040"/>
          </a:solidFill>
          <a:latin typeface="Garamond" pitchFamily="18" charset="0"/>
          <a:cs typeface="Tunga" pitchFamily="34" charset="0"/>
        </a:defRPr>
      </a:lvl3pPr>
      <a:lvl4pPr algn="ctr" rtl="0" eaLnBrk="0" fontAlgn="base" hangingPunct="0">
        <a:spcBef>
          <a:spcPts val="400"/>
        </a:spcBef>
        <a:spcAft>
          <a:spcPct val="0"/>
        </a:spcAft>
        <a:defRPr b="1">
          <a:solidFill>
            <a:srgbClr val="404040"/>
          </a:solidFill>
          <a:latin typeface="Garamond" pitchFamily="18" charset="0"/>
          <a:cs typeface="Tunga" pitchFamily="34" charset="0"/>
        </a:defRPr>
      </a:lvl4pPr>
      <a:lvl5pPr algn="ctr" rtl="0" eaLnBrk="0" fontAlgn="base" hangingPunct="0">
        <a:spcBef>
          <a:spcPts val="400"/>
        </a:spcBef>
        <a:spcAft>
          <a:spcPct val="0"/>
        </a:spcAft>
        <a:defRPr b="1">
          <a:solidFill>
            <a:srgbClr val="404040"/>
          </a:solidFill>
          <a:latin typeface="Garamond" pitchFamily="18" charset="0"/>
          <a:cs typeface="Tunga" pitchFamily="34" charset="0"/>
        </a:defRPr>
      </a:lvl5pPr>
      <a:lvl6pPr marL="457200" algn="ctr" rtl="0" fontAlgn="base">
        <a:spcBef>
          <a:spcPts val="400"/>
        </a:spcBef>
        <a:spcAft>
          <a:spcPct val="0"/>
        </a:spcAft>
        <a:defRPr b="1">
          <a:solidFill>
            <a:srgbClr val="404040"/>
          </a:solidFill>
          <a:latin typeface="Garamond" pitchFamily="18" charset="0"/>
          <a:cs typeface="Tunga" pitchFamily="34" charset="0"/>
        </a:defRPr>
      </a:lvl6pPr>
      <a:lvl7pPr marL="914400" algn="ctr" rtl="0" fontAlgn="base">
        <a:spcBef>
          <a:spcPts val="400"/>
        </a:spcBef>
        <a:spcAft>
          <a:spcPct val="0"/>
        </a:spcAft>
        <a:defRPr b="1">
          <a:solidFill>
            <a:srgbClr val="404040"/>
          </a:solidFill>
          <a:latin typeface="Garamond" pitchFamily="18" charset="0"/>
          <a:cs typeface="Tunga" pitchFamily="34" charset="0"/>
        </a:defRPr>
      </a:lvl7pPr>
      <a:lvl8pPr marL="1371600" algn="ctr" rtl="0" fontAlgn="base">
        <a:spcBef>
          <a:spcPts val="400"/>
        </a:spcBef>
        <a:spcAft>
          <a:spcPct val="0"/>
        </a:spcAft>
        <a:defRPr b="1">
          <a:solidFill>
            <a:srgbClr val="404040"/>
          </a:solidFill>
          <a:latin typeface="Garamond" pitchFamily="18" charset="0"/>
          <a:cs typeface="Tunga" pitchFamily="34" charset="0"/>
        </a:defRPr>
      </a:lvl8pPr>
      <a:lvl9pPr marL="1828800" algn="ctr" rtl="0" fontAlgn="base">
        <a:spcBef>
          <a:spcPts val="400"/>
        </a:spcBef>
        <a:spcAft>
          <a:spcPct val="0"/>
        </a:spcAft>
        <a:defRPr b="1">
          <a:solidFill>
            <a:srgbClr val="404040"/>
          </a:solidFill>
          <a:latin typeface="Garamond" pitchFamily="18" charset="0"/>
          <a:cs typeface="Tunga" pitchFamily="34" charset="0"/>
        </a:defRPr>
      </a:lvl9pPr>
    </p:titleStyle>
    <p:bodyStyle>
      <a:lvl1pPr algn="ctr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defRPr sz="2000" kern="1200" spc="30">
          <a:solidFill>
            <a:schemeClr val="tx1"/>
          </a:solidFill>
          <a:latin typeface="+mn-lt"/>
          <a:ea typeface="+mn-ea"/>
          <a:cs typeface="Tahoma" pitchFamily="34" charset="0"/>
        </a:defRPr>
      </a:lvl1pPr>
      <a:lvl2pPr algn="ctr" rtl="0" eaLnBrk="0" fontAlgn="base" hangingPunct="0">
        <a:spcBef>
          <a:spcPts val="1200"/>
        </a:spcBef>
        <a:spcAft>
          <a:spcPct val="0"/>
        </a:spcAft>
        <a:buClr>
          <a:schemeClr val="accent1"/>
        </a:buClr>
        <a:defRPr kern="1200">
          <a:solidFill>
            <a:schemeClr val="tx2"/>
          </a:solidFill>
          <a:latin typeface="+mn-lt"/>
          <a:ea typeface="+mn-ea"/>
          <a:cs typeface="Tahoma" pitchFamily="34" charset="0"/>
        </a:defRPr>
      </a:lvl2pPr>
      <a:lvl3pPr algn="ctr" rtl="0" eaLnBrk="0" fontAlgn="base" hangingPunct="0">
        <a:spcBef>
          <a:spcPts val="1200"/>
        </a:spcBef>
        <a:spcAft>
          <a:spcPct val="0"/>
        </a:spcAft>
        <a:buClr>
          <a:schemeClr val="accent1"/>
        </a:buClr>
        <a:defRPr sz="1600" kern="1200">
          <a:solidFill>
            <a:schemeClr val="tx1"/>
          </a:solidFill>
          <a:latin typeface="+mn-lt"/>
          <a:ea typeface="+mn-ea"/>
          <a:cs typeface="Tahoma" pitchFamily="34" charset="0"/>
        </a:defRPr>
      </a:lvl3pPr>
      <a:lvl4pPr algn="ctr" rtl="0" eaLnBrk="0" fontAlgn="base" hangingPunct="0">
        <a:spcBef>
          <a:spcPts val="1200"/>
        </a:spcBef>
        <a:spcAft>
          <a:spcPct val="0"/>
        </a:spcAft>
        <a:buClr>
          <a:schemeClr val="accent1"/>
        </a:buClr>
        <a:defRPr sz="1400" kern="1200">
          <a:solidFill>
            <a:schemeClr val="tx2"/>
          </a:solidFill>
          <a:latin typeface="+mn-lt"/>
          <a:ea typeface="+mn-ea"/>
          <a:cs typeface="Tahoma" pitchFamily="34" charset="0"/>
        </a:defRPr>
      </a:lvl4pPr>
      <a:lvl5pPr algn="ctr" rtl="0" eaLnBrk="0" fontAlgn="base" hangingPunct="0">
        <a:spcBef>
          <a:spcPts val="1200"/>
        </a:spcBef>
        <a:spcAft>
          <a:spcPct val="0"/>
        </a:spcAft>
        <a:buClr>
          <a:schemeClr val="accent1"/>
        </a:buClr>
        <a:defRPr sz="1400" kern="1200">
          <a:solidFill>
            <a:schemeClr val="tx1"/>
          </a:solidFill>
          <a:latin typeface="+mn-lt"/>
          <a:ea typeface="+mn-ea"/>
          <a:cs typeface="Tahoma" pitchFamily="34" charset="0"/>
        </a:defRPr>
      </a:lvl5pPr>
      <a:lvl6pPr marL="0" indent="0" algn="ctr" defTabSz="914400" rtl="0" eaLnBrk="1" latinLnBrk="0" hangingPunct="1">
        <a:lnSpc>
          <a:spcPct val="100000"/>
        </a:lnSpc>
        <a:spcBef>
          <a:spcPts val="1200"/>
        </a:spcBef>
        <a:buFont typeface="Arial" pitchFamily="34" charset="0"/>
        <a:buNone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0" indent="0" algn="ctr" defTabSz="914400" rtl="0" eaLnBrk="1" latinLnBrk="0" hangingPunct="1">
        <a:lnSpc>
          <a:spcPct val="100000"/>
        </a:lnSpc>
        <a:spcBef>
          <a:spcPts val="1200"/>
        </a:spcBef>
        <a:buFont typeface="Arial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0" indent="0" algn="ctr" defTabSz="914400" rtl="0" eaLnBrk="1" latinLnBrk="0" hangingPunct="1">
        <a:lnSpc>
          <a:spcPct val="100000"/>
        </a:lnSpc>
        <a:spcBef>
          <a:spcPts val="1200"/>
        </a:spcBef>
        <a:buFont typeface="Arial" pitchFamily="34" charset="0"/>
        <a:buNone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0" indent="0" algn="ctr" defTabSz="914400" rtl="0" eaLnBrk="1" latinLnBrk="0" hangingPunct="1">
        <a:lnSpc>
          <a:spcPct val="100000"/>
        </a:lnSpc>
        <a:spcBef>
          <a:spcPts val="1200"/>
        </a:spcBef>
        <a:buFont typeface="Arial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 bwMode="hidden">
          <a:xfrm>
            <a:off x="0" y="1336675"/>
            <a:ext cx="9144000" cy="55213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019300"/>
            <a:ext cx="8229600" cy="41179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981325" y="273050"/>
            <a:ext cx="3181350" cy="2921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 b="0" cap="all" spc="300"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47800" y="6486525"/>
            <a:ext cx="6248400" cy="2921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100" b="0" cap="all" spc="300"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038600" y="6172200"/>
            <a:ext cx="1066800" cy="304800"/>
          </a:xfrm>
          <a:prstGeom prst="rect">
            <a:avLst/>
          </a:prstGeom>
          <a:ln>
            <a:noFill/>
          </a:ln>
        </p:spPr>
        <p:txBody>
          <a:bodyPr vert="horz" lIns="0" tIns="0" rIns="0" bIns="0" rtlCol="0" anchor="ctr">
            <a:normAutofit/>
          </a:bodyPr>
          <a:lstStyle>
            <a:lvl1pPr algn="ctr">
              <a:defRPr sz="1200" b="1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E3D27094-3535-4150-A008-23A7C71111B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1331913"/>
            <a:ext cx="9144000" cy="1587"/>
          </a:xfrm>
          <a:prstGeom prst="line">
            <a:avLst/>
          </a:prstGeom>
          <a:ln w="12700">
            <a:solidFill>
              <a:schemeClr val="tx2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14600" y="974725"/>
            <a:ext cx="4114800" cy="701675"/>
          </a:xfrm>
          <a:prstGeom prst="rect">
            <a:avLst/>
          </a:prstGeom>
          <a:solidFill>
            <a:schemeClr val="tx1"/>
          </a:solidFill>
          <a:ln w="76200" cmpd="thinThick">
            <a:solidFill>
              <a:schemeClr val="tx1"/>
            </a:solidFill>
            <a:miter lim="800000"/>
          </a:ln>
        </p:spPr>
        <p:txBody>
          <a:bodyPr vert="horz" lIns="91440" tIns="45720" rIns="91440" bIns="45720" rtlCol="0" anchor="ctr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pic>
        <p:nvPicPr>
          <p:cNvPr id="8201" name="Picture 10" descr="Horse-03-june"/>
          <p:cNvPicPr>
            <a:picLocks noChangeAspect="1" noChangeArrowheads="1" noCrop="1"/>
          </p:cNvPicPr>
          <p:nvPr userDrawn="1"/>
        </p:nvPicPr>
        <p:blipFill>
          <a:blip r:embed="rId15"/>
          <a:srcRect/>
          <a:stretch>
            <a:fillRect/>
          </a:stretch>
        </p:blipFill>
        <p:spPr bwMode="auto">
          <a:xfrm>
            <a:off x="8318500" y="6302375"/>
            <a:ext cx="752475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dk1" tx1="lt1" bg2="dk2" tx2="lt2" accent1="accent1" accent2="accent2" accent3="accent3" accent4="accent4" accent5="accent5" accent6="accent6" hlink="hlink" folHlink="folHlink"/>
  <p:sldLayoutIdLst>
    <p:sldLayoutId id="2147484097" r:id="rId1"/>
    <p:sldLayoutId id="2147484098" r:id="rId2"/>
    <p:sldLayoutId id="2147484099" r:id="rId3"/>
    <p:sldLayoutId id="2147484100" r:id="rId4"/>
    <p:sldLayoutId id="2147484101" r:id="rId5"/>
    <p:sldLayoutId id="2147484102" r:id="rId6"/>
    <p:sldLayoutId id="2147484103" r:id="rId7"/>
    <p:sldLayoutId id="2147484104" r:id="rId8"/>
    <p:sldLayoutId id="2147484105" r:id="rId9"/>
    <p:sldLayoutId id="2147484106" r:id="rId10"/>
    <p:sldLayoutId id="2147484107" r:id="rId11"/>
    <p:sldLayoutId id="2147484108" r:id="rId12"/>
  </p:sldLayoutIdLst>
  <p:txStyles>
    <p:titleStyle>
      <a:lvl1pPr algn="ctr" rtl="0" eaLnBrk="0" fontAlgn="base" hangingPunct="0">
        <a:spcBef>
          <a:spcPts val="400"/>
        </a:spcBef>
        <a:spcAft>
          <a:spcPct val="0"/>
        </a:spcAft>
        <a:defRPr b="1" kern="1200" cap="all">
          <a:solidFill>
            <a:srgbClr val="404040"/>
          </a:solidFill>
          <a:latin typeface="+mj-lt"/>
          <a:ea typeface="+mj-ea"/>
          <a:cs typeface="Tunga" pitchFamily="2"/>
        </a:defRPr>
      </a:lvl1pPr>
      <a:lvl2pPr algn="ctr" rtl="0" eaLnBrk="0" fontAlgn="base" hangingPunct="0">
        <a:spcBef>
          <a:spcPts val="400"/>
        </a:spcBef>
        <a:spcAft>
          <a:spcPct val="0"/>
        </a:spcAft>
        <a:defRPr b="1">
          <a:solidFill>
            <a:srgbClr val="404040"/>
          </a:solidFill>
          <a:latin typeface="Garamond" pitchFamily="18" charset="0"/>
          <a:cs typeface="Tunga" pitchFamily="34" charset="0"/>
        </a:defRPr>
      </a:lvl2pPr>
      <a:lvl3pPr algn="ctr" rtl="0" eaLnBrk="0" fontAlgn="base" hangingPunct="0">
        <a:spcBef>
          <a:spcPts val="400"/>
        </a:spcBef>
        <a:spcAft>
          <a:spcPct val="0"/>
        </a:spcAft>
        <a:defRPr b="1">
          <a:solidFill>
            <a:srgbClr val="404040"/>
          </a:solidFill>
          <a:latin typeface="Garamond" pitchFamily="18" charset="0"/>
          <a:cs typeface="Tunga" pitchFamily="34" charset="0"/>
        </a:defRPr>
      </a:lvl3pPr>
      <a:lvl4pPr algn="ctr" rtl="0" eaLnBrk="0" fontAlgn="base" hangingPunct="0">
        <a:spcBef>
          <a:spcPts val="400"/>
        </a:spcBef>
        <a:spcAft>
          <a:spcPct val="0"/>
        </a:spcAft>
        <a:defRPr b="1">
          <a:solidFill>
            <a:srgbClr val="404040"/>
          </a:solidFill>
          <a:latin typeface="Garamond" pitchFamily="18" charset="0"/>
          <a:cs typeface="Tunga" pitchFamily="34" charset="0"/>
        </a:defRPr>
      </a:lvl4pPr>
      <a:lvl5pPr algn="ctr" rtl="0" eaLnBrk="0" fontAlgn="base" hangingPunct="0">
        <a:spcBef>
          <a:spcPts val="400"/>
        </a:spcBef>
        <a:spcAft>
          <a:spcPct val="0"/>
        </a:spcAft>
        <a:defRPr b="1">
          <a:solidFill>
            <a:srgbClr val="404040"/>
          </a:solidFill>
          <a:latin typeface="Garamond" pitchFamily="18" charset="0"/>
          <a:cs typeface="Tunga" pitchFamily="34" charset="0"/>
        </a:defRPr>
      </a:lvl5pPr>
      <a:lvl6pPr marL="457200" algn="ctr" rtl="0" fontAlgn="base">
        <a:spcBef>
          <a:spcPts val="400"/>
        </a:spcBef>
        <a:spcAft>
          <a:spcPct val="0"/>
        </a:spcAft>
        <a:defRPr b="1">
          <a:solidFill>
            <a:srgbClr val="404040"/>
          </a:solidFill>
          <a:latin typeface="Garamond" pitchFamily="18" charset="0"/>
          <a:cs typeface="Tunga" pitchFamily="34" charset="0"/>
        </a:defRPr>
      </a:lvl6pPr>
      <a:lvl7pPr marL="914400" algn="ctr" rtl="0" fontAlgn="base">
        <a:spcBef>
          <a:spcPts val="400"/>
        </a:spcBef>
        <a:spcAft>
          <a:spcPct val="0"/>
        </a:spcAft>
        <a:defRPr b="1">
          <a:solidFill>
            <a:srgbClr val="404040"/>
          </a:solidFill>
          <a:latin typeface="Garamond" pitchFamily="18" charset="0"/>
          <a:cs typeface="Tunga" pitchFamily="34" charset="0"/>
        </a:defRPr>
      </a:lvl7pPr>
      <a:lvl8pPr marL="1371600" algn="ctr" rtl="0" fontAlgn="base">
        <a:spcBef>
          <a:spcPts val="400"/>
        </a:spcBef>
        <a:spcAft>
          <a:spcPct val="0"/>
        </a:spcAft>
        <a:defRPr b="1">
          <a:solidFill>
            <a:srgbClr val="404040"/>
          </a:solidFill>
          <a:latin typeface="Garamond" pitchFamily="18" charset="0"/>
          <a:cs typeface="Tunga" pitchFamily="34" charset="0"/>
        </a:defRPr>
      </a:lvl8pPr>
      <a:lvl9pPr marL="1828800" algn="ctr" rtl="0" fontAlgn="base">
        <a:spcBef>
          <a:spcPts val="400"/>
        </a:spcBef>
        <a:spcAft>
          <a:spcPct val="0"/>
        </a:spcAft>
        <a:defRPr b="1">
          <a:solidFill>
            <a:srgbClr val="404040"/>
          </a:solidFill>
          <a:latin typeface="Garamond" pitchFamily="18" charset="0"/>
          <a:cs typeface="Tunga" pitchFamily="34" charset="0"/>
        </a:defRPr>
      </a:lvl9pPr>
    </p:titleStyle>
    <p:bodyStyle>
      <a:lvl1pPr algn="ctr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defRPr sz="2000" kern="1200" spc="30">
          <a:solidFill>
            <a:schemeClr val="tx1"/>
          </a:solidFill>
          <a:latin typeface="+mn-lt"/>
          <a:ea typeface="+mn-ea"/>
          <a:cs typeface="Tahoma" pitchFamily="34" charset="0"/>
        </a:defRPr>
      </a:lvl1pPr>
      <a:lvl2pPr algn="ctr" rtl="0" eaLnBrk="0" fontAlgn="base" hangingPunct="0">
        <a:spcBef>
          <a:spcPts val="1200"/>
        </a:spcBef>
        <a:spcAft>
          <a:spcPct val="0"/>
        </a:spcAft>
        <a:buClr>
          <a:schemeClr val="accent1"/>
        </a:buClr>
        <a:defRPr kern="1200">
          <a:solidFill>
            <a:schemeClr val="tx2"/>
          </a:solidFill>
          <a:latin typeface="+mn-lt"/>
          <a:ea typeface="+mn-ea"/>
          <a:cs typeface="Tahoma" pitchFamily="34" charset="0"/>
        </a:defRPr>
      </a:lvl2pPr>
      <a:lvl3pPr algn="ctr" rtl="0" eaLnBrk="0" fontAlgn="base" hangingPunct="0">
        <a:spcBef>
          <a:spcPts val="1200"/>
        </a:spcBef>
        <a:spcAft>
          <a:spcPct val="0"/>
        </a:spcAft>
        <a:buClr>
          <a:schemeClr val="accent1"/>
        </a:buClr>
        <a:defRPr sz="1600" kern="1200">
          <a:solidFill>
            <a:schemeClr val="tx1"/>
          </a:solidFill>
          <a:latin typeface="+mn-lt"/>
          <a:ea typeface="+mn-ea"/>
          <a:cs typeface="Tahoma" pitchFamily="34" charset="0"/>
        </a:defRPr>
      </a:lvl3pPr>
      <a:lvl4pPr algn="ctr" rtl="0" eaLnBrk="0" fontAlgn="base" hangingPunct="0">
        <a:spcBef>
          <a:spcPts val="1200"/>
        </a:spcBef>
        <a:spcAft>
          <a:spcPct val="0"/>
        </a:spcAft>
        <a:buClr>
          <a:schemeClr val="accent1"/>
        </a:buClr>
        <a:defRPr sz="1400" kern="1200">
          <a:solidFill>
            <a:schemeClr val="tx2"/>
          </a:solidFill>
          <a:latin typeface="+mn-lt"/>
          <a:ea typeface="+mn-ea"/>
          <a:cs typeface="Tahoma" pitchFamily="34" charset="0"/>
        </a:defRPr>
      </a:lvl4pPr>
      <a:lvl5pPr algn="ctr" rtl="0" eaLnBrk="0" fontAlgn="base" hangingPunct="0">
        <a:spcBef>
          <a:spcPts val="1200"/>
        </a:spcBef>
        <a:spcAft>
          <a:spcPct val="0"/>
        </a:spcAft>
        <a:buClr>
          <a:schemeClr val="accent1"/>
        </a:buClr>
        <a:defRPr sz="1400" kern="1200">
          <a:solidFill>
            <a:schemeClr val="tx1"/>
          </a:solidFill>
          <a:latin typeface="+mn-lt"/>
          <a:ea typeface="+mn-ea"/>
          <a:cs typeface="Tahoma" pitchFamily="34" charset="0"/>
        </a:defRPr>
      </a:lvl5pPr>
      <a:lvl6pPr marL="0" indent="0" algn="ctr" defTabSz="914400" rtl="0" eaLnBrk="1" latinLnBrk="0" hangingPunct="1">
        <a:lnSpc>
          <a:spcPct val="100000"/>
        </a:lnSpc>
        <a:spcBef>
          <a:spcPts val="1200"/>
        </a:spcBef>
        <a:buFont typeface="Arial" pitchFamily="34" charset="0"/>
        <a:buNone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0" indent="0" algn="ctr" defTabSz="914400" rtl="0" eaLnBrk="1" latinLnBrk="0" hangingPunct="1">
        <a:lnSpc>
          <a:spcPct val="100000"/>
        </a:lnSpc>
        <a:spcBef>
          <a:spcPts val="1200"/>
        </a:spcBef>
        <a:buFont typeface="Arial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0" indent="0" algn="ctr" defTabSz="914400" rtl="0" eaLnBrk="1" latinLnBrk="0" hangingPunct="1">
        <a:lnSpc>
          <a:spcPct val="100000"/>
        </a:lnSpc>
        <a:spcBef>
          <a:spcPts val="1200"/>
        </a:spcBef>
        <a:buFont typeface="Arial" pitchFamily="34" charset="0"/>
        <a:buNone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0" indent="0" algn="ctr" defTabSz="914400" rtl="0" eaLnBrk="1" latinLnBrk="0" hangingPunct="1">
        <a:lnSpc>
          <a:spcPct val="100000"/>
        </a:lnSpc>
        <a:spcBef>
          <a:spcPts val="1200"/>
        </a:spcBef>
        <a:buFont typeface="Arial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3300"/>
            </a:gs>
            <a:gs pos="100000">
              <a:srgbClr val="001800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2100"/>
            <a:ext cx="82296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1pPr>
          </a:lstStyle>
          <a:p>
            <a:pPr>
              <a:defRPr/>
            </a:pPr>
            <a:fld id="{F0CE51DB-CD89-4905-93A5-823A75BEA9D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pic>
        <p:nvPicPr>
          <p:cNvPr id="9223" name="Picture 10" descr="Horse-03-june"/>
          <p:cNvPicPr>
            <a:picLocks noChangeAspect="1" noChangeArrowheads="1" noCrop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8318500" y="6302375"/>
            <a:ext cx="752475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4082" r:id="rId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VNI-Souvir" pitchFamily="2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VNI-Souvir" pitchFamily="2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VNI-Souvir" pitchFamily="2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VNI-Souvir" pitchFamily="2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VNI-Souvir" pitchFamily="2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VNI-Souvir" pitchFamily="2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VNI-Souvir" pitchFamily="2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VNI-Souvir" pitchFamily="2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VNI-Souvir" pitchFamily="2" charset="0"/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VNI-Souvir" pitchFamily="2" charset="0"/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11"/>
          <p:cNvSpPr>
            <a:spLocks/>
          </p:cNvSpPr>
          <p:nvPr/>
        </p:nvSpPr>
        <p:spPr bwMode="auto">
          <a:xfrm>
            <a:off x="0" y="4751388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6" name="Freeform 15"/>
          <p:cNvSpPr>
            <a:spLocks/>
          </p:cNvSpPr>
          <p:nvPr/>
        </p:nvSpPr>
        <p:spPr bwMode="auto">
          <a:xfrm>
            <a:off x="7315200" y="0"/>
            <a:ext cx="1828800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2082" y="1734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0244" name="Title Placeholder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7467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5720" tIns="45720" rIns="4572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45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421438"/>
            <a:ext cx="2133600" cy="365125"/>
          </a:xfrm>
          <a:prstGeom prst="rect">
            <a:avLst/>
          </a:prstGeom>
        </p:spPr>
        <p:txBody>
          <a:bodyPr vert="horz" bIns="0" anchor="b"/>
          <a:lstStyle>
            <a:lvl1pPr algn="l" eaLnBrk="1" latinLnBrk="0" hangingPunct="1">
              <a:defRPr kumimoji="0" sz="1000">
                <a:solidFill>
                  <a:schemeClr val="tx2">
                    <a:shade val="50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3124200" y="6421438"/>
            <a:ext cx="2895600" cy="365125"/>
          </a:xfrm>
          <a:prstGeom prst="rect">
            <a:avLst/>
          </a:prstGeom>
        </p:spPr>
        <p:txBody>
          <a:bodyPr vert="horz" lIns="0" rIns="0" bIns="0" anchor="b"/>
          <a:lstStyle>
            <a:lvl1pPr algn="ctr" eaLnBrk="1" latinLnBrk="0" hangingPunct="1">
              <a:defRPr kumimoji="0" sz="1000">
                <a:solidFill>
                  <a:schemeClr val="tx2">
                    <a:shade val="50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153400" y="6421438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000">
                <a:solidFill>
                  <a:schemeClr val="tx2">
                    <a:shade val="50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fld id="{BE96FC3A-4307-4A50-9952-2D100E1999C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pic>
        <p:nvPicPr>
          <p:cNvPr id="10249" name="Picture 10" descr="Horse-03-june"/>
          <p:cNvPicPr>
            <a:picLocks noChangeAspect="1" noChangeArrowheads="1" noCrop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8318500" y="6302375"/>
            <a:ext cx="752475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dk1" tx1="lt1" bg2="dk2" tx2="lt2" accent1="accent1" accent2="accent2" accent3="accent3" accent4="accent4" accent5="accent5" accent6="accent6" hlink="hlink" folHlink="folHlink"/>
  <p:sldLayoutIdLst>
    <p:sldLayoutId id="2147484109" r:id="rId1"/>
    <p:sldLayoutId id="2147484110" r:id="rId2"/>
    <p:sldLayoutId id="2147484111" r:id="rId3"/>
    <p:sldLayoutId id="2147484112" r:id="rId4"/>
    <p:sldLayoutId id="2147484113" r:id="rId5"/>
    <p:sldLayoutId id="2147484114" r:id="rId6"/>
    <p:sldLayoutId id="2147484115" r:id="rId7"/>
    <p:sldLayoutId id="2147484116" r:id="rId8"/>
    <p:sldLayoutId id="2147484117" r:id="rId9"/>
    <p:sldLayoutId id="2147484118" r:id="rId10"/>
    <p:sldLayoutId id="214748411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/>
        </a:defRPr>
      </a:lvl5pPr>
      <a:lvl6pPr marL="457200" algn="l" rtl="0" fontAlgn="base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/>
        </a:defRPr>
      </a:lvl6pPr>
      <a:lvl7pPr marL="914400" algn="l" rtl="0" fontAlgn="base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/>
        </a:defRPr>
      </a:lvl7pPr>
      <a:lvl8pPr marL="1371600" algn="l" rtl="0" fontAlgn="base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/>
        </a:defRPr>
      </a:lvl8pPr>
      <a:lvl9pPr marL="1828800" algn="l" rtl="0" fontAlgn="base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/>
        </a:defRPr>
      </a:lvl9pPr>
    </p:titleStyle>
    <p:bodyStyle>
      <a:lvl1pPr marL="419100" indent="-3825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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2231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90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004888" indent="-2555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Arial" pitchFamily="34" charset="0"/>
        <a:buChar char="○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36538" algn="l" rtl="0" eaLnBrk="0" fontAlgn="base" hangingPunct="0">
        <a:spcBef>
          <a:spcPct val="20000"/>
        </a:spcBef>
        <a:spcAft>
          <a:spcPct val="0"/>
        </a:spcAft>
        <a:buClr>
          <a:srgbClr val="8D89A4"/>
        </a:buClr>
        <a:buSzPct val="90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89075" indent="-182563" algn="l" rtl="0" eaLnBrk="0" fontAlgn="base" hangingPunct="0">
        <a:spcBef>
          <a:spcPct val="20000"/>
        </a:spcBef>
        <a:spcAft>
          <a:spcPct val="0"/>
        </a:spcAft>
        <a:buClr>
          <a:srgbClr val="748560"/>
        </a:buClr>
        <a:buSzPct val="100000"/>
        <a:buFont typeface="Arial" pitchFamily="34" charset="0"/>
        <a:buChar char="-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0784" indent="-182880" algn="l" rtl="0" eaLnBrk="1" latinLnBrk="0" hangingPunct="1">
        <a:spcBef>
          <a:spcPct val="20000"/>
        </a:spcBef>
        <a:buClr>
          <a:schemeClr val="accent5"/>
        </a:buClr>
        <a:buFont typeface="Arial"/>
        <a:buChar char="-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Arial"/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39696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▪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31720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2.xml"/><Relationship Id="rId1" Type="http://schemas.openxmlformats.org/officeDocument/2006/relationships/audio" Target="file:///C:\Users\Admin\Downloads\ThuongLamThayCoOi-NhatLanVy-4583015.mp3" TargetMode="External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1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55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12.bin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34.png"/><Relationship Id="rId11" Type="http://schemas.openxmlformats.org/officeDocument/2006/relationships/image" Target="../media/image26.wmf"/><Relationship Id="rId5" Type="http://schemas.openxmlformats.org/officeDocument/2006/relationships/image" Target="../media/image33.png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30.wmf"/><Relationship Id="rId4" Type="http://schemas.openxmlformats.org/officeDocument/2006/relationships/image" Target="../media/image32.png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58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4.vml"/><Relationship Id="rId6" Type="http://schemas.openxmlformats.org/officeDocument/2006/relationships/slide" Target="slide7.xml"/><Relationship Id="rId5" Type="http://schemas.openxmlformats.org/officeDocument/2006/relationships/image" Target="../media/image38.gif"/><Relationship Id="rId4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wmf"/><Relationship Id="rId11" Type="http://schemas.openxmlformats.org/officeDocument/2006/relationships/slide" Target="slide7.xml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55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4.emf"/><Relationship Id="rId4" Type="http://schemas.openxmlformats.org/officeDocument/2006/relationships/image" Target="../media/image43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52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49.e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54.xml"/><Relationship Id="rId16" Type="http://schemas.openxmlformats.org/officeDocument/2006/relationships/image" Target="../media/image51.wmf"/><Relationship Id="rId20" Type="http://schemas.openxmlformats.org/officeDocument/2006/relationships/image" Target="../media/image53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48.e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5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56.xml"/><Relationship Id="rId1" Type="http://schemas.openxmlformats.org/officeDocument/2006/relationships/vmlDrawing" Target="../drawings/vmlDrawing8.vml"/><Relationship Id="rId5" Type="http://schemas.openxmlformats.org/officeDocument/2006/relationships/slide" Target="slide7.xml"/><Relationship Id="rId4" Type="http://schemas.openxmlformats.org/officeDocument/2006/relationships/image" Target="../media/image5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slide" Target="slide5.xml"/><Relationship Id="rId2" Type="http://schemas.openxmlformats.org/officeDocument/2006/relationships/slide" Target="slide6.xml"/><Relationship Id="rId1" Type="http://schemas.openxmlformats.org/officeDocument/2006/relationships/slideLayout" Target="../slideLayouts/slideLayout55.xml"/><Relationship Id="rId6" Type="http://schemas.openxmlformats.org/officeDocument/2006/relationships/slide" Target="slide4.xml"/><Relationship Id="rId5" Type="http://schemas.openxmlformats.org/officeDocument/2006/relationships/slide" Target="slide3.xml"/><Relationship Id="rId4" Type="http://schemas.openxmlformats.org/officeDocument/2006/relationships/slide" Target="slide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slide" Target="slide7.xml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image" Target="../media/image54.wmf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33.bin"/><Relationship Id="rId14" Type="http://schemas.openxmlformats.org/officeDocument/2006/relationships/oleObject" Target="../embeddings/oleObject35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" Target="slide7.xml"/><Relationship Id="rId1" Type="http://schemas.openxmlformats.org/officeDocument/2006/relationships/slideLayout" Target="../slideLayouts/slideLayout5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slide" Target="slide7.xml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6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slide" Target="slide15.xml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4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45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4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55.xml"/><Relationship Id="rId6" Type="http://schemas.openxmlformats.org/officeDocument/2006/relationships/slide" Target="slide2.xml"/><Relationship Id="rId5" Type="http://schemas.openxmlformats.org/officeDocument/2006/relationships/image" Target="../media/image8.gif"/><Relationship Id="rId4" Type="http://schemas.openxmlformats.org/officeDocument/2006/relationships/audio" Target="../media/audio4.wav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slide" Target="slide2.xml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55.xml"/><Relationship Id="rId6" Type="http://schemas.openxmlformats.org/officeDocument/2006/relationships/image" Target="../media/image8.gif"/><Relationship Id="rId5" Type="http://schemas.openxmlformats.org/officeDocument/2006/relationships/slide" Target="slide6.xml"/><Relationship Id="rId4" Type="http://schemas.openxmlformats.org/officeDocument/2006/relationships/audio" Target="../media/audio4.wav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audio" Target="../media/audio3.wav"/><Relationship Id="rId7" Type="http://schemas.openxmlformats.org/officeDocument/2006/relationships/slide" Target="slide2.xml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8.gif"/><Relationship Id="rId5" Type="http://schemas.openxmlformats.org/officeDocument/2006/relationships/slide" Target="slide8.xml"/><Relationship Id="rId4" Type="http://schemas.openxmlformats.org/officeDocument/2006/relationships/audio" Target="../media/audio4.wav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15.xml"/><Relationship Id="rId6" Type="http://schemas.openxmlformats.org/officeDocument/2006/relationships/slide" Target="slide2.xml"/><Relationship Id="rId5" Type="http://schemas.openxmlformats.org/officeDocument/2006/relationships/image" Target="../media/image12.gif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0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685800" y="2133600"/>
            <a:ext cx="7696200" cy="1662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en-US" sz="4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  <a:p>
            <a:pPr algn="ctr" eaLnBrk="0" hangingPunct="0">
              <a:spcBef>
                <a:spcPct val="50000"/>
              </a:spcBef>
              <a:defRPr/>
            </a:pPr>
            <a:r>
              <a:rPr lang="en-US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Ứ GIÁC NỘI TIẾP ĐƯỜNG TRÒN</a:t>
            </a:r>
          </a:p>
        </p:txBody>
      </p:sp>
      <p:pic>
        <p:nvPicPr>
          <p:cNvPr id="44036" name="Picture 4" descr="MATH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/>
          <a:srcRect/>
          <a:stretch>
            <a:fillRect/>
          </a:stretch>
        </p:blipFill>
        <p:spPr>
          <a:xfrm>
            <a:off x="3581400" y="4557713"/>
            <a:ext cx="1828800" cy="1233487"/>
          </a:xfrm>
          <a:noFill/>
        </p:spPr>
      </p:pic>
      <p:grpSp>
        <p:nvGrpSpPr>
          <p:cNvPr id="56325" name="Group 5"/>
          <p:cNvGrpSpPr>
            <a:grpSpLocks/>
          </p:cNvGrpSpPr>
          <p:nvPr/>
        </p:nvGrpSpPr>
        <p:grpSpPr bwMode="auto">
          <a:xfrm>
            <a:off x="107950" y="4260850"/>
            <a:ext cx="2376488" cy="1905000"/>
            <a:chOff x="0" y="119"/>
            <a:chExt cx="1497" cy="1200"/>
          </a:xfrm>
        </p:grpSpPr>
        <p:grpSp>
          <p:nvGrpSpPr>
            <p:cNvPr id="56462" name="Group 6"/>
            <p:cNvGrpSpPr>
              <a:grpSpLocks/>
            </p:cNvGrpSpPr>
            <p:nvPr/>
          </p:nvGrpSpPr>
          <p:grpSpPr bwMode="auto">
            <a:xfrm>
              <a:off x="72" y="1041"/>
              <a:ext cx="530" cy="278"/>
              <a:chOff x="0" y="0"/>
              <a:chExt cx="768" cy="576"/>
            </a:xfrm>
          </p:grpSpPr>
          <p:sp>
            <p:nvSpPr>
              <p:cNvPr id="56594" name="Oval 7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1">
                <a:gsLst>
                  <a:gs pos="0">
                    <a:srgbClr val="760076"/>
                  </a:gs>
                  <a:gs pos="100000">
                    <a:srgbClr val="FF00FF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altLang="en-US"/>
              </a:p>
            </p:txBody>
          </p:sp>
          <p:sp>
            <p:nvSpPr>
              <p:cNvPr id="56595" name="Oval 8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altLang="en-US"/>
              </a:p>
            </p:txBody>
          </p:sp>
        </p:grpSp>
        <p:grpSp>
          <p:nvGrpSpPr>
            <p:cNvPr id="56463" name="Group 9"/>
            <p:cNvGrpSpPr>
              <a:grpSpLocks/>
            </p:cNvGrpSpPr>
            <p:nvPr/>
          </p:nvGrpSpPr>
          <p:grpSpPr bwMode="auto">
            <a:xfrm>
              <a:off x="788" y="651"/>
              <a:ext cx="530" cy="278"/>
              <a:chOff x="0" y="0"/>
              <a:chExt cx="768" cy="576"/>
            </a:xfrm>
          </p:grpSpPr>
          <p:sp>
            <p:nvSpPr>
              <p:cNvPr id="56592" name="Oval 10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00FF0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altLang="en-US"/>
              </a:p>
            </p:txBody>
          </p:sp>
          <p:sp>
            <p:nvSpPr>
              <p:cNvPr id="56593" name="Oval 11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altLang="en-US"/>
              </a:p>
            </p:txBody>
          </p:sp>
        </p:grpSp>
        <p:grpSp>
          <p:nvGrpSpPr>
            <p:cNvPr id="56464" name="Group 12"/>
            <p:cNvGrpSpPr>
              <a:grpSpLocks/>
            </p:cNvGrpSpPr>
            <p:nvPr/>
          </p:nvGrpSpPr>
          <p:grpSpPr bwMode="auto">
            <a:xfrm>
              <a:off x="13" y="119"/>
              <a:ext cx="530" cy="278"/>
              <a:chOff x="0" y="0"/>
              <a:chExt cx="768" cy="576"/>
            </a:xfrm>
          </p:grpSpPr>
          <p:sp>
            <p:nvSpPr>
              <p:cNvPr id="56590" name="Oval 13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0000FF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altLang="en-US"/>
              </a:p>
            </p:txBody>
          </p:sp>
          <p:sp>
            <p:nvSpPr>
              <p:cNvPr id="56591" name="Oval 14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altLang="en-US"/>
              </a:p>
            </p:txBody>
          </p:sp>
        </p:grpSp>
        <p:grpSp>
          <p:nvGrpSpPr>
            <p:cNvPr id="56465" name="Group 15"/>
            <p:cNvGrpSpPr>
              <a:grpSpLocks/>
            </p:cNvGrpSpPr>
            <p:nvPr/>
          </p:nvGrpSpPr>
          <p:grpSpPr bwMode="auto">
            <a:xfrm>
              <a:off x="0" y="119"/>
              <a:ext cx="1497" cy="822"/>
              <a:chOff x="3115" y="0"/>
              <a:chExt cx="2170" cy="1702"/>
            </a:xfrm>
          </p:grpSpPr>
          <p:grpSp>
            <p:nvGrpSpPr>
              <p:cNvPr id="56466" name="Group 16"/>
              <p:cNvGrpSpPr>
                <a:grpSpLocks/>
              </p:cNvGrpSpPr>
              <p:nvPr/>
            </p:nvGrpSpPr>
            <p:grpSpPr bwMode="auto">
              <a:xfrm>
                <a:off x="3640" y="308"/>
                <a:ext cx="1145" cy="844"/>
                <a:chOff x="1265" y="814"/>
                <a:chExt cx="2919" cy="2151"/>
              </a:xfrm>
            </p:grpSpPr>
            <p:sp>
              <p:nvSpPr>
                <p:cNvPr id="56588" name="Oval 17"/>
                <p:cNvSpPr>
                  <a:spLocks noChangeArrowheads="1"/>
                </p:cNvSpPr>
                <p:nvPr/>
              </p:nvSpPr>
              <p:spPr bwMode="hidden">
                <a:xfrm>
                  <a:off x="1265" y="814"/>
                  <a:ext cx="2919" cy="2151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2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altLang="en-US"/>
                </a:p>
              </p:txBody>
            </p:sp>
            <p:sp>
              <p:nvSpPr>
                <p:cNvPr id="56589" name="Oval 18"/>
                <p:cNvSpPr>
                  <a:spLocks noChangeArrowheads="1"/>
                </p:cNvSpPr>
                <p:nvPr/>
              </p:nvSpPr>
              <p:spPr bwMode="hidden">
                <a:xfrm>
                  <a:off x="2380" y="1601"/>
                  <a:ext cx="579" cy="406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altLang="en-US"/>
                </a:p>
              </p:txBody>
            </p:sp>
          </p:grpSp>
          <p:grpSp>
            <p:nvGrpSpPr>
              <p:cNvPr id="56467" name="Group 19"/>
              <p:cNvGrpSpPr>
                <a:grpSpLocks/>
              </p:cNvGrpSpPr>
              <p:nvPr/>
            </p:nvGrpSpPr>
            <p:grpSpPr bwMode="auto">
              <a:xfrm>
                <a:off x="3115" y="0"/>
                <a:ext cx="2145" cy="1702"/>
                <a:chOff x="3115" y="0"/>
                <a:chExt cx="2145" cy="1702"/>
              </a:xfrm>
            </p:grpSpPr>
            <p:grpSp>
              <p:nvGrpSpPr>
                <p:cNvPr id="56490" name="Group 20"/>
                <p:cNvGrpSpPr>
                  <a:grpSpLocks/>
                </p:cNvGrpSpPr>
                <p:nvPr/>
              </p:nvGrpSpPr>
              <p:grpSpPr bwMode="auto">
                <a:xfrm>
                  <a:off x="4505" y="589"/>
                  <a:ext cx="493" cy="912"/>
                  <a:chOff x="3471" y="1530"/>
                  <a:chExt cx="1258" cy="2327"/>
                </a:xfrm>
              </p:grpSpPr>
              <p:sp>
                <p:nvSpPr>
                  <p:cNvPr id="56586" name="Freeform 21"/>
                  <p:cNvSpPr>
                    <a:spLocks/>
                  </p:cNvSpPr>
                  <p:nvPr/>
                </p:nvSpPr>
                <p:spPr bwMode="hidden">
                  <a:xfrm rot="2711884">
                    <a:off x="2765" y="2236"/>
                    <a:ext cx="1724" cy="312"/>
                  </a:xfrm>
                  <a:custGeom>
                    <a:avLst/>
                    <a:gdLst>
                      <a:gd name="T0" fmla="*/ 0 w 2736"/>
                      <a:gd name="T1" fmla="*/ 119 h 504"/>
                      <a:gd name="T2" fmla="*/ 216 w 2736"/>
                      <a:gd name="T3" fmla="*/ 40 h 504"/>
                      <a:gd name="T4" fmla="*/ 444 w 2736"/>
                      <a:gd name="T5" fmla="*/ 6 h 504"/>
                      <a:gd name="T6" fmla="*/ 684 w 2736"/>
                      <a:gd name="T7" fmla="*/ 6 h 504"/>
                      <a:gd name="T8" fmla="*/ 681 w 2736"/>
                      <a:gd name="T9" fmla="*/ 25 h 504"/>
                      <a:gd name="T10" fmla="*/ 442 w 2736"/>
                      <a:gd name="T11" fmla="*/ 25 h 504"/>
                      <a:gd name="T12" fmla="*/ 164 w 2736"/>
                      <a:gd name="T13" fmla="*/ 69 h 504"/>
                      <a:gd name="T14" fmla="*/ 0 w 2736"/>
                      <a:gd name="T15" fmla="*/ 119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587" name="Freeform 22"/>
                  <p:cNvSpPr>
                    <a:spLocks/>
                  </p:cNvSpPr>
                  <p:nvPr/>
                </p:nvSpPr>
                <p:spPr bwMode="hidden">
                  <a:xfrm rot="2711884">
                    <a:off x="4021" y="3150"/>
                    <a:ext cx="925" cy="490"/>
                  </a:xfrm>
                  <a:custGeom>
                    <a:avLst/>
                    <a:gdLst>
                      <a:gd name="T0" fmla="*/ 1 w 1769"/>
                      <a:gd name="T1" fmla="*/ 2 h 791"/>
                      <a:gd name="T2" fmla="*/ 70 w 1769"/>
                      <a:gd name="T3" fmla="*/ 14 h 791"/>
                      <a:gd name="T4" fmla="*/ 165 w 1769"/>
                      <a:gd name="T5" fmla="*/ 48 h 791"/>
                      <a:gd name="T6" fmla="*/ 230 w 1769"/>
                      <a:gd name="T7" fmla="*/ 103 h 791"/>
                      <a:gd name="T8" fmla="*/ 251 w 1769"/>
                      <a:gd name="T9" fmla="*/ 145 h 791"/>
                      <a:gd name="T10" fmla="*/ 242 w 1769"/>
                      <a:gd name="T11" fmla="*/ 187 h 791"/>
                      <a:gd name="T12" fmla="*/ 227 w 1769"/>
                      <a:gd name="T13" fmla="*/ 151 h 791"/>
                      <a:gd name="T14" fmla="*/ 199 w 1769"/>
                      <a:gd name="T15" fmla="*/ 108 h 791"/>
                      <a:gd name="T16" fmla="*/ 158 w 1769"/>
                      <a:gd name="T17" fmla="*/ 70 h 791"/>
                      <a:gd name="T18" fmla="*/ 83 w 1769"/>
                      <a:gd name="T19" fmla="*/ 36 h 791"/>
                      <a:gd name="T20" fmla="*/ 0 w 1769"/>
                      <a:gd name="T21" fmla="*/ 18 h 791"/>
                      <a:gd name="T22" fmla="*/ 1 w 1769"/>
                      <a:gd name="T23" fmla="*/ 2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6491" name="Group 23"/>
                <p:cNvGrpSpPr>
                  <a:grpSpLocks/>
                </p:cNvGrpSpPr>
                <p:nvPr/>
              </p:nvGrpSpPr>
              <p:grpSpPr bwMode="auto">
                <a:xfrm>
                  <a:off x="4267" y="781"/>
                  <a:ext cx="966" cy="522"/>
                  <a:chOff x="2864" y="2019"/>
                  <a:chExt cx="2463" cy="1332"/>
                </a:xfrm>
              </p:grpSpPr>
              <p:sp>
                <p:nvSpPr>
                  <p:cNvPr id="56584" name="Freeform 24"/>
                  <p:cNvSpPr>
                    <a:spLocks/>
                  </p:cNvSpPr>
                  <p:nvPr/>
                </p:nvSpPr>
                <p:spPr bwMode="hidden">
                  <a:xfrm rot="2104081">
                    <a:off x="2864" y="2019"/>
                    <a:ext cx="1814" cy="347"/>
                  </a:xfrm>
                  <a:custGeom>
                    <a:avLst/>
                    <a:gdLst>
                      <a:gd name="T0" fmla="*/ 0 w 2736"/>
                      <a:gd name="T1" fmla="*/ 165 h 504"/>
                      <a:gd name="T2" fmla="*/ 252 w 2736"/>
                      <a:gd name="T3" fmla="*/ 55 h 504"/>
                      <a:gd name="T4" fmla="*/ 518 w 2736"/>
                      <a:gd name="T5" fmla="*/ 8 h 504"/>
                      <a:gd name="T6" fmla="*/ 798 w 2736"/>
                      <a:gd name="T7" fmla="*/ 8 h 504"/>
                      <a:gd name="T8" fmla="*/ 792 w 2736"/>
                      <a:gd name="T9" fmla="*/ 34 h 504"/>
                      <a:gd name="T10" fmla="*/ 514 w 2736"/>
                      <a:gd name="T11" fmla="*/ 34 h 504"/>
                      <a:gd name="T12" fmla="*/ 191 w 2736"/>
                      <a:gd name="T13" fmla="*/ 95 h 504"/>
                      <a:gd name="T14" fmla="*/ 0 w 2736"/>
                      <a:gd name="T15" fmla="*/ 165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585" name="Freeform 25"/>
                  <p:cNvSpPr>
                    <a:spLocks/>
                  </p:cNvSpPr>
                  <p:nvPr/>
                </p:nvSpPr>
                <p:spPr bwMode="hidden">
                  <a:xfrm rot="2104081">
                    <a:off x="4353" y="2806"/>
                    <a:ext cx="974" cy="545"/>
                  </a:xfrm>
                  <a:custGeom>
                    <a:avLst/>
                    <a:gdLst>
                      <a:gd name="T0" fmla="*/ 1 w 1769"/>
                      <a:gd name="T1" fmla="*/ 3 h 791"/>
                      <a:gd name="T2" fmla="*/ 81 w 1769"/>
                      <a:gd name="T3" fmla="*/ 19 h 791"/>
                      <a:gd name="T4" fmla="*/ 193 w 1769"/>
                      <a:gd name="T5" fmla="*/ 65 h 791"/>
                      <a:gd name="T6" fmla="*/ 269 w 1769"/>
                      <a:gd name="T7" fmla="*/ 141 h 791"/>
                      <a:gd name="T8" fmla="*/ 293 w 1769"/>
                      <a:gd name="T9" fmla="*/ 199 h 791"/>
                      <a:gd name="T10" fmla="*/ 282 w 1769"/>
                      <a:gd name="T11" fmla="*/ 257 h 791"/>
                      <a:gd name="T12" fmla="*/ 265 w 1769"/>
                      <a:gd name="T13" fmla="*/ 207 h 791"/>
                      <a:gd name="T14" fmla="*/ 232 w 1769"/>
                      <a:gd name="T15" fmla="*/ 149 h 791"/>
                      <a:gd name="T16" fmla="*/ 185 w 1769"/>
                      <a:gd name="T17" fmla="*/ 97 h 791"/>
                      <a:gd name="T18" fmla="*/ 97 w 1769"/>
                      <a:gd name="T19" fmla="*/ 50 h 791"/>
                      <a:gd name="T20" fmla="*/ 0 w 1769"/>
                      <a:gd name="T21" fmla="*/ 25 h 791"/>
                      <a:gd name="T22" fmla="*/ 1 w 1769"/>
                      <a:gd name="T23" fmla="*/ 3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6492" name="Group 26"/>
                <p:cNvGrpSpPr>
                  <a:grpSpLocks/>
                </p:cNvGrpSpPr>
                <p:nvPr/>
              </p:nvGrpSpPr>
              <p:grpSpPr bwMode="auto">
                <a:xfrm>
                  <a:off x="4280" y="707"/>
                  <a:ext cx="971" cy="417"/>
                  <a:chOff x="2897" y="1832"/>
                  <a:chExt cx="2477" cy="1064"/>
                </a:xfrm>
              </p:grpSpPr>
              <p:sp>
                <p:nvSpPr>
                  <p:cNvPr id="56582" name="Freeform 27"/>
                  <p:cNvSpPr>
                    <a:spLocks/>
                  </p:cNvSpPr>
                  <p:nvPr/>
                </p:nvSpPr>
                <p:spPr bwMode="hidden">
                  <a:xfrm rot="1582915">
                    <a:off x="2897" y="1832"/>
                    <a:ext cx="1736" cy="304"/>
                  </a:xfrm>
                  <a:custGeom>
                    <a:avLst/>
                    <a:gdLst>
                      <a:gd name="T0" fmla="*/ 0 w 2736"/>
                      <a:gd name="T1" fmla="*/ 110 h 504"/>
                      <a:gd name="T2" fmla="*/ 221 w 2736"/>
                      <a:gd name="T3" fmla="*/ 37 h 504"/>
                      <a:gd name="T4" fmla="*/ 454 w 2736"/>
                      <a:gd name="T5" fmla="*/ 5 h 504"/>
                      <a:gd name="T6" fmla="*/ 699 w 2736"/>
                      <a:gd name="T7" fmla="*/ 5 h 504"/>
                      <a:gd name="T8" fmla="*/ 695 w 2736"/>
                      <a:gd name="T9" fmla="*/ 22 h 504"/>
                      <a:gd name="T10" fmla="*/ 450 w 2736"/>
                      <a:gd name="T11" fmla="*/ 22 h 504"/>
                      <a:gd name="T12" fmla="*/ 167 w 2736"/>
                      <a:gd name="T13" fmla="*/ 64 h 504"/>
                      <a:gd name="T14" fmla="*/ 0 w 2736"/>
                      <a:gd name="T15" fmla="*/ 11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583" name="Freeform 28"/>
                  <p:cNvSpPr>
                    <a:spLocks/>
                  </p:cNvSpPr>
                  <p:nvPr/>
                </p:nvSpPr>
                <p:spPr bwMode="hidden">
                  <a:xfrm rot="1582915">
                    <a:off x="4442" y="2420"/>
                    <a:ext cx="932" cy="476"/>
                  </a:xfrm>
                  <a:custGeom>
                    <a:avLst/>
                    <a:gdLst>
                      <a:gd name="T0" fmla="*/ 1 w 1769"/>
                      <a:gd name="T1" fmla="*/ 2 h 791"/>
                      <a:gd name="T2" fmla="*/ 71 w 1769"/>
                      <a:gd name="T3" fmla="*/ 12 h 791"/>
                      <a:gd name="T4" fmla="*/ 169 w 1769"/>
                      <a:gd name="T5" fmla="*/ 43 h 791"/>
                      <a:gd name="T6" fmla="*/ 236 w 1769"/>
                      <a:gd name="T7" fmla="*/ 94 h 791"/>
                      <a:gd name="T8" fmla="*/ 257 w 1769"/>
                      <a:gd name="T9" fmla="*/ 132 h 791"/>
                      <a:gd name="T10" fmla="*/ 247 w 1769"/>
                      <a:gd name="T11" fmla="*/ 172 h 791"/>
                      <a:gd name="T12" fmla="*/ 232 w 1769"/>
                      <a:gd name="T13" fmla="*/ 138 h 791"/>
                      <a:gd name="T14" fmla="*/ 203 w 1769"/>
                      <a:gd name="T15" fmla="*/ 99 h 791"/>
                      <a:gd name="T16" fmla="*/ 162 w 1769"/>
                      <a:gd name="T17" fmla="*/ 64 h 791"/>
                      <a:gd name="T18" fmla="*/ 85 w 1769"/>
                      <a:gd name="T19" fmla="*/ 33 h 791"/>
                      <a:gd name="T20" fmla="*/ 0 w 1769"/>
                      <a:gd name="T21" fmla="*/ 17 h 791"/>
                      <a:gd name="T22" fmla="*/ 1 w 1769"/>
                      <a:gd name="T23" fmla="*/ 2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6493" name="Group 29"/>
                <p:cNvGrpSpPr>
                  <a:grpSpLocks/>
                </p:cNvGrpSpPr>
                <p:nvPr/>
              </p:nvGrpSpPr>
              <p:grpSpPr bwMode="auto">
                <a:xfrm>
                  <a:off x="4291" y="630"/>
                  <a:ext cx="969" cy="364"/>
                  <a:chOff x="2924" y="1636"/>
                  <a:chExt cx="2472" cy="927"/>
                </a:xfrm>
              </p:grpSpPr>
              <p:sp>
                <p:nvSpPr>
                  <p:cNvPr id="56580" name="Freeform 30"/>
                  <p:cNvSpPr>
                    <a:spLocks/>
                  </p:cNvSpPr>
                  <p:nvPr/>
                </p:nvSpPr>
                <p:spPr bwMode="hidden">
                  <a:xfrm rot="1080363">
                    <a:off x="2924" y="1636"/>
                    <a:ext cx="1677" cy="335"/>
                  </a:xfrm>
                  <a:custGeom>
                    <a:avLst/>
                    <a:gdLst>
                      <a:gd name="T0" fmla="*/ 0 w 2736"/>
                      <a:gd name="T1" fmla="*/ 148 h 504"/>
                      <a:gd name="T2" fmla="*/ 199 w 2736"/>
                      <a:gd name="T3" fmla="*/ 49 h 504"/>
                      <a:gd name="T4" fmla="*/ 409 w 2736"/>
                      <a:gd name="T5" fmla="*/ 7 h 504"/>
                      <a:gd name="T6" fmla="*/ 630 w 2736"/>
                      <a:gd name="T7" fmla="*/ 7 h 504"/>
                      <a:gd name="T8" fmla="*/ 626 w 2736"/>
                      <a:gd name="T9" fmla="*/ 30 h 504"/>
                      <a:gd name="T10" fmla="*/ 406 w 2736"/>
                      <a:gd name="T11" fmla="*/ 30 h 504"/>
                      <a:gd name="T12" fmla="*/ 151 w 2736"/>
                      <a:gd name="T13" fmla="*/ 86 h 504"/>
                      <a:gd name="T14" fmla="*/ 0 w 2736"/>
                      <a:gd name="T15" fmla="*/ 148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581" name="Freeform 31"/>
                  <p:cNvSpPr>
                    <a:spLocks/>
                  </p:cNvSpPr>
                  <p:nvPr/>
                </p:nvSpPr>
                <p:spPr bwMode="hidden">
                  <a:xfrm rot="1080363">
                    <a:off x="4495" y="2037"/>
                    <a:ext cx="901" cy="526"/>
                  </a:xfrm>
                  <a:custGeom>
                    <a:avLst/>
                    <a:gdLst>
                      <a:gd name="T0" fmla="*/ 1 w 1769"/>
                      <a:gd name="T1" fmla="*/ 2 h 791"/>
                      <a:gd name="T2" fmla="*/ 64 w 1769"/>
                      <a:gd name="T3" fmla="*/ 17 h 791"/>
                      <a:gd name="T4" fmla="*/ 153 w 1769"/>
                      <a:gd name="T5" fmla="*/ 59 h 791"/>
                      <a:gd name="T6" fmla="*/ 213 w 1769"/>
                      <a:gd name="T7" fmla="*/ 127 h 791"/>
                      <a:gd name="T8" fmla="*/ 232 w 1769"/>
                      <a:gd name="T9" fmla="*/ 179 h 791"/>
                      <a:gd name="T10" fmla="*/ 223 w 1769"/>
                      <a:gd name="T11" fmla="*/ 231 h 791"/>
                      <a:gd name="T12" fmla="*/ 210 w 1769"/>
                      <a:gd name="T13" fmla="*/ 186 h 791"/>
                      <a:gd name="T14" fmla="*/ 183 w 1769"/>
                      <a:gd name="T15" fmla="*/ 134 h 791"/>
                      <a:gd name="T16" fmla="*/ 147 w 1769"/>
                      <a:gd name="T17" fmla="*/ 87 h 791"/>
                      <a:gd name="T18" fmla="*/ 77 w 1769"/>
                      <a:gd name="T19" fmla="*/ 45 h 791"/>
                      <a:gd name="T20" fmla="*/ 0 w 1769"/>
                      <a:gd name="T21" fmla="*/ 23 h 791"/>
                      <a:gd name="T22" fmla="*/ 1 w 1769"/>
                      <a:gd name="T23" fmla="*/ 2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6494" name="Group 32"/>
                <p:cNvGrpSpPr>
                  <a:grpSpLocks/>
                </p:cNvGrpSpPr>
                <p:nvPr/>
              </p:nvGrpSpPr>
              <p:grpSpPr bwMode="auto">
                <a:xfrm>
                  <a:off x="4304" y="543"/>
                  <a:ext cx="918" cy="258"/>
                  <a:chOff x="2958" y="1414"/>
                  <a:chExt cx="2342" cy="657"/>
                </a:xfrm>
              </p:grpSpPr>
              <p:sp>
                <p:nvSpPr>
                  <p:cNvPr id="56578" name="Freeform 33"/>
                  <p:cNvSpPr>
                    <a:spLocks/>
                  </p:cNvSpPr>
                  <p:nvPr/>
                </p:nvSpPr>
                <p:spPr bwMode="hidden">
                  <a:xfrm rot="463793">
                    <a:off x="2958" y="1414"/>
                    <a:ext cx="1545" cy="312"/>
                  </a:xfrm>
                  <a:custGeom>
                    <a:avLst/>
                    <a:gdLst>
                      <a:gd name="T0" fmla="*/ 0 w 2736"/>
                      <a:gd name="T1" fmla="*/ 119 h 504"/>
                      <a:gd name="T2" fmla="*/ 156 w 2736"/>
                      <a:gd name="T3" fmla="*/ 40 h 504"/>
                      <a:gd name="T4" fmla="*/ 320 w 2736"/>
                      <a:gd name="T5" fmla="*/ 6 h 504"/>
                      <a:gd name="T6" fmla="*/ 492 w 2736"/>
                      <a:gd name="T7" fmla="*/ 6 h 504"/>
                      <a:gd name="T8" fmla="*/ 490 w 2736"/>
                      <a:gd name="T9" fmla="*/ 25 h 504"/>
                      <a:gd name="T10" fmla="*/ 317 w 2736"/>
                      <a:gd name="T11" fmla="*/ 25 h 504"/>
                      <a:gd name="T12" fmla="*/ 117 w 2736"/>
                      <a:gd name="T13" fmla="*/ 69 h 504"/>
                      <a:gd name="T14" fmla="*/ 0 w 2736"/>
                      <a:gd name="T15" fmla="*/ 119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579" name="Freeform 34"/>
                  <p:cNvSpPr>
                    <a:spLocks/>
                  </p:cNvSpPr>
                  <p:nvPr/>
                </p:nvSpPr>
                <p:spPr bwMode="hidden">
                  <a:xfrm rot="463793">
                    <a:off x="4470" y="1582"/>
                    <a:ext cx="830" cy="489"/>
                  </a:xfrm>
                  <a:custGeom>
                    <a:avLst/>
                    <a:gdLst>
                      <a:gd name="T0" fmla="*/ 0 w 1769"/>
                      <a:gd name="T1" fmla="*/ 2 h 791"/>
                      <a:gd name="T2" fmla="*/ 50 w 1769"/>
                      <a:gd name="T3" fmla="*/ 14 h 791"/>
                      <a:gd name="T4" fmla="*/ 120 w 1769"/>
                      <a:gd name="T5" fmla="*/ 48 h 791"/>
                      <a:gd name="T6" fmla="*/ 167 w 1769"/>
                      <a:gd name="T7" fmla="*/ 102 h 791"/>
                      <a:gd name="T8" fmla="*/ 182 w 1769"/>
                      <a:gd name="T9" fmla="*/ 143 h 791"/>
                      <a:gd name="T10" fmla="*/ 175 w 1769"/>
                      <a:gd name="T11" fmla="*/ 186 h 791"/>
                      <a:gd name="T12" fmla="*/ 164 w 1769"/>
                      <a:gd name="T13" fmla="*/ 150 h 791"/>
                      <a:gd name="T14" fmla="*/ 144 w 1769"/>
                      <a:gd name="T15" fmla="*/ 108 h 791"/>
                      <a:gd name="T16" fmla="*/ 114 w 1769"/>
                      <a:gd name="T17" fmla="*/ 70 h 791"/>
                      <a:gd name="T18" fmla="*/ 60 w 1769"/>
                      <a:gd name="T19" fmla="*/ 36 h 791"/>
                      <a:gd name="T20" fmla="*/ 0 w 1769"/>
                      <a:gd name="T21" fmla="*/ 18 h 791"/>
                      <a:gd name="T22" fmla="*/ 0 w 1769"/>
                      <a:gd name="T23" fmla="*/ 2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6495" name="Group 35"/>
                <p:cNvGrpSpPr>
                  <a:grpSpLocks/>
                </p:cNvGrpSpPr>
                <p:nvPr/>
              </p:nvGrpSpPr>
              <p:grpSpPr bwMode="auto">
                <a:xfrm>
                  <a:off x="4314" y="487"/>
                  <a:ext cx="843" cy="134"/>
                  <a:chOff x="2983" y="1269"/>
                  <a:chExt cx="2150" cy="343"/>
                </a:xfrm>
              </p:grpSpPr>
              <p:sp>
                <p:nvSpPr>
                  <p:cNvPr id="56576" name="Freeform 36"/>
                  <p:cNvSpPr>
                    <a:spLocks/>
                  </p:cNvSpPr>
                  <p:nvPr/>
                </p:nvSpPr>
                <p:spPr bwMode="hidden">
                  <a:xfrm rot="-84182">
                    <a:off x="2983" y="1289"/>
                    <a:ext cx="1404" cy="219"/>
                  </a:xfrm>
                  <a:custGeom>
                    <a:avLst/>
                    <a:gdLst>
                      <a:gd name="T0" fmla="*/ 0 w 2736"/>
                      <a:gd name="T1" fmla="*/ 41 h 504"/>
                      <a:gd name="T2" fmla="*/ 116 w 2736"/>
                      <a:gd name="T3" fmla="*/ 14 h 504"/>
                      <a:gd name="T4" fmla="*/ 240 w 2736"/>
                      <a:gd name="T5" fmla="*/ 2 h 504"/>
                      <a:gd name="T6" fmla="*/ 369 w 2736"/>
                      <a:gd name="T7" fmla="*/ 2 h 504"/>
                      <a:gd name="T8" fmla="*/ 367 w 2736"/>
                      <a:gd name="T9" fmla="*/ 9 h 504"/>
                      <a:gd name="T10" fmla="*/ 238 w 2736"/>
                      <a:gd name="T11" fmla="*/ 9 h 504"/>
                      <a:gd name="T12" fmla="*/ 88 w 2736"/>
                      <a:gd name="T13" fmla="*/ 24 h 504"/>
                      <a:gd name="T14" fmla="*/ 0 w 2736"/>
                      <a:gd name="T15" fmla="*/ 4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577" name="Freeform 37"/>
                  <p:cNvSpPr>
                    <a:spLocks/>
                  </p:cNvSpPr>
                  <p:nvPr/>
                </p:nvSpPr>
                <p:spPr bwMode="hidden">
                  <a:xfrm rot="-84182">
                    <a:off x="4379" y="1269"/>
                    <a:ext cx="754" cy="343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38 w 1769"/>
                      <a:gd name="T3" fmla="*/ 4 h 791"/>
                      <a:gd name="T4" fmla="*/ 90 w 1769"/>
                      <a:gd name="T5" fmla="*/ 16 h 791"/>
                      <a:gd name="T6" fmla="*/ 125 w 1769"/>
                      <a:gd name="T7" fmla="*/ 35 h 791"/>
                      <a:gd name="T8" fmla="*/ 136 w 1769"/>
                      <a:gd name="T9" fmla="*/ 49 h 791"/>
                      <a:gd name="T10" fmla="*/ 131 w 1769"/>
                      <a:gd name="T11" fmla="*/ 64 h 791"/>
                      <a:gd name="T12" fmla="*/ 123 w 1769"/>
                      <a:gd name="T13" fmla="*/ 52 h 791"/>
                      <a:gd name="T14" fmla="*/ 107 w 1769"/>
                      <a:gd name="T15" fmla="*/ 37 h 791"/>
                      <a:gd name="T16" fmla="*/ 86 w 1769"/>
                      <a:gd name="T17" fmla="*/ 24 h 791"/>
                      <a:gd name="T18" fmla="*/ 45 w 1769"/>
                      <a:gd name="T19" fmla="*/ 13 h 791"/>
                      <a:gd name="T20" fmla="*/ 0 w 1769"/>
                      <a:gd name="T21" fmla="*/ 6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6496" name="Group 38"/>
                <p:cNvGrpSpPr>
                  <a:grpSpLocks/>
                </p:cNvGrpSpPr>
                <p:nvPr/>
              </p:nvGrpSpPr>
              <p:grpSpPr bwMode="auto">
                <a:xfrm>
                  <a:off x="4296" y="349"/>
                  <a:ext cx="737" cy="167"/>
                  <a:chOff x="2938" y="917"/>
                  <a:chExt cx="1879" cy="427"/>
                </a:xfrm>
              </p:grpSpPr>
              <p:sp>
                <p:nvSpPr>
                  <p:cNvPr id="56574" name="Freeform 39"/>
                  <p:cNvSpPr>
                    <a:spLocks/>
                  </p:cNvSpPr>
                  <p:nvPr/>
                </p:nvSpPr>
                <p:spPr bwMode="hidden">
                  <a:xfrm rot="-802576">
                    <a:off x="2938" y="1129"/>
                    <a:ext cx="1233" cy="215"/>
                  </a:xfrm>
                  <a:custGeom>
                    <a:avLst/>
                    <a:gdLst>
                      <a:gd name="T0" fmla="*/ 0 w 2736"/>
                      <a:gd name="T1" fmla="*/ 39 h 504"/>
                      <a:gd name="T2" fmla="*/ 79 w 2736"/>
                      <a:gd name="T3" fmla="*/ 13 h 504"/>
                      <a:gd name="T4" fmla="*/ 163 w 2736"/>
                      <a:gd name="T5" fmla="*/ 2 h 504"/>
                      <a:gd name="T6" fmla="*/ 251 w 2736"/>
                      <a:gd name="T7" fmla="*/ 2 h 504"/>
                      <a:gd name="T8" fmla="*/ 249 w 2736"/>
                      <a:gd name="T9" fmla="*/ 8 h 504"/>
                      <a:gd name="T10" fmla="*/ 161 w 2736"/>
                      <a:gd name="T11" fmla="*/ 8 h 504"/>
                      <a:gd name="T12" fmla="*/ 60 w 2736"/>
                      <a:gd name="T13" fmla="*/ 23 h 504"/>
                      <a:gd name="T14" fmla="*/ 0 w 2736"/>
                      <a:gd name="T15" fmla="*/ 39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575" name="Freeform 40"/>
                  <p:cNvSpPr>
                    <a:spLocks/>
                  </p:cNvSpPr>
                  <p:nvPr/>
                </p:nvSpPr>
                <p:spPr bwMode="hidden">
                  <a:xfrm rot="-802576">
                    <a:off x="4155" y="917"/>
                    <a:ext cx="662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25 w 1769"/>
                      <a:gd name="T3" fmla="*/ 4 h 791"/>
                      <a:gd name="T4" fmla="*/ 61 w 1769"/>
                      <a:gd name="T5" fmla="*/ 15 h 791"/>
                      <a:gd name="T6" fmla="*/ 85 w 1769"/>
                      <a:gd name="T7" fmla="*/ 34 h 791"/>
                      <a:gd name="T8" fmla="*/ 92 w 1769"/>
                      <a:gd name="T9" fmla="*/ 47 h 791"/>
                      <a:gd name="T10" fmla="*/ 89 w 1769"/>
                      <a:gd name="T11" fmla="*/ 62 h 791"/>
                      <a:gd name="T12" fmla="*/ 83 w 1769"/>
                      <a:gd name="T13" fmla="*/ 49 h 791"/>
                      <a:gd name="T14" fmla="*/ 73 w 1769"/>
                      <a:gd name="T15" fmla="*/ 35 h 791"/>
                      <a:gd name="T16" fmla="*/ 58 w 1769"/>
                      <a:gd name="T17" fmla="*/ 23 h 791"/>
                      <a:gd name="T18" fmla="*/ 30 w 1769"/>
                      <a:gd name="T19" fmla="*/ 12 h 791"/>
                      <a:gd name="T20" fmla="*/ 0 w 1769"/>
                      <a:gd name="T21" fmla="*/ 6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6497" name="Group 41"/>
                <p:cNvGrpSpPr>
                  <a:grpSpLocks/>
                </p:cNvGrpSpPr>
                <p:nvPr/>
              </p:nvGrpSpPr>
              <p:grpSpPr bwMode="auto">
                <a:xfrm>
                  <a:off x="3394" y="637"/>
                  <a:ext cx="493" cy="912"/>
                  <a:chOff x="637" y="1653"/>
                  <a:chExt cx="1257" cy="2326"/>
                </a:xfrm>
              </p:grpSpPr>
              <p:sp>
                <p:nvSpPr>
                  <p:cNvPr id="56572" name="Freeform 42"/>
                  <p:cNvSpPr>
                    <a:spLocks/>
                  </p:cNvSpPr>
                  <p:nvPr/>
                </p:nvSpPr>
                <p:spPr bwMode="hidden">
                  <a:xfrm rot="18888116" flipH="1">
                    <a:off x="876" y="2359"/>
                    <a:ext cx="1724" cy="312"/>
                  </a:xfrm>
                  <a:custGeom>
                    <a:avLst/>
                    <a:gdLst>
                      <a:gd name="T0" fmla="*/ 0 w 2736"/>
                      <a:gd name="T1" fmla="*/ 119 h 504"/>
                      <a:gd name="T2" fmla="*/ 216 w 2736"/>
                      <a:gd name="T3" fmla="*/ 40 h 504"/>
                      <a:gd name="T4" fmla="*/ 444 w 2736"/>
                      <a:gd name="T5" fmla="*/ 6 h 504"/>
                      <a:gd name="T6" fmla="*/ 684 w 2736"/>
                      <a:gd name="T7" fmla="*/ 6 h 504"/>
                      <a:gd name="T8" fmla="*/ 681 w 2736"/>
                      <a:gd name="T9" fmla="*/ 25 h 504"/>
                      <a:gd name="T10" fmla="*/ 442 w 2736"/>
                      <a:gd name="T11" fmla="*/ 25 h 504"/>
                      <a:gd name="T12" fmla="*/ 164 w 2736"/>
                      <a:gd name="T13" fmla="*/ 69 h 504"/>
                      <a:gd name="T14" fmla="*/ 0 w 2736"/>
                      <a:gd name="T15" fmla="*/ 119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573" name="Freeform 43"/>
                  <p:cNvSpPr>
                    <a:spLocks/>
                  </p:cNvSpPr>
                  <p:nvPr/>
                </p:nvSpPr>
                <p:spPr bwMode="hidden">
                  <a:xfrm rot="18888116" flipH="1">
                    <a:off x="419" y="3272"/>
                    <a:ext cx="925" cy="490"/>
                  </a:xfrm>
                  <a:custGeom>
                    <a:avLst/>
                    <a:gdLst>
                      <a:gd name="T0" fmla="*/ 1 w 1769"/>
                      <a:gd name="T1" fmla="*/ 2 h 791"/>
                      <a:gd name="T2" fmla="*/ 70 w 1769"/>
                      <a:gd name="T3" fmla="*/ 14 h 791"/>
                      <a:gd name="T4" fmla="*/ 165 w 1769"/>
                      <a:gd name="T5" fmla="*/ 48 h 791"/>
                      <a:gd name="T6" fmla="*/ 230 w 1769"/>
                      <a:gd name="T7" fmla="*/ 103 h 791"/>
                      <a:gd name="T8" fmla="*/ 251 w 1769"/>
                      <a:gd name="T9" fmla="*/ 145 h 791"/>
                      <a:gd name="T10" fmla="*/ 242 w 1769"/>
                      <a:gd name="T11" fmla="*/ 187 h 791"/>
                      <a:gd name="T12" fmla="*/ 227 w 1769"/>
                      <a:gd name="T13" fmla="*/ 151 h 791"/>
                      <a:gd name="T14" fmla="*/ 199 w 1769"/>
                      <a:gd name="T15" fmla="*/ 108 h 791"/>
                      <a:gd name="T16" fmla="*/ 158 w 1769"/>
                      <a:gd name="T17" fmla="*/ 70 h 791"/>
                      <a:gd name="T18" fmla="*/ 83 w 1769"/>
                      <a:gd name="T19" fmla="*/ 36 h 791"/>
                      <a:gd name="T20" fmla="*/ 0 w 1769"/>
                      <a:gd name="T21" fmla="*/ 18 h 791"/>
                      <a:gd name="T22" fmla="*/ 1 w 1769"/>
                      <a:gd name="T23" fmla="*/ 2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6498" name="Group 44"/>
                <p:cNvGrpSpPr>
                  <a:grpSpLocks/>
                </p:cNvGrpSpPr>
                <p:nvPr/>
              </p:nvGrpSpPr>
              <p:grpSpPr bwMode="auto">
                <a:xfrm>
                  <a:off x="3142" y="850"/>
                  <a:ext cx="966" cy="522"/>
                  <a:chOff x="-5" y="2196"/>
                  <a:chExt cx="2463" cy="1332"/>
                </a:xfrm>
              </p:grpSpPr>
              <p:sp>
                <p:nvSpPr>
                  <p:cNvPr id="56570" name="Freeform 45"/>
                  <p:cNvSpPr>
                    <a:spLocks/>
                  </p:cNvSpPr>
                  <p:nvPr/>
                </p:nvSpPr>
                <p:spPr bwMode="hidden">
                  <a:xfrm rot="19495919" flipH="1">
                    <a:off x="644" y="2196"/>
                    <a:ext cx="1814" cy="347"/>
                  </a:xfrm>
                  <a:custGeom>
                    <a:avLst/>
                    <a:gdLst>
                      <a:gd name="T0" fmla="*/ 0 w 2736"/>
                      <a:gd name="T1" fmla="*/ 165 h 504"/>
                      <a:gd name="T2" fmla="*/ 252 w 2736"/>
                      <a:gd name="T3" fmla="*/ 55 h 504"/>
                      <a:gd name="T4" fmla="*/ 518 w 2736"/>
                      <a:gd name="T5" fmla="*/ 8 h 504"/>
                      <a:gd name="T6" fmla="*/ 798 w 2736"/>
                      <a:gd name="T7" fmla="*/ 8 h 504"/>
                      <a:gd name="T8" fmla="*/ 792 w 2736"/>
                      <a:gd name="T9" fmla="*/ 34 h 504"/>
                      <a:gd name="T10" fmla="*/ 514 w 2736"/>
                      <a:gd name="T11" fmla="*/ 34 h 504"/>
                      <a:gd name="T12" fmla="*/ 191 w 2736"/>
                      <a:gd name="T13" fmla="*/ 95 h 504"/>
                      <a:gd name="T14" fmla="*/ 0 w 2736"/>
                      <a:gd name="T15" fmla="*/ 165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571" name="Freeform 46"/>
                  <p:cNvSpPr>
                    <a:spLocks/>
                  </p:cNvSpPr>
                  <p:nvPr/>
                </p:nvSpPr>
                <p:spPr bwMode="hidden">
                  <a:xfrm rot="19495919" flipH="1">
                    <a:off x="-5" y="2983"/>
                    <a:ext cx="974" cy="545"/>
                  </a:xfrm>
                  <a:custGeom>
                    <a:avLst/>
                    <a:gdLst>
                      <a:gd name="T0" fmla="*/ 1 w 1769"/>
                      <a:gd name="T1" fmla="*/ 3 h 791"/>
                      <a:gd name="T2" fmla="*/ 81 w 1769"/>
                      <a:gd name="T3" fmla="*/ 19 h 791"/>
                      <a:gd name="T4" fmla="*/ 193 w 1769"/>
                      <a:gd name="T5" fmla="*/ 65 h 791"/>
                      <a:gd name="T6" fmla="*/ 269 w 1769"/>
                      <a:gd name="T7" fmla="*/ 141 h 791"/>
                      <a:gd name="T8" fmla="*/ 293 w 1769"/>
                      <a:gd name="T9" fmla="*/ 199 h 791"/>
                      <a:gd name="T10" fmla="*/ 282 w 1769"/>
                      <a:gd name="T11" fmla="*/ 257 h 791"/>
                      <a:gd name="T12" fmla="*/ 265 w 1769"/>
                      <a:gd name="T13" fmla="*/ 207 h 791"/>
                      <a:gd name="T14" fmla="*/ 232 w 1769"/>
                      <a:gd name="T15" fmla="*/ 149 h 791"/>
                      <a:gd name="T16" fmla="*/ 185 w 1769"/>
                      <a:gd name="T17" fmla="*/ 97 h 791"/>
                      <a:gd name="T18" fmla="*/ 97 w 1769"/>
                      <a:gd name="T19" fmla="*/ 50 h 791"/>
                      <a:gd name="T20" fmla="*/ 0 w 1769"/>
                      <a:gd name="T21" fmla="*/ 25 h 791"/>
                      <a:gd name="T22" fmla="*/ 1 w 1769"/>
                      <a:gd name="T23" fmla="*/ 3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6499" name="Group 47"/>
                <p:cNvGrpSpPr>
                  <a:grpSpLocks/>
                </p:cNvGrpSpPr>
                <p:nvPr/>
              </p:nvGrpSpPr>
              <p:grpSpPr bwMode="auto">
                <a:xfrm>
                  <a:off x="3124" y="777"/>
                  <a:ext cx="971" cy="417"/>
                  <a:chOff x="-52" y="2009"/>
                  <a:chExt cx="2477" cy="1064"/>
                </a:xfrm>
              </p:grpSpPr>
              <p:sp>
                <p:nvSpPr>
                  <p:cNvPr id="56568" name="Freeform 48"/>
                  <p:cNvSpPr>
                    <a:spLocks/>
                  </p:cNvSpPr>
                  <p:nvPr/>
                </p:nvSpPr>
                <p:spPr bwMode="hidden">
                  <a:xfrm rot="20017085" flipH="1">
                    <a:off x="689" y="2009"/>
                    <a:ext cx="1736" cy="304"/>
                  </a:xfrm>
                  <a:custGeom>
                    <a:avLst/>
                    <a:gdLst>
                      <a:gd name="T0" fmla="*/ 0 w 2736"/>
                      <a:gd name="T1" fmla="*/ 110 h 504"/>
                      <a:gd name="T2" fmla="*/ 221 w 2736"/>
                      <a:gd name="T3" fmla="*/ 37 h 504"/>
                      <a:gd name="T4" fmla="*/ 454 w 2736"/>
                      <a:gd name="T5" fmla="*/ 5 h 504"/>
                      <a:gd name="T6" fmla="*/ 699 w 2736"/>
                      <a:gd name="T7" fmla="*/ 5 h 504"/>
                      <a:gd name="T8" fmla="*/ 695 w 2736"/>
                      <a:gd name="T9" fmla="*/ 22 h 504"/>
                      <a:gd name="T10" fmla="*/ 450 w 2736"/>
                      <a:gd name="T11" fmla="*/ 22 h 504"/>
                      <a:gd name="T12" fmla="*/ 167 w 2736"/>
                      <a:gd name="T13" fmla="*/ 64 h 504"/>
                      <a:gd name="T14" fmla="*/ 0 w 2736"/>
                      <a:gd name="T15" fmla="*/ 11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569" name="Freeform 49"/>
                  <p:cNvSpPr>
                    <a:spLocks/>
                  </p:cNvSpPr>
                  <p:nvPr/>
                </p:nvSpPr>
                <p:spPr bwMode="hidden">
                  <a:xfrm rot="20017085" flipH="1">
                    <a:off x="-52" y="2597"/>
                    <a:ext cx="932" cy="476"/>
                  </a:xfrm>
                  <a:custGeom>
                    <a:avLst/>
                    <a:gdLst>
                      <a:gd name="T0" fmla="*/ 1 w 1769"/>
                      <a:gd name="T1" fmla="*/ 2 h 791"/>
                      <a:gd name="T2" fmla="*/ 71 w 1769"/>
                      <a:gd name="T3" fmla="*/ 12 h 791"/>
                      <a:gd name="T4" fmla="*/ 169 w 1769"/>
                      <a:gd name="T5" fmla="*/ 43 h 791"/>
                      <a:gd name="T6" fmla="*/ 236 w 1769"/>
                      <a:gd name="T7" fmla="*/ 94 h 791"/>
                      <a:gd name="T8" fmla="*/ 257 w 1769"/>
                      <a:gd name="T9" fmla="*/ 132 h 791"/>
                      <a:gd name="T10" fmla="*/ 247 w 1769"/>
                      <a:gd name="T11" fmla="*/ 172 h 791"/>
                      <a:gd name="T12" fmla="*/ 232 w 1769"/>
                      <a:gd name="T13" fmla="*/ 138 h 791"/>
                      <a:gd name="T14" fmla="*/ 203 w 1769"/>
                      <a:gd name="T15" fmla="*/ 99 h 791"/>
                      <a:gd name="T16" fmla="*/ 162 w 1769"/>
                      <a:gd name="T17" fmla="*/ 64 h 791"/>
                      <a:gd name="T18" fmla="*/ 85 w 1769"/>
                      <a:gd name="T19" fmla="*/ 33 h 791"/>
                      <a:gd name="T20" fmla="*/ 0 w 1769"/>
                      <a:gd name="T21" fmla="*/ 17 h 791"/>
                      <a:gd name="T22" fmla="*/ 1 w 1769"/>
                      <a:gd name="T23" fmla="*/ 2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6500" name="Group 50"/>
                <p:cNvGrpSpPr>
                  <a:grpSpLocks/>
                </p:cNvGrpSpPr>
                <p:nvPr/>
              </p:nvGrpSpPr>
              <p:grpSpPr bwMode="auto">
                <a:xfrm>
                  <a:off x="3115" y="700"/>
                  <a:ext cx="969" cy="363"/>
                  <a:chOff x="-74" y="1813"/>
                  <a:chExt cx="2472" cy="927"/>
                </a:xfrm>
              </p:grpSpPr>
              <p:sp>
                <p:nvSpPr>
                  <p:cNvPr id="56566" name="Freeform 51"/>
                  <p:cNvSpPr>
                    <a:spLocks/>
                  </p:cNvSpPr>
                  <p:nvPr/>
                </p:nvSpPr>
                <p:spPr bwMode="hidden">
                  <a:xfrm rot="20519637" flipH="1">
                    <a:off x="721" y="1813"/>
                    <a:ext cx="1677" cy="335"/>
                  </a:xfrm>
                  <a:custGeom>
                    <a:avLst/>
                    <a:gdLst>
                      <a:gd name="T0" fmla="*/ 0 w 2736"/>
                      <a:gd name="T1" fmla="*/ 148 h 504"/>
                      <a:gd name="T2" fmla="*/ 199 w 2736"/>
                      <a:gd name="T3" fmla="*/ 49 h 504"/>
                      <a:gd name="T4" fmla="*/ 409 w 2736"/>
                      <a:gd name="T5" fmla="*/ 7 h 504"/>
                      <a:gd name="T6" fmla="*/ 630 w 2736"/>
                      <a:gd name="T7" fmla="*/ 7 h 504"/>
                      <a:gd name="T8" fmla="*/ 626 w 2736"/>
                      <a:gd name="T9" fmla="*/ 30 h 504"/>
                      <a:gd name="T10" fmla="*/ 406 w 2736"/>
                      <a:gd name="T11" fmla="*/ 30 h 504"/>
                      <a:gd name="T12" fmla="*/ 151 w 2736"/>
                      <a:gd name="T13" fmla="*/ 86 h 504"/>
                      <a:gd name="T14" fmla="*/ 0 w 2736"/>
                      <a:gd name="T15" fmla="*/ 148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567" name="Freeform 52"/>
                  <p:cNvSpPr>
                    <a:spLocks/>
                  </p:cNvSpPr>
                  <p:nvPr/>
                </p:nvSpPr>
                <p:spPr bwMode="hidden">
                  <a:xfrm rot="20519637" flipH="1">
                    <a:off x="-74" y="2214"/>
                    <a:ext cx="901" cy="526"/>
                  </a:xfrm>
                  <a:custGeom>
                    <a:avLst/>
                    <a:gdLst>
                      <a:gd name="T0" fmla="*/ 1 w 1769"/>
                      <a:gd name="T1" fmla="*/ 2 h 791"/>
                      <a:gd name="T2" fmla="*/ 64 w 1769"/>
                      <a:gd name="T3" fmla="*/ 17 h 791"/>
                      <a:gd name="T4" fmla="*/ 153 w 1769"/>
                      <a:gd name="T5" fmla="*/ 59 h 791"/>
                      <a:gd name="T6" fmla="*/ 213 w 1769"/>
                      <a:gd name="T7" fmla="*/ 127 h 791"/>
                      <a:gd name="T8" fmla="*/ 232 w 1769"/>
                      <a:gd name="T9" fmla="*/ 179 h 791"/>
                      <a:gd name="T10" fmla="*/ 223 w 1769"/>
                      <a:gd name="T11" fmla="*/ 231 h 791"/>
                      <a:gd name="T12" fmla="*/ 210 w 1769"/>
                      <a:gd name="T13" fmla="*/ 186 h 791"/>
                      <a:gd name="T14" fmla="*/ 183 w 1769"/>
                      <a:gd name="T15" fmla="*/ 134 h 791"/>
                      <a:gd name="T16" fmla="*/ 147 w 1769"/>
                      <a:gd name="T17" fmla="*/ 87 h 791"/>
                      <a:gd name="T18" fmla="*/ 77 w 1769"/>
                      <a:gd name="T19" fmla="*/ 45 h 791"/>
                      <a:gd name="T20" fmla="*/ 0 w 1769"/>
                      <a:gd name="T21" fmla="*/ 23 h 791"/>
                      <a:gd name="T22" fmla="*/ 1 w 1769"/>
                      <a:gd name="T23" fmla="*/ 2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6501" name="Group 53"/>
                <p:cNvGrpSpPr>
                  <a:grpSpLocks/>
                </p:cNvGrpSpPr>
                <p:nvPr/>
              </p:nvGrpSpPr>
              <p:grpSpPr bwMode="auto">
                <a:xfrm>
                  <a:off x="3153" y="613"/>
                  <a:ext cx="918" cy="257"/>
                  <a:chOff x="22" y="1591"/>
                  <a:chExt cx="2342" cy="657"/>
                </a:xfrm>
              </p:grpSpPr>
              <p:sp>
                <p:nvSpPr>
                  <p:cNvPr id="56564" name="Freeform 54"/>
                  <p:cNvSpPr>
                    <a:spLocks/>
                  </p:cNvSpPr>
                  <p:nvPr/>
                </p:nvSpPr>
                <p:spPr bwMode="hidden">
                  <a:xfrm rot="21136207" flipH="1">
                    <a:off x="819" y="1591"/>
                    <a:ext cx="1545" cy="312"/>
                  </a:xfrm>
                  <a:custGeom>
                    <a:avLst/>
                    <a:gdLst>
                      <a:gd name="T0" fmla="*/ 0 w 2736"/>
                      <a:gd name="T1" fmla="*/ 119 h 504"/>
                      <a:gd name="T2" fmla="*/ 156 w 2736"/>
                      <a:gd name="T3" fmla="*/ 40 h 504"/>
                      <a:gd name="T4" fmla="*/ 320 w 2736"/>
                      <a:gd name="T5" fmla="*/ 6 h 504"/>
                      <a:gd name="T6" fmla="*/ 492 w 2736"/>
                      <a:gd name="T7" fmla="*/ 6 h 504"/>
                      <a:gd name="T8" fmla="*/ 490 w 2736"/>
                      <a:gd name="T9" fmla="*/ 25 h 504"/>
                      <a:gd name="T10" fmla="*/ 317 w 2736"/>
                      <a:gd name="T11" fmla="*/ 25 h 504"/>
                      <a:gd name="T12" fmla="*/ 117 w 2736"/>
                      <a:gd name="T13" fmla="*/ 69 h 504"/>
                      <a:gd name="T14" fmla="*/ 0 w 2736"/>
                      <a:gd name="T15" fmla="*/ 119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565" name="Freeform 55"/>
                  <p:cNvSpPr>
                    <a:spLocks/>
                  </p:cNvSpPr>
                  <p:nvPr/>
                </p:nvSpPr>
                <p:spPr bwMode="hidden">
                  <a:xfrm rot="21136207" flipH="1">
                    <a:off x="22" y="1759"/>
                    <a:ext cx="830" cy="489"/>
                  </a:xfrm>
                  <a:custGeom>
                    <a:avLst/>
                    <a:gdLst>
                      <a:gd name="T0" fmla="*/ 0 w 1769"/>
                      <a:gd name="T1" fmla="*/ 2 h 791"/>
                      <a:gd name="T2" fmla="*/ 50 w 1769"/>
                      <a:gd name="T3" fmla="*/ 14 h 791"/>
                      <a:gd name="T4" fmla="*/ 120 w 1769"/>
                      <a:gd name="T5" fmla="*/ 48 h 791"/>
                      <a:gd name="T6" fmla="*/ 167 w 1769"/>
                      <a:gd name="T7" fmla="*/ 102 h 791"/>
                      <a:gd name="T8" fmla="*/ 182 w 1769"/>
                      <a:gd name="T9" fmla="*/ 143 h 791"/>
                      <a:gd name="T10" fmla="*/ 175 w 1769"/>
                      <a:gd name="T11" fmla="*/ 186 h 791"/>
                      <a:gd name="T12" fmla="*/ 164 w 1769"/>
                      <a:gd name="T13" fmla="*/ 150 h 791"/>
                      <a:gd name="T14" fmla="*/ 144 w 1769"/>
                      <a:gd name="T15" fmla="*/ 108 h 791"/>
                      <a:gd name="T16" fmla="*/ 114 w 1769"/>
                      <a:gd name="T17" fmla="*/ 70 h 791"/>
                      <a:gd name="T18" fmla="*/ 60 w 1769"/>
                      <a:gd name="T19" fmla="*/ 36 h 791"/>
                      <a:gd name="T20" fmla="*/ 0 w 1769"/>
                      <a:gd name="T21" fmla="*/ 18 h 791"/>
                      <a:gd name="T22" fmla="*/ 0 w 1769"/>
                      <a:gd name="T23" fmla="*/ 2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6502" name="Group 56"/>
                <p:cNvGrpSpPr>
                  <a:grpSpLocks/>
                </p:cNvGrpSpPr>
                <p:nvPr/>
              </p:nvGrpSpPr>
              <p:grpSpPr bwMode="auto">
                <a:xfrm>
                  <a:off x="3218" y="556"/>
                  <a:ext cx="843" cy="134"/>
                  <a:chOff x="189" y="1446"/>
                  <a:chExt cx="2150" cy="343"/>
                </a:xfrm>
              </p:grpSpPr>
              <p:sp>
                <p:nvSpPr>
                  <p:cNvPr id="56562" name="Freeform 57"/>
                  <p:cNvSpPr>
                    <a:spLocks/>
                  </p:cNvSpPr>
                  <p:nvPr/>
                </p:nvSpPr>
                <p:spPr bwMode="hidden">
                  <a:xfrm rot="84182" flipH="1">
                    <a:off x="935" y="1466"/>
                    <a:ext cx="1404" cy="219"/>
                  </a:xfrm>
                  <a:custGeom>
                    <a:avLst/>
                    <a:gdLst>
                      <a:gd name="T0" fmla="*/ 0 w 2736"/>
                      <a:gd name="T1" fmla="*/ 41 h 504"/>
                      <a:gd name="T2" fmla="*/ 116 w 2736"/>
                      <a:gd name="T3" fmla="*/ 14 h 504"/>
                      <a:gd name="T4" fmla="*/ 240 w 2736"/>
                      <a:gd name="T5" fmla="*/ 2 h 504"/>
                      <a:gd name="T6" fmla="*/ 369 w 2736"/>
                      <a:gd name="T7" fmla="*/ 2 h 504"/>
                      <a:gd name="T8" fmla="*/ 367 w 2736"/>
                      <a:gd name="T9" fmla="*/ 9 h 504"/>
                      <a:gd name="T10" fmla="*/ 238 w 2736"/>
                      <a:gd name="T11" fmla="*/ 9 h 504"/>
                      <a:gd name="T12" fmla="*/ 88 w 2736"/>
                      <a:gd name="T13" fmla="*/ 24 h 504"/>
                      <a:gd name="T14" fmla="*/ 0 w 2736"/>
                      <a:gd name="T15" fmla="*/ 4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563" name="Freeform 58"/>
                  <p:cNvSpPr>
                    <a:spLocks/>
                  </p:cNvSpPr>
                  <p:nvPr/>
                </p:nvSpPr>
                <p:spPr bwMode="hidden">
                  <a:xfrm rot="84182" flipH="1">
                    <a:off x="189" y="1446"/>
                    <a:ext cx="754" cy="343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38 w 1769"/>
                      <a:gd name="T3" fmla="*/ 4 h 791"/>
                      <a:gd name="T4" fmla="*/ 90 w 1769"/>
                      <a:gd name="T5" fmla="*/ 16 h 791"/>
                      <a:gd name="T6" fmla="*/ 125 w 1769"/>
                      <a:gd name="T7" fmla="*/ 35 h 791"/>
                      <a:gd name="T8" fmla="*/ 136 w 1769"/>
                      <a:gd name="T9" fmla="*/ 49 h 791"/>
                      <a:gd name="T10" fmla="*/ 131 w 1769"/>
                      <a:gd name="T11" fmla="*/ 64 h 791"/>
                      <a:gd name="T12" fmla="*/ 123 w 1769"/>
                      <a:gd name="T13" fmla="*/ 52 h 791"/>
                      <a:gd name="T14" fmla="*/ 107 w 1769"/>
                      <a:gd name="T15" fmla="*/ 37 h 791"/>
                      <a:gd name="T16" fmla="*/ 86 w 1769"/>
                      <a:gd name="T17" fmla="*/ 24 h 791"/>
                      <a:gd name="T18" fmla="*/ 45 w 1769"/>
                      <a:gd name="T19" fmla="*/ 13 h 791"/>
                      <a:gd name="T20" fmla="*/ 0 w 1769"/>
                      <a:gd name="T21" fmla="*/ 6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6503" name="Group 59"/>
                <p:cNvGrpSpPr>
                  <a:grpSpLocks/>
                </p:cNvGrpSpPr>
                <p:nvPr/>
              </p:nvGrpSpPr>
              <p:grpSpPr bwMode="auto">
                <a:xfrm>
                  <a:off x="3342" y="418"/>
                  <a:ext cx="737" cy="167"/>
                  <a:chOff x="505" y="1094"/>
                  <a:chExt cx="1879" cy="427"/>
                </a:xfrm>
              </p:grpSpPr>
              <p:sp>
                <p:nvSpPr>
                  <p:cNvPr id="56560" name="Freeform 60"/>
                  <p:cNvSpPr>
                    <a:spLocks/>
                  </p:cNvSpPr>
                  <p:nvPr/>
                </p:nvSpPr>
                <p:spPr bwMode="hidden">
                  <a:xfrm rot="802576" flipH="1">
                    <a:off x="1151" y="1306"/>
                    <a:ext cx="1233" cy="215"/>
                  </a:xfrm>
                  <a:custGeom>
                    <a:avLst/>
                    <a:gdLst>
                      <a:gd name="T0" fmla="*/ 0 w 2736"/>
                      <a:gd name="T1" fmla="*/ 39 h 504"/>
                      <a:gd name="T2" fmla="*/ 79 w 2736"/>
                      <a:gd name="T3" fmla="*/ 13 h 504"/>
                      <a:gd name="T4" fmla="*/ 163 w 2736"/>
                      <a:gd name="T5" fmla="*/ 2 h 504"/>
                      <a:gd name="T6" fmla="*/ 251 w 2736"/>
                      <a:gd name="T7" fmla="*/ 2 h 504"/>
                      <a:gd name="T8" fmla="*/ 249 w 2736"/>
                      <a:gd name="T9" fmla="*/ 8 h 504"/>
                      <a:gd name="T10" fmla="*/ 161 w 2736"/>
                      <a:gd name="T11" fmla="*/ 8 h 504"/>
                      <a:gd name="T12" fmla="*/ 60 w 2736"/>
                      <a:gd name="T13" fmla="*/ 23 h 504"/>
                      <a:gd name="T14" fmla="*/ 0 w 2736"/>
                      <a:gd name="T15" fmla="*/ 39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561" name="Freeform 61"/>
                  <p:cNvSpPr>
                    <a:spLocks/>
                  </p:cNvSpPr>
                  <p:nvPr/>
                </p:nvSpPr>
                <p:spPr bwMode="hidden">
                  <a:xfrm rot="802576" flipH="1">
                    <a:off x="505" y="1094"/>
                    <a:ext cx="662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25 w 1769"/>
                      <a:gd name="T3" fmla="*/ 4 h 791"/>
                      <a:gd name="T4" fmla="*/ 61 w 1769"/>
                      <a:gd name="T5" fmla="*/ 15 h 791"/>
                      <a:gd name="T6" fmla="*/ 85 w 1769"/>
                      <a:gd name="T7" fmla="*/ 34 h 791"/>
                      <a:gd name="T8" fmla="*/ 92 w 1769"/>
                      <a:gd name="T9" fmla="*/ 47 h 791"/>
                      <a:gd name="T10" fmla="*/ 89 w 1769"/>
                      <a:gd name="T11" fmla="*/ 62 h 791"/>
                      <a:gd name="T12" fmla="*/ 83 w 1769"/>
                      <a:gd name="T13" fmla="*/ 49 h 791"/>
                      <a:gd name="T14" fmla="*/ 73 w 1769"/>
                      <a:gd name="T15" fmla="*/ 35 h 791"/>
                      <a:gd name="T16" fmla="*/ 58 w 1769"/>
                      <a:gd name="T17" fmla="*/ 23 h 791"/>
                      <a:gd name="T18" fmla="*/ 30 w 1769"/>
                      <a:gd name="T19" fmla="*/ 12 h 791"/>
                      <a:gd name="T20" fmla="*/ 0 w 1769"/>
                      <a:gd name="T21" fmla="*/ 6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6504" name="Group 62"/>
                <p:cNvGrpSpPr>
                  <a:grpSpLocks/>
                </p:cNvGrpSpPr>
                <p:nvPr/>
              </p:nvGrpSpPr>
              <p:grpSpPr bwMode="auto">
                <a:xfrm>
                  <a:off x="3386" y="341"/>
                  <a:ext cx="725" cy="218"/>
                  <a:chOff x="616" y="899"/>
                  <a:chExt cx="1850" cy="554"/>
                </a:xfrm>
              </p:grpSpPr>
              <p:sp>
                <p:nvSpPr>
                  <p:cNvPr id="56558" name="Freeform 63"/>
                  <p:cNvSpPr>
                    <a:spLocks/>
                  </p:cNvSpPr>
                  <p:nvPr/>
                </p:nvSpPr>
                <p:spPr bwMode="hidden">
                  <a:xfrm rot="1277471" flipH="1">
                    <a:off x="1233" y="1238"/>
                    <a:ext cx="1233" cy="215"/>
                  </a:xfrm>
                  <a:custGeom>
                    <a:avLst/>
                    <a:gdLst>
                      <a:gd name="T0" fmla="*/ 0 w 2736"/>
                      <a:gd name="T1" fmla="*/ 39 h 504"/>
                      <a:gd name="T2" fmla="*/ 79 w 2736"/>
                      <a:gd name="T3" fmla="*/ 13 h 504"/>
                      <a:gd name="T4" fmla="*/ 163 w 2736"/>
                      <a:gd name="T5" fmla="*/ 2 h 504"/>
                      <a:gd name="T6" fmla="*/ 251 w 2736"/>
                      <a:gd name="T7" fmla="*/ 2 h 504"/>
                      <a:gd name="T8" fmla="*/ 249 w 2736"/>
                      <a:gd name="T9" fmla="*/ 8 h 504"/>
                      <a:gd name="T10" fmla="*/ 161 w 2736"/>
                      <a:gd name="T11" fmla="*/ 8 h 504"/>
                      <a:gd name="T12" fmla="*/ 60 w 2736"/>
                      <a:gd name="T13" fmla="*/ 23 h 504"/>
                      <a:gd name="T14" fmla="*/ 0 w 2736"/>
                      <a:gd name="T15" fmla="*/ 39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559" name="Freeform 64"/>
                  <p:cNvSpPr>
                    <a:spLocks/>
                  </p:cNvSpPr>
                  <p:nvPr/>
                </p:nvSpPr>
                <p:spPr bwMode="hidden">
                  <a:xfrm rot="1277471" flipH="1">
                    <a:off x="616" y="899"/>
                    <a:ext cx="662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25 w 1769"/>
                      <a:gd name="T3" fmla="*/ 4 h 791"/>
                      <a:gd name="T4" fmla="*/ 61 w 1769"/>
                      <a:gd name="T5" fmla="*/ 15 h 791"/>
                      <a:gd name="T6" fmla="*/ 85 w 1769"/>
                      <a:gd name="T7" fmla="*/ 34 h 791"/>
                      <a:gd name="T8" fmla="*/ 92 w 1769"/>
                      <a:gd name="T9" fmla="*/ 47 h 791"/>
                      <a:gd name="T10" fmla="*/ 89 w 1769"/>
                      <a:gd name="T11" fmla="*/ 62 h 791"/>
                      <a:gd name="T12" fmla="*/ 83 w 1769"/>
                      <a:gd name="T13" fmla="*/ 49 h 791"/>
                      <a:gd name="T14" fmla="*/ 73 w 1769"/>
                      <a:gd name="T15" fmla="*/ 35 h 791"/>
                      <a:gd name="T16" fmla="*/ 58 w 1769"/>
                      <a:gd name="T17" fmla="*/ 23 h 791"/>
                      <a:gd name="T18" fmla="*/ 30 w 1769"/>
                      <a:gd name="T19" fmla="*/ 12 h 791"/>
                      <a:gd name="T20" fmla="*/ 0 w 1769"/>
                      <a:gd name="T21" fmla="*/ 6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6505" name="Group 65"/>
                <p:cNvGrpSpPr>
                  <a:grpSpLocks/>
                </p:cNvGrpSpPr>
                <p:nvPr/>
              </p:nvGrpSpPr>
              <p:grpSpPr bwMode="auto">
                <a:xfrm>
                  <a:off x="3472" y="231"/>
                  <a:ext cx="693" cy="291"/>
                  <a:chOff x="3472" y="231"/>
                  <a:chExt cx="693" cy="291"/>
                </a:xfrm>
              </p:grpSpPr>
              <p:sp>
                <p:nvSpPr>
                  <p:cNvPr id="56556" name="Freeform 66"/>
                  <p:cNvSpPr>
                    <a:spLocks/>
                  </p:cNvSpPr>
                  <p:nvPr/>
                </p:nvSpPr>
                <p:spPr bwMode="hidden">
                  <a:xfrm rot="2028410" flipH="1">
                    <a:off x="3681" y="438"/>
                    <a:ext cx="484" cy="84"/>
                  </a:xfrm>
                  <a:custGeom>
                    <a:avLst/>
                    <a:gdLst>
                      <a:gd name="T0" fmla="*/ 0 w 2736"/>
                      <a:gd name="T1" fmla="*/ 2 h 504"/>
                      <a:gd name="T2" fmla="*/ 5 w 2736"/>
                      <a:gd name="T3" fmla="*/ 1 h 504"/>
                      <a:gd name="T4" fmla="*/ 10 w 2736"/>
                      <a:gd name="T5" fmla="*/ 0 h 504"/>
                      <a:gd name="T6" fmla="*/ 15 w 2736"/>
                      <a:gd name="T7" fmla="*/ 0 h 504"/>
                      <a:gd name="T8" fmla="*/ 15 w 2736"/>
                      <a:gd name="T9" fmla="*/ 1 h 504"/>
                      <a:gd name="T10" fmla="*/ 10 w 2736"/>
                      <a:gd name="T11" fmla="*/ 1 h 504"/>
                      <a:gd name="T12" fmla="*/ 4 w 2736"/>
                      <a:gd name="T13" fmla="*/ 1 h 504"/>
                      <a:gd name="T14" fmla="*/ 0 w 2736"/>
                      <a:gd name="T15" fmla="*/ 2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557" name="Freeform 67"/>
                  <p:cNvSpPr>
                    <a:spLocks/>
                  </p:cNvSpPr>
                  <p:nvPr/>
                </p:nvSpPr>
                <p:spPr bwMode="hidden">
                  <a:xfrm rot="2028410" flipH="1">
                    <a:off x="3472" y="231"/>
                    <a:ext cx="260" cy="132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1 w 1769"/>
                      <a:gd name="T3" fmla="*/ 0 h 791"/>
                      <a:gd name="T4" fmla="*/ 4 w 1769"/>
                      <a:gd name="T5" fmla="*/ 1 h 791"/>
                      <a:gd name="T6" fmla="*/ 5 w 1769"/>
                      <a:gd name="T7" fmla="*/ 2 h 791"/>
                      <a:gd name="T8" fmla="*/ 6 w 1769"/>
                      <a:gd name="T9" fmla="*/ 3 h 791"/>
                      <a:gd name="T10" fmla="*/ 5 w 1769"/>
                      <a:gd name="T11" fmla="*/ 4 h 791"/>
                      <a:gd name="T12" fmla="*/ 5 w 1769"/>
                      <a:gd name="T13" fmla="*/ 3 h 791"/>
                      <a:gd name="T14" fmla="*/ 4 w 1769"/>
                      <a:gd name="T15" fmla="*/ 2 h 791"/>
                      <a:gd name="T16" fmla="*/ 4 w 1769"/>
                      <a:gd name="T17" fmla="*/ 1 h 791"/>
                      <a:gd name="T18" fmla="*/ 2 w 1769"/>
                      <a:gd name="T19" fmla="*/ 1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6506" name="Group 68"/>
                <p:cNvGrpSpPr>
                  <a:grpSpLocks/>
                </p:cNvGrpSpPr>
                <p:nvPr/>
              </p:nvGrpSpPr>
              <p:grpSpPr bwMode="auto">
                <a:xfrm>
                  <a:off x="3554" y="118"/>
                  <a:ext cx="664" cy="349"/>
                  <a:chOff x="3554" y="118"/>
                  <a:chExt cx="664" cy="349"/>
                </a:xfrm>
              </p:grpSpPr>
              <p:sp>
                <p:nvSpPr>
                  <p:cNvPr id="56554" name="Freeform 69"/>
                  <p:cNvSpPr>
                    <a:spLocks/>
                  </p:cNvSpPr>
                  <p:nvPr/>
                </p:nvSpPr>
                <p:spPr bwMode="hidden">
                  <a:xfrm rot="2664424" flipH="1">
                    <a:off x="3727" y="383"/>
                    <a:ext cx="491" cy="84"/>
                  </a:xfrm>
                  <a:custGeom>
                    <a:avLst/>
                    <a:gdLst>
                      <a:gd name="T0" fmla="*/ 0 w 2736"/>
                      <a:gd name="T1" fmla="*/ 2 h 504"/>
                      <a:gd name="T2" fmla="*/ 5 w 2736"/>
                      <a:gd name="T3" fmla="*/ 1 h 504"/>
                      <a:gd name="T4" fmla="*/ 10 w 2736"/>
                      <a:gd name="T5" fmla="*/ 0 h 504"/>
                      <a:gd name="T6" fmla="*/ 16 w 2736"/>
                      <a:gd name="T7" fmla="*/ 0 h 504"/>
                      <a:gd name="T8" fmla="*/ 16 w 2736"/>
                      <a:gd name="T9" fmla="*/ 1 h 504"/>
                      <a:gd name="T10" fmla="*/ 10 w 2736"/>
                      <a:gd name="T11" fmla="*/ 1 h 504"/>
                      <a:gd name="T12" fmla="*/ 4 w 2736"/>
                      <a:gd name="T13" fmla="*/ 1 h 504"/>
                      <a:gd name="T14" fmla="*/ 0 w 2736"/>
                      <a:gd name="T15" fmla="*/ 2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555" name="Freeform 70"/>
                  <p:cNvSpPr>
                    <a:spLocks/>
                  </p:cNvSpPr>
                  <p:nvPr/>
                </p:nvSpPr>
                <p:spPr bwMode="hidden">
                  <a:xfrm rot="2664424" flipH="1">
                    <a:off x="3554" y="118"/>
                    <a:ext cx="264" cy="132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2 w 1769"/>
                      <a:gd name="T3" fmla="*/ 0 h 791"/>
                      <a:gd name="T4" fmla="*/ 4 w 1769"/>
                      <a:gd name="T5" fmla="*/ 1 h 791"/>
                      <a:gd name="T6" fmla="*/ 5 w 1769"/>
                      <a:gd name="T7" fmla="*/ 2 h 791"/>
                      <a:gd name="T8" fmla="*/ 6 w 1769"/>
                      <a:gd name="T9" fmla="*/ 3 h 791"/>
                      <a:gd name="T10" fmla="*/ 6 w 1769"/>
                      <a:gd name="T11" fmla="*/ 4 h 791"/>
                      <a:gd name="T12" fmla="*/ 5 w 1769"/>
                      <a:gd name="T13" fmla="*/ 3 h 791"/>
                      <a:gd name="T14" fmla="*/ 5 w 1769"/>
                      <a:gd name="T15" fmla="*/ 2 h 791"/>
                      <a:gd name="T16" fmla="*/ 4 w 1769"/>
                      <a:gd name="T17" fmla="*/ 1 h 791"/>
                      <a:gd name="T18" fmla="*/ 2 w 1769"/>
                      <a:gd name="T19" fmla="*/ 1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6507" name="Group 71"/>
                <p:cNvGrpSpPr>
                  <a:grpSpLocks/>
                </p:cNvGrpSpPr>
                <p:nvPr/>
              </p:nvGrpSpPr>
              <p:grpSpPr bwMode="auto">
                <a:xfrm>
                  <a:off x="3784" y="30"/>
                  <a:ext cx="305" cy="593"/>
                  <a:chOff x="1633" y="104"/>
                  <a:chExt cx="778" cy="1512"/>
                </a:xfrm>
              </p:grpSpPr>
              <p:sp>
                <p:nvSpPr>
                  <p:cNvPr id="56552" name="Freeform 72"/>
                  <p:cNvSpPr>
                    <a:spLocks/>
                  </p:cNvSpPr>
                  <p:nvPr/>
                </p:nvSpPr>
                <p:spPr bwMode="hidden">
                  <a:xfrm rot="3473776" flipH="1">
                    <a:off x="1754" y="958"/>
                    <a:ext cx="1100" cy="215"/>
                  </a:xfrm>
                  <a:custGeom>
                    <a:avLst/>
                    <a:gdLst>
                      <a:gd name="T0" fmla="*/ 0 w 2736"/>
                      <a:gd name="T1" fmla="*/ 39 h 504"/>
                      <a:gd name="T2" fmla="*/ 56 w 2736"/>
                      <a:gd name="T3" fmla="*/ 13 h 504"/>
                      <a:gd name="T4" fmla="*/ 115 w 2736"/>
                      <a:gd name="T5" fmla="*/ 2 h 504"/>
                      <a:gd name="T6" fmla="*/ 178 w 2736"/>
                      <a:gd name="T7" fmla="*/ 2 h 504"/>
                      <a:gd name="T8" fmla="*/ 177 w 2736"/>
                      <a:gd name="T9" fmla="*/ 8 h 504"/>
                      <a:gd name="T10" fmla="*/ 115 w 2736"/>
                      <a:gd name="T11" fmla="*/ 8 h 504"/>
                      <a:gd name="T12" fmla="*/ 43 w 2736"/>
                      <a:gd name="T13" fmla="*/ 23 h 504"/>
                      <a:gd name="T14" fmla="*/ 0 w 2736"/>
                      <a:gd name="T15" fmla="*/ 39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553" name="Freeform 73"/>
                  <p:cNvSpPr>
                    <a:spLocks/>
                  </p:cNvSpPr>
                  <p:nvPr/>
                </p:nvSpPr>
                <p:spPr bwMode="hidden">
                  <a:xfrm rot="3473776" flipH="1">
                    <a:off x="1506" y="231"/>
                    <a:ext cx="591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18 w 1769"/>
                      <a:gd name="T3" fmla="*/ 4 h 791"/>
                      <a:gd name="T4" fmla="*/ 43 w 1769"/>
                      <a:gd name="T5" fmla="*/ 15 h 791"/>
                      <a:gd name="T6" fmla="*/ 60 w 1769"/>
                      <a:gd name="T7" fmla="*/ 34 h 791"/>
                      <a:gd name="T8" fmla="*/ 65 w 1769"/>
                      <a:gd name="T9" fmla="*/ 47 h 791"/>
                      <a:gd name="T10" fmla="*/ 63 w 1769"/>
                      <a:gd name="T11" fmla="*/ 62 h 791"/>
                      <a:gd name="T12" fmla="*/ 59 w 1769"/>
                      <a:gd name="T13" fmla="*/ 49 h 791"/>
                      <a:gd name="T14" fmla="*/ 52 w 1769"/>
                      <a:gd name="T15" fmla="*/ 35 h 791"/>
                      <a:gd name="T16" fmla="*/ 41 w 1769"/>
                      <a:gd name="T17" fmla="*/ 23 h 791"/>
                      <a:gd name="T18" fmla="*/ 22 w 1769"/>
                      <a:gd name="T19" fmla="*/ 12 h 791"/>
                      <a:gd name="T20" fmla="*/ 0 w 1769"/>
                      <a:gd name="T21" fmla="*/ 6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6508" name="Group 74"/>
                <p:cNvGrpSpPr>
                  <a:grpSpLocks/>
                </p:cNvGrpSpPr>
                <p:nvPr/>
              </p:nvGrpSpPr>
              <p:grpSpPr bwMode="auto">
                <a:xfrm>
                  <a:off x="3903" y="0"/>
                  <a:ext cx="248" cy="601"/>
                  <a:chOff x="1935" y="28"/>
                  <a:chExt cx="634" cy="1534"/>
                </a:xfrm>
              </p:grpSpPr>
              <p:sp>
                <p:nvSpPr>
                  <p:cNvPr id="56550" name="Freeform 75"/>
                  <p:cNvSpPr>
                    <a:spLocks/>
                  </p:cNvSpPr>
                  <p:nvPr/>
                </p:nvSpPr>
                <p:spPr bwMode="hidden">
                  <a:xfrm rot="4126480" flipH="1">
                    <a:off x="1931" y="924"/>
                    <a:ext cx="1061" cy="215"/>
                  </a:xfrm>
                  <a:custGeom>
                    <a:avLst/>
                    <a:gdLst>
                      <a:gd name="T0" fmla="*/ 0 w 2736"/>
                      <a:gd name="T1" fmla="*/ 39 h 504"/>
                      <a:gd name="T2" fmla="*/ 50 w 2736"/>
                      <a:gd name="T3" fmla="*/ 13 h 504"/>
                      <a:gd name="T4" fmla="*/ 104 w 2736"/>
                      <a:gd name="T5" fmla="*/ 2 h 504"/>
                      <a:gd name="T6" fmla="*/ 159 w 2736"/>
                      <a:gd name="T7" fmla="*/ 2 h 504"/>
                      <a:gd name="T8" fmla="*/ 159 w 2736"/>
                      <a:gd name="T9" fmla="*/ 8 h 504"/>
                      <a:gd name="T10" fmla="*/ 103 w 2736"/>
                      <a:gd name="T11" fmla="*/ 8 h 504"/>
                      <a:gd name="T12" fmla="*/ 38 w 2736"/>
                      <a:gd name="T13" fmla="*/ 23 h 504"/>
                      <a:gd name="T14" fmla="*/ 0 w 2736"/>
                      <a:gd name="T15" fmla="*/ 39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551" name="Freeform 76"/>
                  <p:cNvSpPr>
                    <a:spLocks/>
                  </p:cNvSpPr>
                  <p:nvPr/>
                </p:nvSpPr>
                <p:spPr bwMode="hidden">
                  <a:xfrm rot="4126480" flipH="1">
                    <a:off x="1819" y="144"/>
                    <a:ext cx="570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16 w 1769"/>
                      <a:gd name="T3" fmla="*/ 4 h 791"/>
                      <a:gd name="T4" fmla="*/ 39 w 1769"/>
                      <a:gd name="T5" fmla="*/ 15 h 791"/>
                      <a:gd name="T6" fmla="*/ 54 w 1769"/>
                      <a:gd name="T7" fmla="*/ 34 h 791"/>
                      <a:gd name="T8" fmla="*/ 59 w 1769"/>
                      <a:gd name="T9" fmla="*/ 47 h 791"/>
                      <a:gd name="T10" fmla="*/ 56 w 1769"/>
                      <a:gd name="T11" fmla="*/ 62 h 791"/>
                      <a:gd name="T12" fmla="*/ 53 w 1769"/>
                      <a:gd name="T13" fmla="*/ 49 h 791"/>
                      <a:gd name="T14" fmla="*/ 46 w 1769"/>
                      <a:gd name="T15" fmla="*/ 35 h 791"/>
                      <a:gd name="T16" fmla="*/ 37 w 1769"/>
                      <a:gd name="T17" fmla="*/ 23 h 791"/>
                      <a:gd name="T18" fmla="*/ 19 w 1769"/>
                      <a:gd name="T19" fmla="*/ 12 h 791"/>
                      <a:gd name="T20" fmla="*/ 0 w 1769"/>
                      <a:gd name="T21" fmla="*/ 6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6509" name="Group 77"/>
                <p:cNvGrpSpPr>
                  <a:grpSpLocks/>
                </p:cNvGrpSpPr>
                <p:nvPr/>
              </p:nvGrpSpPr>
              <p:grpSpPr bwMode="auto">
                <a:xfrm>
                  <a:off x="4251" y="252"/>
                  <a:ext cx="723" cy="222"/>
                  <a:chOff x="2822" y="672"/>
                  <a:chExt cx="1845" cy="566"/>
                </a:xfrm>
              </p:grpSpPr>
              <p:sp>
                <p:nvSpPr>
                  <p:cNvPr id="56548" name="Freeform 78"/>
                  <p:cNvSpPr>
                    <a:spLocks/>
                  </p:cNvSpPr>
                  <p:nvPr/>
                </p:nvSpPr>
                <p:spPr bwMode="hidden">
                  <a:xfrm rot="-1325434">
                    <a:off x="2822" y="1023"/>
                    <a:ext cx="1233" cy="215"/>
                  </a:xfrm>
                  <a:custGeom>
                    <a:avLst/>
                    <a:gdLst>
                      <a:gd name="T0" fmla="*/ 0 w 2736"/>
                      <a:gd name="T1" fmla="*/ 39 h 504"/>
                      <a:gd name="T2" fmla="*/ 79 w 2736"/>
                      <a:gd name="T3" fmla="*/ 13 h 504"/>
                      <a:gd name="T4" fmla="*/ 163 w 2736"/>
                      <a:gd name="T5" fmla="*/ 2 h 504"/>
                      <a:gd name="T6" fmla="*/ 251 w 2736"/>
                      <a:gd name="T7" fmla="*/ 2 h 504"/>
                      <a:gd name="T8" fmla="*/ 249 w 2736"/>
                      <a:gd name="T9" fmla="*/ 8 h 504"/>
                      <a:gd name="T10" fmla="*/ 161 w 2736"/>
                      <a:gd name="T11" fmla="*/ 8 h 504"/>
                      <a:gd name="T12" fmla="*/ 60 w 2736"/>
                      <a:gd name="T13" fmla="*/ 23 h 504"/>
                      <a:gd name="T14" fmla="*/ 0 w 2736"/>
                      <a:gd name="T15" fmla="*/ 39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549" name="Freeform 79"/>
                  <p:cNvSpPr>
                    <a:spLocks/>
                  </p:cNvSpPr>
                  <p:nvPr/>
                </p:nvSpPr>
                <p:spPr bwMode="hidden">
                  <a:xfrm rot="-1325434">
                    <a:off x="4005" y="672"/>
                    <a:ext cx="662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25 w 1769"/>
                      <a:gd name="T3" fmla="*/ 4 h 791"/>
                      <a:gd name="T4" fmla="*/ 61 w 1769"/>
                      <a:gd name="T5" fmla="*/ 15 h 791"/>
                      <a:gd name="T6" fmla="*/ 85 w 1769"/>
                      <a:gd name="T7" fmla="*/ 34 h 791"/>
                      <a:gd name="T8" fmla="*/ 92 w 1769"/>
                      <a:gd name="T9" fmla="*/ 47 h 791"/>
                      <a:gd name="T10" fmla="*/ 89 w 1769"/>
                      <a:gd name="T11" fmla="*/ 62 h 791"/>
                      <a:gd name="T12" fmla="*/ 83 w 1769"/>
                      <a:gd name="T13" fmla="*/ 49 h 791"/>
                      <a:gd name="T14" fmla="*/ 73 w 1769"/>
                      <a:gd name="T15" fmla="*/ 35 h 791"/>
                      <a:gd name="T16" fmla="*/ 58 w 1769"/>
                      <a:gd name="T17" fmla="*/ 23 h 791"/>
                      <a:gd name="T18" fmla="*/ 30 w 1769"/>
                      <a:gd name="T19" fmla="*/ 12 h 791"/>
                      <a:gd name="T20" fmla="*/ 0 w 1769"/>
                      <a:gd name="T21" fmla="*/ 6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6510" name="Group 80"/>
                <p:cNvGrpSpPr>
                  <a:grpSpLocks/>
                </p:cNvGrpSpPr>
                <p:nvPr/>
              </p:nvGrpSpPr>
              <p:grpSpPr bwMode="auto">
                <a:xfrm>
                  <a:off x="4196" y="163"/>
                  <a:ext cx="699" cy="282"/>
                  <a:chOff x="2683" y="445"/>
                  <a:chExt cx="1781" cy="717"/>
                </a:xfrm>
              </p:grpSpPr>
              <p:sp>
                <p:nvSpPr>
                  <p:cNvPr id="56546" name="Freeform 81"/>
                  <p:cNvSpPr>
                    <a:spLocks/>
                  </p:cNvSpPr>
                  <p:nvPr/>
                </p:nvSpPr>
                <p:spPr bwMode="hidden">
                  <a:xfrm rot="-1921064">
                    <a:off x="2683" y="947"/>
                    <a:ext cx="1233" cy="215"/>
                  </a:xfrm>
                  <a:custGeom>
                    <a:avLst/>
                    <a:gdLst>
                      <a:gd name="T0" fmla="*/ 0 w 2736"/>
                      <a:gd name="T1" fmla="*/ 39 h 504"/>
                      <a:gd name="T2" fmla="*/ 79 w 2736"/>
                      <a:gd name="T3" fmla="*/ 13 h 504"/>
                      <a:gd name="T4" fmla="*/ 163 w 2736"/>
                      <a:gd name="T5" fmla="*/ 2 h 504"/>
                      <a:gd name="T6" fmla="*/ 251 w 2736"/>
                      <a:gd name="T7" fmla="*/ 2 h 504"/>
                      <a:gd name="T8" fmla="*/ 249 w 2736"/>
                      <a:gd name="T9" fmla="*/ 8 h 504"/>
                      <a:gd name="T10" fmla="*/ 161 w 2736"/>
                      <a:gd name="T11" fmla="*/ 8 h 504"/>
                      <a:gd name="T12" fmla="*/ 60 w 2736"/>
                      <a:gd name="T13" fmla="*/ 23 h 504"/>
                      <a:gd name="T14" fmla="*/ 0 w 2736"/>
                      <a:gd name="T15" fmla="*/ 39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547" name="Freeform 82"/>
                  <p:cNvSpPr>
                    <a:spLocks/>
                  </p:cNvSpPr>
                  <p:nvPr/>
                </p:nvSpPr>
                <p:spPr bwMode="hidden">
                  <a:xfrm rot="-1921064">
                    <a:off x="3802" y="445"/>
                    <a:ext cx="662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25 w 1769"/>
                      <a:gd name="T3" fmla="*/ 4 h 791"/>
                      <a:gd name="T4" fmla="*/ 61 w 1769"/>
                      <a:gd name="T5" fmla="*/ 15 h 791"/>
                      <a:gd name="T6" fmla="*/ 85 w 1769"/>
                      <a:gd name="T7" fmla="*/ 34 h 791"/>
                      <a:gd name="T8" fmla="*/ 92 w 1769"/>
                      <a:gd name="T9" fmla="*/ 47 h 791"/>
                      <a:gd name="T10" fmla="*/ 89 w 1769"/>
                      <a:gd name="T11" fmla="*/ 62 h 791"/>
                      <a:gd name="T12" fmla="*/ 83 w 1769"/>
                      <a:gd name="T13" fmla="*/ 49 h 791"/>
                      <a:gd name="T14" fmla="*/ 73 w 1769"/>
                      <a:gd name="T15" fmla="*/ 35 h 791"/>
                      <a:gd name="T16" fmla="*/ 58 w 1769"/>
                      <a:gd name="T17" fmla="*/ 23 h 791"/>
                      <a:gd name="T18" fmla="*/ 30 w 1769"/>
                      <a:gd name="T19" fmla="*/ 12 h 791"/>
                      <a:gd name="T20" fmla="*/ 0 w 1769"/>
                      <a:gd name="T21" fmla="*/ 6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56511" name="Freeform 83"/>
                <p:cNvSpPr>
                  <a:spLocks/>
                </p:cNvSpPr>
                <p:nvPr/>
              </p:nvSpPr>
              <p:spPr bwMode="hidden">
                <a:xfrm rot="4578755" flipH="1">
                  <a:off x="3968" y="372"/>
                  <a:ext cx="403" cy="57"/>
                </a:xfrm>
                <a:custGeom>
                  <a:avLst/>
                  <a:gdLst>
                    <a:gd name="T0" fmla="*/ 0 w 2736"/>
                    <a:gd name="T1" fmla="*/ 1 h 504"/>
                    <a:gd name="T2" fmla="*/ 3 w 2736"/>
                    <a:gd name="T3" fmla="*/ 0 h 504"/>
                    <a:gd name="T4" fmla="*/ 6 w 2736"/>
                    <a:gd name="T5" fmla="*/ 0 h 504"/>
                    <a:gd name="T6" fmla="*/ 9 w 2736"/>
                    <a:gd name="T7" fmla="*/ 0 h 504"/>
                    <a:gd name="T8" fmla="*/ 9 w 2736"/>
                    <a:gd name="T9" fmla="*/ 0 h 504"/>
                    <a:gd name="T10" fmla="*/ 6 w 2736"/>
                    <a:gd name="T11" fmla="*/ 0 h 504"/>
                    <a:gd name="T12" fmla="*/ 2 w 2736"/>
                    <a:gd name="T13" fmla="*/ 0 h 504"/>
                    <a:gd name="T14" fmla="*/ 0 w 2736"/>
                    <a:gd name="T15" fmla="*/ 1 h 50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2736" h="504">
                      <a:moveTo>
                        <a:pt x="0" y="504"/>
                      </a:moveTo>
                      <a:cubicBezTo>
                        <a:pt x="24" y="488"/>
                        <a:pt x="568" y="248"/>
                        <a:pt x="864" y="168"/>
                      </a:cubicBezTo>
                      <a:cubicBezTo>
                        <a:pt x="1160" y="88"/>
                        <a:pt x="1464" y="48"/>
                        <a:pt x="1776" y="24"/>
                      </a:cubicBezTo>
                      <a:cubicBezTo>
                        <a:pt x="2088" y="0"/>
                        <a:pt x="2579" y="11"/>
                        <a:pt x="2736" y="24"/>
                      </a:cubicBezTo>
                      <a:lnTo>
                        <a:pt x="2720" y="103"/>
                      </a:lnTo>
                      <a:cubicBezTo>
                        <a:pt x="2558" y="116"/>
                        <a:pt x="2108" y="71"/>
                        <a:pt x="1764" y="103"/>
                      </a:cubicBezTo>
                      <a:cubicBezTo>
                        <a:pt x="1209" y="136"/>
                        <a:pt x="998" y="192"/>
                        <a:pt x="654" y="292"/>
                      </a:cubicBezTo>
                      <a:cubicBezTo>
                        <a:pt x="358" y="356"/>
                        <a:pt x="136" y="460"/>
                        <a:pt x="0" y="504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chemeClr val="folHlink"/>
                    </a:gs>
                    <a:gs pos="100000">
                      <a:schemeClr val="accent2"/>
                    </a:gs>
                  </a:gsLst>
                  <a:lin ang="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512" name="Freeform 84"/>
                <p:cNvSpPr>
                  <a:spLocks/>
                </p:cNvSpPr>
                <p:nvPr/>
              </p:nvSpPr>
              <p:spPr bwMode="hidden">
                <a:xfrm rot="4578755" flipH="1">
                  <a:off x="3977" y="77"/>
                  <a:ext cx="216" cy="90"/>
                </a:xfrm>
                <a:custGeom>
                  <a:avLst/>
                  <a:gdLst>
                    <a:gd name="T0" fmla="*/ 0 w 1769"/>
                    <a:gd name="T1" fmla="*/ 0 h 791"/>
                    <a:gd name="T2" fmla="*/ 1 w 1769"/>
                    <a:gd name="T3" fmla="*/ 0 h 791"/>
                    <a:gd name="T4" fmla="*/ 2 w 1769"/>
                    <a:gd name="T5" fmla="*/ 0 h 791"/>
                    <a:gd name="T6" fmla="*/ 3 w 1769"/>
                    <a:gd name="T7" fmla="*/ 1 h 791"/>
                    <a:gd name="T8" fmla="*/ 3 w 1769"/>
                    <a:gd name="T9" fmla="*/ 1 h 791"/>
                    <a:gd name="T10" fmla="*/ 3 w 1769"/>
                    <a:gd name="T11" fmla="*/ 1 h 791"/>
                    <a:gd name="T12" fmla="*/ 3 w 1769"/>
                    <a:gd name="T13" fmla="*/ 1 h 791"/>
                    <a:gd name="T14" fmla="*/ 3 w 1769"/>
                    <a:gd name="T15" fmla="*/ 1 h 791"/>
                    <a:gd name="T16" fmla="*/ 2 w 1769"/>
                    <a:gd name="T17" fmla="*/ 0 h 791"/>
                    <a:gd name="T18" fmla="*/ 1 w 1769"/>
                    <a:gd name="T19" fmla="*/ 0 h 791"/>
                    <a:gd name="T20" fmla="*/ 0 w 1769"/>
                    <a:gd name="T21" fmla="*/ 0 h 791"/>
                    <a:gd name="T22" fmla="*/ 0 w 1769"/>
                    <a:gd name="T23" fmla="*/ 0 h 79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1769" h="791">
                      <a:moveTo>
                        <a:pt x="5" y="8"/>
                      </a:moveTo>
                      <a:cubicBezTo>
                        <a:pt x="85" y="0"/>
                        <a:pt x="293" y="24"/>
                        <a:pt x="485" y="56"/>
                      </a:cubicBezTo>
                      <a:cubicBezTo>
                        <a:pt x="677" y="88"/>
                        <a:pt x="969" y="137"/>
                        <a:pt x="1157" y="200"/>
                      </a:cubicBezTo>
                      <a:cubicBezTo>
                        <a:pt x="1345" y="263"/>
                        <a:pt x="1511" y="364"/>
                        <a:pt x="1611" y="432"/>
                      </a:cubicBezTo>
                      <a:cubicBezTo>
                        <a:pt x="1711" y="500"/>
                        <a:pt x="1743" y="550"/>
                        <a:pt x="1756" y="609"/>
                      </a:cubicBezTo>
                      <a:cubicBezTo>
                        <a:pt x="1769" y="668"/>
                        <a:pt x="1717" y="783"/>
                        <a:pt x="1689" y="787"/>
                      </a:cubicBezTo>
                      <a:cubicBezTo>
                        <a:pt x="1661" y="791"/>
                        <a:pt x="1639" y="687"/>
                        <a:pt x="1589" y="632"/>
                      </a:cubicBezTo>
                      <a:cubicBezTo>
                        <a:pt x="1539" y="577"/>
                        <a:pt x="1469" y="510"/>
                        <a:pt x="1389" y="454"/>
                      </a:cubicBezTo>
                      <a:cubicBezTo>
                        <a:pt x="1309" y="398"/>
                        <a:pt x="1244" y="346"/>
                        <a:pt x="1109" y="296"/>
                      </a:cubicBezTo>
                      <a:cubicBezTo>
                        <a:pt x="974" y="246"/>
                        <a:pt x="766" y="189"/>
                        <a:pt x="581" y="152"/>
                      </a:cubicBezTo>
                      <a:cubicBezTo>
                        <a:pt x="396" y="115"/>
                        <a:pt x="96" y="100"/>
                        <a:pt x="0" y="76"/>
                      </a:cubicBezTo>
                      <a:lnTo>
                        <a:pt x="5" y="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1"/>
                    </a:gs>
                    <a:gs pos="100000">
                      <a:schemeClr val="folHlink"/>
                    </a:gs>
                  </a:gsLst>
                  <a:lin ang="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56513" name="Group 85"/>
                <p:cNvGrpSpPr>
                  <a:grpSpLocks/>
                </p:cNvGrpSpPr>
                <p:nvPr/>
              </p:nvGrpSpPr>
              <p:grpSpPr bwMode="auto">
                <a:xfrm>
                  <a:off x="4242" y="5"/>
                  <a:ext cx="251" cy="596"/>
                  <a:chOff x="2800" y="41"/>
                  <a:chExt cx="640" cy="1520"/>
                </a:xfrm>
              </p:grpSpPr>
              <p:sp>
                <p:nvSpPr>
                  <p:cNvPr id="56544" name="Freeform 86"/>
                  <p:cNvSpPr>
                    <a:spLocks/>
                  </p:cNvSpPr>
                  <p:nvPr/>
                </p:nvSpPr>
                <p:spPr bwMode="hidden">
                  <a:xfrm rot="-3857755">
                    <a:off x="2361" y="938"/>
                    <a:ext cx="1062" cy="184"/>
                  </a:xfrm>
                  <a:custGeom>
                    <a:avLst/>
                    <a:gdLst>
                      <a:gd name="T0" fmla="*/ 0 w 2736"/>
                      <a:gd name="T1" fmla="*/ 24 h 504"/>
                      <a:gd name="T2" fmla="*/ 50 w 2736"/>
                      <a:gd name="T3" fmla="*/ 8 h 504"/>
                      <a:gd name="T4" fmla="*/ 104 w 2736"/>
                      <a:gd name="T5" fmla="*/ 1 h 504"/>
                      <a:gd name="T6" fmla="*/ 160 w 2736"/>
                      <a:gd name="T7" fmla="*/ 1 h 504"/>
                      <a:gd name="T8" fmla="*/ 159 w 2736"/>
                      <a:gd name="T9" fmla="*/ 5 h 504"/>
                      <a:gd name="T10" fmla="*/ 103 w 2736"/>
                      <a:gd name="T11" fmla="*/ 5 h 504"/>
                      <a:gd name="T12" fmla="*/ 38 w 2736"/>
                      <a:gd name="T13" fmla="*/ 14 h 504"/>
                      <a:gd name="T14" fmla="*/ 0 w 2736"/>
                      <a:gd name="T15" fmla="*/ 2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545" name="Freeform 87"/>
                  <p:cNvSpPr>
                    <a:spLocks/>
                  </p:cNvSpPr>
                  <p:nvPr/>
                </p:nvSpPr>
                <p:spPr bwMode="hidden">
                  <a:xfrm rot="-3857755">
                    <a:off x="3011" y="181"/>
                    <a:ext cx="570" cy="289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16 w 1769"/>
                      <a:gd name="T3" fmla="*/ 3 h 791"/>
                      <a:gd name="T4" fmla="*/ 39 w 1769"/>
                      <a:gd name="T5" fmla="*/ 10 h 791"/>
                      <a:gd name="T6" fmla="*/ 54 w 1769"/>
                      <a:gd name="T7" fmla="*/ 21 h 791"/>
                      <a:gd name="T8" fmla="*/ 59 w 1769"/>
                      <a:gd name="T9" fmla="*/ 30 h 791"/>
                      <a:gd name="T10" fmla="*/ 56 w 1769"/>
                      <a:gd name="T11" fmla="*/ 38 h 791"/>
                      <a:gd name="T12" fmla="*/ 53 w 1769"/>
                      <a:gd name="T13" fmla="*/ 31 h 791"/>
                      <a:gd name="T14" fmla="*/ 46 w 1769"/>
                      <a:gd name="T15" fmla="*/ 22 h 791"/>
                      <a:gd name="T16" fmla="*/ 37 w 1769"/>
                      <a:gd name="T17" fmla="*/ 14 h 791"/>
                      <a:gd name="T18" fmla="*/ 19 w 1769"/>
                      <a:gd name="T19" fmla="*/ 7 h 791"/>
                      <a:gd name="T20" fmla="*/ 0 w 1769"/>
                      <a:gd name="T21" fmla="*/ 4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6514" name="Group 88"/>
                <p:cNvGrpSpPr>
                  <a:grpSpLocks/>
                </p:cNvGrpSpPr>
                <p:nvPr/>
              </p:nvGrpSpPr>
              <p:grpSpPr bwMode="auto">
                <a:xfrm>
                  <a:off x="4295" y="53"/>
                  <a:ext cx="398" cy="574"/>
                  <a:chOff x="2934" y="163"/>
                  <a:chExt cx="1017" cy="1464"/>
                </a:xfrm>
              </p:grpSpPr>
              <p:sp>
                <p:nvSpPr>
                  <p:cNvPr id="56542" name="Freeform 89"/>
                  <p:cNvSpPr>
                    <a:spLocks/>
                  </p:cNvSpPr>
                  <p:nvPr/>
                </p:nvSpPr>
                <p:spPr bwMode="hidden">
                  <a:xfrm rot="-2777260">
                    <a:off x="2491" y="915"/>
                    <a:ext cx="1155" cy="270"/>
                  </a:xfrm>
                  <a:custGeom>
                    <a:avLst/>
                    <a:gdLst>
                      <a:gd name="T0" fmla="*/ 0 w 2736"/>
                      <a:gd name="T1" fmla="*/ 78 h 504"/>
                      <a:gd name="T2" fmla="*/ 65 w 2736"/>
                      <a:gd name="T3" fmla="*/ 26 h 504"/>
                      <a:gd name="T4" fmla="*/ 134 w 2736"/>
                      <a:gd name="T5" fmla="*/ 4 h 504"/>
                      <a:gd name="T6" fmla="*/ 206 w 2736"/>
                      <a:gd name="T7" fmla="*/ 4 h 504"/>
                      <a:gd name="T8" fmla="*/ 205 w 2736"/>
                      <a:gd name="T9" fmla="*/ 16 h 504"/>
                      <a:gd name="T10" fmla="*/ 133 w 2736"/>
                      <a:gd name="T11" fmla="*/ 16 h 504"/>
                      <a:gd name="T12" fmla="*/ 49 w 2736"/>
                      <a:gd name="T13" fmla="*/ 45 h 504"/>
                      <a:gd name="T14" fmla="*/ 0 w 2736"/>
                      <a:gd name="T15" fmla="*/ 78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543" name="Freeform 90"/>
                  <p:cNvSpPr>
                    <a:spLocks/>
                  </p:cNvSpPr>
                  <p:nvPr/>
                </p:nvSpPr>
                <p:spPr bwMode="hidden">
                  <a:xfrm rot="-2777260">
                    <a:off x="3430" y="261"/>
                    <a:ext cx="620" cy="423"/>
                  </a:xfrm>
                  <a:custGeom>
                    <a:avLst/>
                    <a:gdLst>
                      <a:gd name="T0" fmla="*/ 0 w 1769"/>
                      <a:gd name="T1" fmla="*/ 1 h 791"/>
                      <a:gd name="T2" fmla="*/ 21 w 1769"/>
                      <a:gd name="T3" fmla="*/ 9 h 791"/>
                      <a:gd name="T4" fmla="*/ 50 w 1769"/>
                      <a:gd name="T5" fmla="*/ 30 h 791"/>
                      <a:gd name="T6" fmla="*/ 69 w 1769"/>
                      <a:gd name="T7" fmla="*/ 66 h 791"/>
                      <a:gd name="T8" fmla="*/ 76 w 1769"/>
                      <a:gd name="T9" fmla="*/ 93 h 791"/>
                      <a:gd name="T10" fmla="*/ 73 w 1769"/>
                      <a:gd name="T11" fmla="*/ 120 h 791"/>
                      <a:gd name="T12" fmla="*/ 68 w 1769"/>
                      <a:gd name="T13" fmla="*/ 97 h 791"/>
                      <a:gd name="T14" fmla="*/ 60 w 1769"/>
                      <a:gd name="T15" fmla="*/ 70 h 791"/>
                      <a:gd name="T16" fmla="*/ 48 w 1769"/>
                      <a:gd name="T17" fmla="*/ 45 h 791"/>
                      <a:gd name="T18" fmla="*/ 25 w 1769"/>
                      <a:gd name="T19" fmla="*/ 23 h 791"/>
                      <a:gd name="T20" fmla="*/ 0 w 1769"/>
                      <a:gd name="T21" fmla="*/ 12 h 791"/>
                      <a:gd name="T22" fmla="*/ 0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6515" name="Group 91"/>
                <p:cNvGrpSpPr>
                  <a:grpSpLocks/>
                </p:cNvGrpSpPr>
                <p:nvPr/>
              </p:nvGrpSpPr>
              <p:grpSpPr bwMode="auto">
                <a:xfrm>
                  <a:off x="4215" y="2"/>
                  <a:ext cx="95" cy="567"/>
                  <a:chOff x="2730" y="32"/>
                  <a:chExt cx="243" cy="1448"/>
                </a:xfrm>
              </p:grpSpPr>
              <p:sp>
                <p:nvSpPr>
                  <p:cNvPr id="56540" name="Freeform 92"/>
                  <p:cNvSpPr>
                    <a:spLocks/>
                  </p:cNvSpPr>
                  <p:nvPr/>
                </p:nvSpPr>
                <p:spPr bwMode="hidden">
                  <a:xfrm rot="-4903748">
                    <a:off x="2296" y="960"/>
                    <a:ext cx="954" cy="86"/>
                  </a:xfrm>
                  <a:custGeom>
                    <a:avLst/>
                    <a:gdLst>
                      <a:gd name="T0" fmla="*/ 0 w 2736"/>
                      <a:gd name="T1" fmla="*/ 3 h 504"/>
                      <a:gd name="T2" fmla="*/ 37 w 2736"/>
                      <a:gd name="T3" fmla="*/ 1 h 504"/>
                      <a:gd name="T4" fmla="*/ 75 w 2736"/>
                      <a:gd name="T5" fmla="*/ 0 h 504"/>
                      <a:gd name="T6" fmla="*/ 116 w 2736"/>
                      <a:gd name="T7" fmla="*/ 0 h 504"/>
                      <a:gd name="T8" fmla="*/ 115 w 2736"/>
                      <a:gd name="T9" fmla="*/ 1 h 504"/>
                      <a:gd name="T10" fmla="*/ 75 w 2736"/>
                      <a:gd name="T11" fmla="*/ 1 h 504"/>
                      <a:gd name="T12" fmla="*/ 28 w 2736"/>
                      <a:gd name="T13" fmla="*/ 2 h 504"/>
                      <a:gd name="T14" fmla="*/ 0 w 2736"/>
                      <a:gd name="T15" fmla="*/ 3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541" name="Freeform 93"/>
                  <p:cNvSpPr>
                    <a:spLocks/>
                  </p:cNvSpPr>
                  <p:nvPr/>
                </p:nvSpPr>
                <p:spPr bwMode="hidden">
                  <a:xfrm rot="-4903748">
                    <a:off x="2650" y="220"/>
                    <a:ext cx="512" cy="135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12 w 1769"/>
                      <a:gd name="T3" fmla="*/ 0 h 791"/>
                      <a:gd name="T4" fmla="*/ 28 w 1769"/>
                      <a:gd name="T5" fmla="*/ 1 h 791"/>
                      <a:gd name="T6" fmla="*/ 39 w 1769"/>
                      <a:gd name="T7" fmla="*/ 2 h 791"/>
                      <a:gd name="T8" fmla="*/ 43 w 1769"/>
                      <a:gd name="T9" fmla="*/ 3 h 791"/>
                      <a:gd name="T10" fmla="*/ 41 w 1769"/>
                      <a:gd name="T11" fmla="*/ 4 h 791"/>
                      <a:gd name="T12" fmla="*/ 38 w 1769"/>
                      <a:gd name="T13" fmla="*/ 3 h 791"/>
                      <a:gd name="T14" fmla="*/ 34 w 1769"/>
                      <a:gd name="T15" fmla="*/ 2 h 791"/>
                      <a:gd name="T16" fmla="*/ 27 w 1769"/>
                      <a:gd name="T17" fmla="*/ 2 h 791"/>
                      <a:gd name="T18" fmla="*/ 14 w 1769"/>
                      <a:gd name="T19" fmla="*/ 1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6516" name="Group 94"/>
                <p:cNvGrpSpPr>
                  <a:grpSpLocks/>
                </p:cNvGrpSpPr>
                <p:nvPr/>
              </p:nvGrpSpPr>
              <p:grpSpPr bwMode="auto">
                <a:xfrm>
                  <a:off x="3514" y="683"/>
                  <a:ext cx="425" cy="960"/>
                  <a:chOff x="943" y="1769"/>
                  <a:chExt cx="1085" cy="2450"/>
                </a:xfrm>
              </p:grpSpPr>
              <p:sp>
                <p:nvSpPr>
                  <p:cNvPr id="56538" name="Freeform 95"/>
                  <p:cNvSpPr>
                    <a:spLocks/>
                  </p:cNvSpPr>
                  <p:nvPr/>
                </p:nvSpPr>
                <p:spPr bwMode="hidden">
                  <a:xfrm rot="18335692" flipH="1">
                    <a:off x="1010" y="2475"/>
                    <a:ext cx="1724" cy="312"/>
                  </a:xfrm>
                  <a:custGeom>
                    <a:avLst/>
                    <a:gdLst>
                      <a:gd name="T0" fmla="*/ 0 w 2736"/>
                      <a:gd name="T1" fmla="*/ 119 h 504"/>
                      <a:gd name="T2" fmla="*/ 216 w 2736"/>
                      <a:gd name="T3" fmla="*/ 40 h 504"/>
                      <a:gd name="T4" fmla="*/ 444 w 2736"/>
                      <a:gd name="T5" fmla="*/ 6 h 504"/>
                      <a:gd name="T6" fmla="*/ 684 w 2736"/>
                      <a:gd name="T7" fmla="*/ 6 h 504"/>
                      <a:gd name="T8" fmla="*/ 681 w 2736"/>
                      <a:gd name="T9" fmla="*/ 25 h 504"/>
                      <a:gd name="T10" fmla="*/ 442 w 2736"/>
                      <a:gd name="T11" fmla="*/ 25 h 504"/>
                      <a:gd name="T12" fmla="*/ 164 w 2736"/>
                      <a:gd name="T13" fmla="*/ 69 h 504"/>
                      <a:gd name="T14" fmla="*/ 0 w 2736"/>
                      <a:gd name="T15" fmla="*/ 119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539" name="Freeform 96"/>
                  <p:cNvSpPr>
                    <a:spLocks/>
                  </p:cNvSpPr>
                  <p:nvPr/>
                </p:nvSpPr>
                <p:spPr bwMode="hidden">
                  <a:xfrm rot="18335692" flipH="1">
                    <a:off x="725" y="3512"/>
                    <a:ext cx="925" cy="490"/>
                  </a:xfrm>
                  <a:custGeom>
                    <a:avLst/>
                    <a:gdLst>
                      <a:gd name="T0" fmla="*/ 1 w 1769"/>
                      <a:gd name="T1" fmla="*/ 2 h 791"/>
                      <a:gd name="T2" fmla="*/ 70 w 1769"/>
                      <a:gd name="T3" fmla="*/ 14 h 791"/>
                      <a:gd name="T4" fmla="*/ 165 w 1769"/>
                      <a:gd name="T5" fmla="*/ 48 h 791"/>
                      <a:gd name="T6" fmla="*/ 230 w 1769"/>
                      <a:gd name="T7" fmla="*/ 103 h 791"/>
                      <a:gd name="T8" fmla="*/ 251 w 1769"/>
                      <a:gd name="T9" fmla="*/ 145 h 791"/>
                      <a:gd name="T10" fmla="*/ 242 w 1769"/>
                      <a:gd name="T11" fmla="*/ 187 h 791"/>
                      <a:gd name="T12" fmla="*/ 227 w 1769"/>
                      <a:gd name="T13" fmla="*/ 151 h 791"/>
                      <a:gd name="T14" fmla="*/ 199 w 1769"/>
                      <a:gd name="T15" fmla="*/ 108 h 791"/>
                      <a:gd name="T16" fmla="*/ 158 w 1769"/>
                      <a:gd name="T17" fmla="*/ 70 h 791"/>
                      <a:gd name="T18" fmla="*/ 83 w 1769"/>
                      <a:gd name="T19" fmla="*/ 36 h 791"/>
                      <a:gd name="T20" fmla="*/ 0 w 1769"/>
                      <a:gd name="T21" fmla="*/ 18 h 791"/>
                      <a:gd name="T22" fmla="*/ 1 w 1769"/>
                      <a:gd name="T23" fmla="*/ 2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6517" name="Group 97"/>
                <p:cNvGrpSpPr>
                  <a:grpSpLocks/>
                </p:cNvGrpSpPr>
                <p:nvPr/>
              </p:nvGrpSpPr>
              <p:grpSpPr bwMode="auto">
                <a:xfrm>
                  <a:off x="3715" y="748"/>
                  <a:ext cx="300" cy="930"/>
                  <a:chOff x="1455" y="1936"/>
                  <a:chExt cx="766" cy="2373"/>
                </a:xfrm>
              </p:grpSpPr>
              <p:sp>
                <p:nvSpPr>
                  <p:cNvPr id="56536" name="Freeform 98"/>
                  <p:cNvSpPr>
                    <a:spLocks/>
                  </p:cNvSpPr>
                  <p:nvPr/>
                </p:nvSpPr>
                <p:spPr bwMode="hidden">
                  <a:xfrm rot="17542885" flipH="1">
                    <a:off x="1267" y="2578"/>
                    <a:ext cx="1595" cy="312"/>
                  </a:xfrm>
                  <a:custGeom>
                    <a:avLst/>
                    <a:gdLst>
                      <a:gd name="T0" fmla="*/ 0 w 2736"/>
                      <a:gd name="T1" fmla="*/ 119 h 504"/>
                      <a:gd name="T2" fmla="*/ 171 w 2736"/>
                      <a:gd name="T3" fmla="*/ 40 h 504"/>
                      <a:gd name="T4" fmla="*/ 352 w 2736"/>
                      <a:gd name="T5" fmla="*/ 6 h 504"/>
                      <a:gd name="T6" fmla="*/ 542 w 2736"/>
                      <a:gd name="T7" fmla="*/ 6 h 504"/>
                      <a:gd name="T8" fmla="*/ 539 w 2736"/>
                      <a:gd name="T9" fmla="*/ 25 h 504"/>
                      <a:gd name="T10" fmla="*/ 349 w 2736"/>
                      <a:gd name="T11" fmla="*/ 25 h 504"/>
                      <a:gd name="T12" fmla="*/ 129 w 2736"/>
                      <a:gd name="T13" fmla="*/ 69 h 504"/>
                      <a:gd name="T14" fmla="*/ 0 w 2736"/>
                      <a:gd name="T15" fmla="*/ 119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537" name="Freeform 99"/>
                  <p:cNvSpPr>
                    <a:spLocks/>
                  </p:cNvSpPr>
                  <p:nvPr/>
                </p:nvSpPr>
                <p:spPr bwMode="hidden">
                  <a:xfrm rot="17542885" flipH="1">
                    <a:off x="1272" y="3636"/>
                    <a:ext cx="856" cy="490"/>
                  </a:xfrm>
                  <a:custGeom>
                    <a:avLst/>
                    <a:gdLst>
                      <a:gd name="T0" fmla="*/ 0 w 1769"/>
                      <a:gd name="T1" fmla="*/ 2 h 791"/>
                      <a:gd name="T2" fmla="*/ 55 w 1769"/>
                      <a:gd name="T3" fmla="*/ 14 h 791"/>
                      <a:gd name="T4" fmla="*/ 131 w 1769"/>
                      <a:gd name="T5" fmla="*/ 48 h 791"/>
                      <a:gd name="T6" fmla="*/ 182 w 1769"/>
                      <a:gd name="T7" fmla="*/ 103 h 791"/>
                      <a:gd name="T8" fmla="*/ 199 w 1769"/>
                      <a:gd name="T9" fmla="*/ 145 h 791"/>
                      <a:gd name="T10" fmla="*/ 191 w 1769"/>
                      <a:gd name="T11" fmla="*/ 187 h 791"/>
                      <a:gd name="T12" fmla="*/ 180 w 1769"/>
                      <a:gd name="T13" fmla="*/ 151 h 791"/>
                      <a:gd name="T14" fmla="*/ 157 w 1769"/>
                      <a:gd name="T15" fmla="*/ 108 h 791"/>
                      <a:gd name="T16" fmla="*/ 126 w 1769"/>
                      <a:gd name="T17" fmla="*/ 70 h 791"/>
                      <a:gd name="T18" fmla="*/ 66 w 1769"/>
                      <a:gd name="T19" fmla="*/ 36 h 791"/>
                      <a:gd name="T20" fmla="*/ 0 w 1769"/>
                      <a:gd name="T21" fmla="*/ 18 h 791"/>
                      <a:gd name="T22" fmla="*/ 0 w 1769"/>
                      <a:gd name="T23" fmla="*/ 2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6518" name="Group 100"/>
                <p:cNvGrpSpPr>
                  <a:grpSpLocks/>
                </p:cNvGrpSpPr>
                <p:nvPr/>
              </p:nvGrpSpPr>
              <p:grpSpPr bwMode="auto">
                <a:xfrm rot="88588">
                  <a:off x="3923" y="769"/>
                  <a:ext cx="180" cy="913"/>
                  <a:chOff x="1956" y="1990"/>
                  <a:chExt cx="492" cy="2604"/>
                </a:xfrm>
              </p:grpSpPr>
              <p:sp>
                <p:nvSpPr>
                  <p:cNvPr id="56534" name="Freeform 101"/>
                  <p:cNvSpPr>
                    <a:spLocks/>
                  </p:cNvSpPr>
                  <p:nvPr/>
                </p:nvSpPr>
                <p:spPr bwMode="hidden">
                  <a:xfrm rot="16782062" flipH="1">
                    <a:off x="1442" y="2695"/>
                    <a:ext cx="1711" cy="301"/>
                  </a:xfrm>
                  <a:custGeom>
                    <a:avLst/>
                    <a:gdLst>
                      <a:gd name="T0" fmla="*/ 0 w 2736"/>
                      <a:gd name="T1" fmla="*/ 108 h 504"/>
                      <a:gd name="T2" fmla="*/ 211 w 2736"/>
                      <a:gd name="T3" fmla="*/ 36 h 504"/>
                      <a:gd name="T4" fmla="*/ 435 w 2736"/>
                      <a:gd name="T5" fmla="*/ 5 h 504"/>
                      <a:gd name="T6" fmla="*/ 669 w 2736"/>
                      <a:gd name="T7" fmla="*/ 5 h 504"/>
                      <a:gd name="T8" fmla="*/ 665 w 2736"/>
                      <a:gd name="T9" fmla="*/ 22 h 504"/>
                      <a:gd name="T10" fmla="*/ 432 w 2736"/>
                      <a:gd name="T11" fmla="*/ 22 h 504"/>
                      <a:gd name="T12" fmla="*/ 160 w 2736"/>
                      <a:gd name="T13" fmla="*/ 62 h 504"/>
                      <a:gd name="T14" fmla="*/ 0 w 2736"/>
                      <a:gd name="T15" fmla="*/ 108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535" name="Freeform 102"/>
                  <p:cNvSpPr>
                    <a:spLocks/>
                  </p:cNvSpPr>
                  <p:nvPr/>
                </p:nvSpPr>
                <p:spPr bwMode="hidden">
                  <a:xfrm rot="16782062" flipH="1">
                    <a:off x="1734" y="3898"/>
                    <a:ext cx="918" cy="473"/>
                  </a:xfrm>
                  <a:custGeom>
                    <a:avLst/>
                    <a:gdLst>
                      <a:gd name="T0" fmla="*/ 1 w 1769"/>
                      <a:gd name="T1" fmla="*/ 2 h 791"/>
                      <a:gd name="T2" fmla="*/ 68 w 1769"/>
                      <a:gd name="T3" fmla="*/ 12 h 791"/>
                      <a:gd name="T4" fmla="*/ 161 w 1769"/>
                      <a:gd name="T5" fmla="*/ 43 h 791"/>
                      <a:gd name="T6" fmla="*/ 225 w 1769"/>
                      <a:gd name="T7" fmla="*/ 92 h 791"/>
                      <a:gd name="T8" fmla="*/ 245 w 1769"/>
                      <a:gd name="T9" fmla="*/ 130 h 791"/>
                      <a:gd name="T10" fmla="*/ 236 w 1769"/>
                      <a:gd name="T11" fmla="*/ 169 h 791"/>
                      <a:gd name="T12" fmla="*/ 222 w 1769"/>
                      <a:gd name="T13" fmla="*/ 135 h 791"/>
                      <a:gd name="T14" fmla="*/ 194 w 1769"/>
                      <a:gd name="T15" fmla="*/ 97 h 791"/>
                      <a:gd name="T16" fmla="*/ 155 w 1769"/>
                      <a:gd name="T17" fmla="*/ 63 h 791"/>
                      <a:gd name="T18" fmla="*/ 81 w 1769"/>
                      <a:gd name="T19" fmla="*/ 32 h 791"/>
                      <a:gd name="T20" fmla="*/ 0 w 1769"/>
                      <a:gd name="T21" fmla="*/ 16 h 791"/>
                      <a:gd name="T22" fmla="*/ 1 w 1769"/>
                      <a:gd name="T23" fmla="*/ 2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6519" name="Group 103"/>
                <p:cNvGrpSpPr>
                  <a:grpSpLocks/>
                </p:cNvGrpSpPr>
                <p:nvPr/>
              </p:nvGrpSpPr>
              <p:grpSpPr bwMode="auto">
                <a:xfrm>
                  <a:off x="4451" y="662"/>
                  <a:ext cx="442" cy="951"/>
                  <a:chOff x="3334" y="1717"/>
                  <a:chExt cx="1125" cy="2426"/>
                </a:xfrm>
              </p:grpSpPr>
              <p:sp>
                <p:nvSpPr>
                  <p:cNvPr id="56532" name="Freeform 104"/>
                  <p:cNvSpPr>
                    <a:spLocks/>
                  </p:cNvSpPr>
                  <p:nvPr/>
                </p:nvSpPr>
                <p:spPr bwMode="hidden">
                  <a:xfrm rot="3144576">
                    <a:off x="2628" y="2423"/>
                    <a:ext cx="1724" cy="312"/>
                  </a:xfrm>
                  <a:custGeom>
                    <a:avLst/>
                    <a:gdLst>
                      <a:gd name="T0" fmla="*/ 0 w 2736"/>
                      <a:gd name="T1" fmla="*/ 119 h 504"/>
                      <a:gd name="T2" fmla="*/ 216 w 2736"/>
                      <a:gd name="T3" fmla="*/ 40 h 504"/>
                      <a:gd name="T4" fmla="*/ 444 w 2736"/>
                      <a:gd name="T5" fmla="*/ 6 h 504"/>
                      <a:gd name="T6" fmla="*/ 684 w 2736"/>
                      <a:gd name="T7" fmla="*/ 6 h 504"/>
                      <a:gd name="T8" fmla="*/ 681 w 2736"/>
                      <a:gd name="T9" fmla="*/ 25 h 504"/>
                      <a:gd name="T10" fmla="*/ 442 w 2736"/>
                      <a:gd name="T11" fmla="*/ 25 h 504"/>
                      <a:gd name="T12" fmla="*/ 164 w 2736"/>
                      <a:gd name="T13" fmla="*/ 69 h 504"/>
                      <a:gd name="T14" fmla="*/ 0 w 2736"/>
                      <a:gd name="T15" fmla="*/ 119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533" name="Freeform 105"/>
                  <p:cNvSpPr>
                    <a:spLocks/>
                  </p:cNvSpPr>
                  <p:nvPr/>
                </p:nvSpPr>
                <p:spPr bwMode="hidden">
                  <a:xfrm rot="3144576">
                    <a:off x="3751" y="3436"/>
                    <a:ext cx="925" cy="490"/>
                  </a:xfrm>
                  <a:custGeom>
                    <a:avLst/>
                    <a:gdLst>
                      <a:gd name="T0" fmla="*/ 1 w 1769"/>
                      <a:gd name="T1" fmla="*/ 2 h 791"/>
                      <a:gd name="T2" fmla="*/ 70 w 1769"/>
                      <a:gd name="T3" fmla="*/ 14 h 791"/>
                      <a:gd name="T4" fmla="*/ 165 w 1769"/>
                      <a:gd name="T5" fmla="*/ 48 h 791"/>
                      <a:gd name="T6" fmla="*/ 230 w 1769"/>
                      <a:gd name="T7" fmla="*/ 103 h 791"/>
                      <a:gd name="T8" fmla="*/ 251 w 1769"/>
                      <a:gd name="T9" fmla="*/ 145 h 791"/>
                      <a:gd name="T10" fmla="*/ 242 w 1769"/>
                      <a:gd name="T11" fmla="*/ 187 h 791"/>
                      <a:gd name="T12" fmla="*/ 227 w 1769"/>
                      <a:gd name="T13" fmla="*/ 151 h 791"/>
                      <a:gd name="T14" fmla="*/ 199 w 1769"/>
                      <a:gd name="T15" fmla="*/ 108 h 791"/>
                      <a:gd name="T16" fmla="*/ 158 w 1769"/>
                      <a:gd name="T17" fmla="*/ 70 h 791"/>
                      <a:gd name="T18" fmla="*/ 83 w 1769"/>
                      <a:gd name="T19" fmla="*/ 36 h 791"/>
                      <a:gd name="T20" fmla="*/ 0 w 1769"/>
                      <a:gd name="T21" fmla="*/ 18 h 791"/>
                      <a:gd name="T22" fmla="*/ 1 w 1769"/>
                      <a:gd name="T23" fmla="*/ 2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6520" name="Group 106"/>
                <p:cNvGrpSpPr>
                  <a:grpSpLocks/>
                </p:cNvGrpSpPr>
                <p:nvPr/>
              </p:nvGrpSpPr>
              <p:grpSpPr bwMode="auto">
                <a:xfrm>
                  <a:off x="4391" y="721"/>
                  <a:ext cx="347" cy="951"/>
                  <a:chOff x="3181" y="1866"/>
                  <a:chExt cx="883" cy="2426"/>
                </a:xfrm>
              </p:grpSpPr>
              <p:sp>
                <p:nvSpPr>
                  <p:cNvPr id="56530" name="Freeform 107"/>
                  <p:cNvSpPr>
                    <a:spLocks/>
                  </p:cNvSpPr>
                  <p:nvPr/>
                </p:nvSpPr>
                <p:spPr bwMode="hidden">
                  <a:xfrm rot="3745735">
                    <a:off x="2506" y="2541"/>
                    <a:ext cx="1650" cy="299"/>
                  </a:xfrm>
                  <a:custGeom>
                    <a:avLst/>
                    <a:gdLst>
                      <a:gd name="T0" fmla="*/ 0 w 2736"/>
                      <a:gd name="T1" fmla="*/ 105 h 504"/>
                      <a:gd name="T2" fmla="*/ 189 w 2736"/>
                      <a:gd name="T3" fmla="*/ 35 h 504"/>
                      <a:gd name="T4" fmla="*/ 390 w 2736"/>
                      <a:gd name="T5" fmla="*/ 5 h 504"/>
                      <a:gd name="T6" fmla="*/ 600 w 2736"/>
                      <a:gd name="T7" fmla="*/ 5 h 504"/>
                      <a:gd name="T8" fmla="*/ 596 w 2736"/>
                      <a:gd name="T9" fmla="*/ 21 h 504"/>
                      <a:gd name="T10" fmla="*/ 387 w 2736"/>
                      <a:gd name="T11" fmla="*/ 21 h 504"/>
                      <a:gd name="T12" fmla="*/ 144 w 2736"/>
                      <a:gd name="T13" fmla="*/ 61 h 504"/>
                      <a:gd name="T14" fmla="*/ 0 w 2736"/>
                      <a:gd name="T15" fmla="*/ 105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531" name="Freeform 108"/>
                  <p:cNvSpPr>
                    <a:spLocks/>
                  </p:cNvSpPr>
                  <p:nvPr/>
                </p:nvSpPr>
                <p:spPr bwMode="hidden">
                  <a:xfrm rot="3745735">
                    <a:off x="3387" y="3615"/>
                    <a:ext cx="885" cy="469"/>
                  </a:xfrm>
                  <a:custGeom>
                    <a:avLst/>
                    <a:gdLst>
                      <a:gd name="T0" fmla="*/ 1 w 1769"/>
                      <a:gd name="T1" fmla="*/ 2 h 791"/>
                      <a:gd name="T2" fmla="*/ 61 w 1769"/>
                      <a:gd name="T3" fmla="*/ 12 h 791"/>
                      <a:gd name="T4" fmla="*/ 145 w 1769"/>
                      <a:gd name="T5" fmla="*/ 42 h 791"/>
                      <a:gd name="T6" fmla="*/ 202 w 1769"/>
                      <a:gd name="T7" fmla="*/ 90 h 791"/>
                      <a:gd name="T8" fmla="*/ 220 w 1769"/>
                      <a:gd name="T9" fmla="*/ 127 h 791"/>
                      <a:gd name="T10" fmla="*/ 212 w 1769"/>
                      <a:gd name="T11" fmla="*/ 164 h 791"/>
                      <a:gd name="T12" fmla="*/ 199 w 1769"/>
                      <a:gd name="T13" fmla="*/ 132 h 791"/>
                      <a:gd name="T14" fmla="*/ 174 w 1769"/>
                      <a:gd name="T15" fmla="*/ 94 h 791"/>
                      <a:gd name="T16" fmla="*/ 139 w 1769"/>
                      <a:gd name="T17" fmla="*/ 62 h 791"/>
                      <a:gd name="T18" fmla="*/ 73 w 1769"/>
                      <a:gd name="T19" fmla="*/ 31 h 791"/>
                      <a:gd name="T20" fmla="*/ 0 w 1769"/>
                      <a:gd name="T21" fmla="*/ 16 h 791"/>
                      <a:gd name="T22" fmla="*/ 1 w 1769"/>
                      <a:gd name="T23" fmla="*/ 2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6521" name="Group 109"/>
                <p:cNvGrpSpPr>
                  <a:grpSpLocks/>
                </p:cNvGrpSpPr>
                <p:nvPr/>
              </p:nvGrpSpPr>
              <p:grpSpPr bwMode="auto">
                <a:xfrm>
                  <a:off x="4323" y="767"/>
                  <a:ext cx="243" cy="935"/>
                  <a:chOff x="3006" y="1983"/>
                  <a:chExt cx="619" cy="2386"/>
                </a:xfrm>
              </p:grpSpPr>
              <p:sp>
                <p:nvSpPr>
                  <p:cNvPr id="56528" name="Freeform 110"/>
                  <p:cNvSpPr>
                    <a:spLocks/>
                  </p:cNvSpPr>
                  <p:nvPr/>
                </p:nvSpPr>
                <p:spPr bwMode="hidden">
                  <a:xfrm rot="4286818">
                    <a:off x="2328" y="2661"/>
                    <a:ext cx="1601" cy="246"/>
                  </a:xfrm>
                  <a:custGeom>
                    <a:avLst/>
                    <a:gdLst>
                      <a:gd name="T0" fmla="*/ 0 w 2736"/>
                      <a:gd name="T1" fmla="*/ 59 h 504"/>
                      <a:gd name="T2" fmla="*/ 173 w 2736"/>
                      <a:gd name="T3" fmla="*/ 20 h 504"/>
                      <a:gd name="T4" fmla="*/ 356 w 2736"/>
                      <a:gd name="T5" fmla="*/ 3 h 504"/>
                      <a:gd name="T6" fmla="*/ 548 w 2736"/>
                      <a:gd name="T7" fmla="*/ 3 h 504"/>
                      <a:gd name="T8" fmla="*/ 545 w 2736"/>
                      <a:gd name="T9" fmla="*/ 12 h 504"/>
                      <a:gd name="T10" fmla="*/ 353 w 2736"/>
                      <a:gd name="T11" fmla="*/ 12 h 504"/>
                      <a:gd name="T12" fmla="*/ 131 w 2736"/>
                      <a:gd name="T13" fmla="*/ 34 h 504"/>
                      <a:gd name="T14" fmla="*/ 0 w 2736"/>
                      <a:gd name="T15" fmla="*/ 59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529" name="Freeform 111"/>
                  <p:cNvSpPr>
                    <a:spLocks/>
                  </p:cNvSpPr>
                  <p:nvPr/>
                </p:nvSpPr>
                <p:spPr bwMode="hidden">
                  <a:xfrm rot="4286818">
                    <a:off x="3002" y="3747"/>
                    <a:ext cx="859" cy="386"/>
                  </a:xfrm>
                  <a:custGeom>
                    <a:avLst/>
                    <a:gdLst>
                      <a:gd name="T0" fmla="*/ 0 w 1769"/>
                      <a:gd name="T1" fmla="*/ 1 h 791"/>
                      <a:gd name="T2" fmla="*/ 56 w 1769"/>
                      <a:gd name="T3" fmla="*/ 6 h 791"/>
                      <a:gd name="T4" fmla="*/ 133 w 1769"/>
                      <a:gd name="T5" fmla="*/ 23 h 791"/>
                      <a:gd name="T6" fmla="*/ 185 w 1769"/>
                      <a:gd name="T7" fmla="*/ 50 h 791"/>
                      <a:gd name="T8" fmla="*/ 201 w 1769"/>
                      <a:gd name="T9" fmla="*/ 71 h 791"/>
                      <a:gd name="T10" fmla="*/ 193 w 1769"/>
                      <a:gd name="T11" fmla="*/ 91 h 791"/>
                      <a:gd name="T12" fmla="*/ 182 w 1769"/>
                      <a:gd name="T13" fmla="*/ 73 h 791"/>
                      <a:gd name="T14" fmla="*/ 159 w 1769"/>
                      <a:gd name="T15" fmla="*/ 53 h 791"/>
                      <a:gd name="T16" fmla="*/ 127 w 1769"/>
                      <a:gd name="T17" fmla="*/ 34 h 791"/>
                      <a:gd name="T18" fmla="*/ 67 w 1769"/>
                      <a:gd name="T19" fmla="*/ 18 h 791"/>
                      <a:gd name="T20" fmla="*/ 0 w 1769"/>
                      <a:gd name="T21" fmla="*/ 9 h 791"/>
                      <a:gd name="T22" fmla="*/ 0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6522" name="Group 112"/>
                <p:cNvGrpSpPr>
                  <a:grpSpLocks/>
                </p:cNvGrpSpPr>
                <p:nvPr/>
              </p:nvGrpSpPr>
              <p:grpSpPr bwMode="auto">
                <a:xfrm>
                  <a:off x="4249" y="813"/>
                  <a:ext cx="159" cy="870"/>
                  <a:chOff x="2819" y="2101"/>
                  <a:chExt cx="405" cy="2219"/>
                </a:xfrm>
              </p:grpSpPr>
              <p:sp>
                <p:nvSpPr>
                  <p:cNvPr id="56526" name="Freeform 113"/>
                  <p:cNvSpPr>
                    <a:spLocks/>
                  </p:cNvSpPr>
                  <p:nvPr/>
                </p:nvSpPr>
                <p:spPr bwMode="hidden">
                  <a:xfrm rot="4898956">
                    <a:off x="2206" y="2714"/>
                    <a:ext cx="1471" cy="246"/>
                  </a:xfrm>
                  <a:custGeom>
                    <a:avLst/>
                    <a:gdLst>
                      <a:gd name="T0" fmla="*/ 0 w 2736"/>
                      <a:gd name="T1" fmla="*/ 59 h 504"/>
                      <a:gd name="T2" fmla="*/ 134 w 2736"/>
                      <a:gd name="T3" fmla="*/ 20 h 504"/>
                      <a:gd name="T4" fmla="*/ 276 w 2736"/>
                      <a:gd name="T5" fmla="*/ 3 h 504"/>
                      <a:gd name="T6" fmla="*/ 425 w 2736"/>
                      <a:gd name="T7" fmla="*/ 3 h 504"/>
                      <a:gd name="T8" fmla="*/ 423 w 2736"/>
                      <a:gd name="T9" fmla="*/ 12 h 504"/>
                      <a:gd name="T10" fmla="*/ 274 w 2736"/>
                      <a:gd name="T11" fmla="*/ 12 h 504"/>
                      <a:gd name="T12" fmla="*/ 102 w 2736"/>
                      <a:gd name="T13" fmla="*/ 34 h 504"/>
                      <a:gd name="T14" fmla="*/ 0 w 2736"/>
                      <a:gd name="T15" fmla="*/ 59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527" name="Freeform 114"/>
                  <p:cNvSpPr>
                    <a:spLocks/>
                  </p:cNvSpPr>
                  <p:nvPr/>
                </p:nvSpPr>
                <p:spPr bwMode="hidden">
                  <a:xfrm rot="4898956">
                    <a:off x="2636" y="3732"/>
                    <a:ext cx="790" cy="386"/>
                  </a:xfrm>
                  <a:custGeom>
                    <a:avLst/>
                    <a:gdLst>
                      <a:gd name="T0" fmla="*/ 0 w 1769"/>
                      <a:gd name="T1" fmla="*/ 1 h 791"/>
                      <a:gd name="T2" fmla="*/ 43 w 1769"/>
                      <a:gd name="T3" fmla="*/ 6 h 791"/>
                      <a:gd name="T4" fmla="*/ 103 w 1769"/>
                      <a:gd name="T5" fmla="*/ 23 h 791"/>
                      <a:gd name="T6" fmla="*/ 143 w 1769"/>
                      <a:gd name="T7" fmla="*/ 50 h 791"/>
                      <a:gd name="T8" fmla="*/ 156 w 1769"/>
                      <a:gd name="T9" fmla="*/ 71 h 791"/>
                      <a:gd name="T10" fmla="*/ 150 w 1769"/>
                      <a:gd name="T11" fmla="*/ 91 h 791"/>
                      <a:gd name="T12" fmla="*/ 142 w 1769"/>
                      <a:gd name="T13" fmla="*/ 73 h 791"/>
                      <a:gd name="T14" fmla="*/ 124 w 1769"/>
                      <a:gd name="T15" fmla="*/ 53 h 791"/>
                      <a:gd name="T16" fmla="*/ 99 w 1769"/>
                      <a:gd name="T17" fmla="*/ 34 h 791"/>
                      <a:gd name="T18" fmla="*/ 52 w 1769"/>
                      <a:gd name="T19" fmla="*/ 18 h 791"/>
                      <a:gd name="T20" fmla="*/ 0 w 1769"/>
                      <a:gd name="T21" fmla="*/ 9 h 791"/>
                      <a:gd name="T22" fmla="*/ 0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6523" name="Group 115"/>
                <p:cNvGrpSpPr>
                  <a:grpSpLocks/>
                </p:cNvGrpSpPr>
                <p:nvPr/>
              </p:nvGrpSpPr>
              <p:grpSpPr bwMode="auto">
                <a:xfrm>
                  <a:off x="4045" y="826"/>
                  <a:ext cx="167" cy="857"/>
                  <a:chOff x="2287" y="2135"/>
                  <a:chExt cx="426" cy="2185"/>
                </a:xfrm>
              </p:grpSpPr>
              <p:sp>
                <p:nvSpPr>
                  <p:cNvPr id="56524" name="Freeform 116"/>
                  <p:cNvSpPr>
                    <a:spLocks/>
                  </p:cNvSpPr>
                  <p:nvPr/>
                </p:nvSpPr>
                <p:spPr bwMode="hidden">
                  <a:xfrm rot="5755659">
                    <a:off x="1900" y="2760"/>
                    <a:ext cx="1437" cy="188"/>
                  </a:xfrm>
                  <a:custGeom>
                    <a:avLst/>
                    <a:gdLst>
                      <a:gd name="T0" fmla="*/ 0 w 2736"/>
                      <a:gd name="T1" fmla="*/ 26 h 504"/>
                      <a:gd name="T2" fmla="*/ 125 w 2736"/>
                      <a:gd name="T3" fmla="*/ 9 h 504"/>
                      <a:gd name="T4" fmla="*/ 257 w 2736"/>
                      <a:gd name="T5" fmla="*/ 1 h 504"/>
                      <a:gd name="T6" fmla="*/ 397 w 2736"/>
                      <a:gd name="T7" fmla="*/ 1 h 504"/>
                      <a:gd name="T8" fmla="*/ 394 w 2736"/>
                      <a:gd name="T9" fmla="*/ 5 h 504"/>
                      <a:gd name="T10" fmla="*/ 255 w 2736"/>
                      <a:gd name="T11" fmla="*/ 5 h 504"/>
                      <a:gd name="T12" fmla="*/ 95 w 2736"/>
                      <a:gd name="T13" fmla="*/ 15 h 504"/>
                      <a:gd name="T14" fmla="*/ 0 w 2736"/>
                      <a:gd name="T15" fmla="*/ 26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525" name="Freeform 117"/>
                  <p:cNvSpPr>
                    <a:spLocks/>
                  </p:cNvSpPr>
                  <p:nvPr/>
                </p:nvSpPr>
                <p:spPr bwMode="hidden">
                  <a:xfrm rot="5755659">
                    <a:off x="2049" y="3787"/>
                    <a:ext cx="771" cy="295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40 w 1769"/>
                      <a:gd name="T3" fmla="*/ 3 h 791"/>
                      <a:gd name="T4" fmla="*/ 96 w 1769"/>
                      <a:gd name="T5" fmla="*/ 10 h 791"/>
                      <a:gd name="T6" fmla="*/ 133 w 1769"/>
                      <a:gd name="T7" fmla="*/ 22 h 791"/>
                      <a:gd name="T8" fmla="*/ 145 w 1769"/>
                      <a:gd name="T9" fmla="*/ 32 h 791"/>
                      <a:gd name="T10" fmla="*/ 140 w 1769"/>
                      <a:gd name="T11" fmla="*/ 41 h 791"/>
                      <a:gd name="T12" fmla="*/ 132 w 1769"/>
                      <a:gd name="T13" fmla="*/ 33 h 791"/>
                      <a:gd name="T14" fmla="*/ 115 w 1769"/>
                      <a:gd name="T15" fmla="*/ 23 h 791"/>
                      <a:gd name="T16" fmla="*/ 92 w 1769"/>
                      <a:gd name="T17" fmla="*/ 15 h 791"/>
                      <a:gd name="T18" fmla="*/ 48 w 1769"/>
                      <a:gd name="T19" fmla="*/ 8 h 791"/>
                      <a:gd name="T20" fmla="*/ 0 w 1769"/>
                      <a:gd name="T21" fmla="*/ 4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56468" name="Freeform 118"/>
              <p:cNvSpPr>
                <a:spLocks/>
              </p:cNvSpPr>
              <p:nvPr/>
            </p:nvSpPr>
            <p:spPr bwMode="hidden">
              <a:xfrm flipH="1">
                <a:off x="3873" y="934"/>
                <a:ext cx="191" cy="580"/>
              </a:xfrm>
              <a:custGeom>
                <a:avLst/>
                <a:gdLst>
                  <a:gd name="T0" fmla="*/ 0 w 776"/>
                  <a:gd name="T1" fmla="*/ 1 h 2368"/>
                  <a:gd name="T2" fmla="*/ 4 w 776"/>
                  <a:gd name="T3" fmla="*/ 0 h 2368"/>
                  <a:gd name="T4" fmla="*/ 1 w 776"/>
                  <a:gd name="T5" fmla="*/ 2 h 2368"/>
                  <a:gd name="T6" fmla="*/ 5 w 776"/>
                  <a:gd name="T7" fmla="*/ 2 h 2368"/>
                  <a:gd name="T8" fmla="*/ 3 w 776"/>
                  <a:gd name="T9" fmla="*/ 4 h 2368"/>
                  <a:gd name="T10" fmla="*/ 6 w 776"/>
                  <a:gd name="T11" fmla="*/ 5 h 2368"/>
                  <a:gd name="T12" fmla="*/ 4 w 776"/>
                  <a:gd name="T13" fmla="*/ 7 h 2368"/>
                  <a:gd name="T14" fmla="*/ 7 w 776"/>
                  <a:gd name="T15" fmla="*/ 7 h 2368"/>
                  <a:gd name="T16" fmla="*/ 6 w 776"/>
                  <a:gd name="T17" fmla="*/ 9 h 2368"/>
                  <a:gd name="T18" fmla="*/ 8 w 776"/>
                  <a:gd name="T19" fmla="*/ 9 h 2368"/>
                  <a:gd name="T20" fmla="*/ 7 w 776"/>
                  <a:gd name="T21" fmla="*/ 11 h 2368"/>
                  <a:gd name="T22" fmla="*/ 9 w 776"/>
                  <a:gd name="T23" fmla="*/ 12 h 2368"/>
                  <a:gd name="T24" fmla="*/ 9 w 776"/>
                  <a:gd name="T25" fmla="*/ 14 h 2368"/>
                  <a:gd name="T26" fmla="*/ 10 w 776"/>
                  <a:gd name="T27" fmla="*/ 16 h 2368"/>
                  <a:gd name="T28" fmla="*/ 9 w 776"/>
                  <a:gd name="T29" fmla="*/ 18 h 2368"/>
                  <a:gd name="T30" fmla="*/ 11 w 776"/>
                  <a:gd name="T31" fmla="*/ 19 h 2368"/>
                  <a:gd name="T32" fmla="*/ 10 w 776"/>
                  <a:gd name="T33" fmla="*/ 21 h 2368"/>
                  <a:gd name="T34" fmla="*/ 11 w 776"/>
                  <a:gd name="T35" fmla="*/ 24 h 2368"/>
                  <a:gd name="T36" fmla="*/ 10 w 776"/>
                  <a:gd name="T37" fmla="*/ 25 h 2368"/>
                  <a:gd name="T38" fmla="*/ 12 w 776"/>
                  <a:gd name="T39" fmla="*/ 27 h 2368"/>
                  <a:gd name="T40" fmla="*/ 11 w 776"/>
                  <a:gd name="T41" fmla="*/ 29 h 2368"/>
                  <a:gd name="T42" fmla="*/ 12 w 776"/>
                  <a:gd name="T43" fmla="*/ 32 h 2368"/>
                  <a:gd name="T44" fmla="*/ 11 w 776"/>
                  <a:gd name="T45" fmla="*/ 33 h 2368"/>
                  <a:gd name="T46" fmla="*/ 12 w 776"/>
                  <a:gd name="T47" fmla="*/ 35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469" name="Arc 119"/>
              <p:cNvSpPr>
                <a:spLocks/>
              </p:cNvSpPr>
              <p:nvPr/>
            </p:nvSpPr>
            <p:spPr bwMode="hidden">
              <a:xfrm flipH="1">
                <a:off x="3528" y="726"/>
                <a:ext cx="833" cy="903"/>
              </a:xfrm>
              <a:custGeom>
                <a:avLst/>
                <a:gdLst>
                  <a:gd name="T0" fmla="*/ 0 w 21600"/>
                  <a:gd name="T1" fmla="*/ 0 h 21602"/>
                  <a:gd name="T2" fmla="*/ 1 w 21600"/>
                  <a:gd name="T3" fmla="*/ 2 h 21602"/>
                  <a:gd name="T4" fmla="*/ 0 w 21600"/>
                  <a:gd name="T5" fmla="*/ 2 h 2160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2" fill="none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</a:path>
                  <a:path w="21600" h="21602" stroke="0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  <a:lnTo>
                      <a:pt x="0" y="20897"/>
                    </a:lnTo>
                    <a:lnTo>
                      <a:pt x="5466" y="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470" name="Arc 120"/>
              <p:cNvSpPr>
                <a:spLocks/>
              </p:cNvSpPr>
              <p:nvPr/>
            </p:nvSpPr>
            <p:spPr bwMode="hidden">
              <a:xfrm flipV="1">
                <a:off x="4278" y="179"/>
                <a:ext cx="1007" cy="802"/>
              </a:xfrm>
              <a:custGeom>
                <a:avLst/>
                <a:gdLst>
                  <a:gd name="T0" fmla="*/ 1 w 36729"/>
                  <a:gd name="T1" fmla="*/ 1 h 21600"/>
                  <a:gd name="T2" fmla="*/ 0 w 36729"/>
                  <a:gd name="T3" fmla="*/ 1 h 21600"/>
                  <a:gd name="T4" fmla="*/ 0 w 36729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6729" h="21600" fill="none" extrusionOk="0">
                    <a:moveTo>
                      <a:pt x="36729" y="10451"/>
                    </a:moveTo>
                    <a:cubicBezTo>
                      <a:pt x="32926" y="17330"/>
                      <a:pt x="25686" y="21599"/>
                      <a:pt x="17826" y="21600"/>
                    </a:cubicBezTo>
                    <a:cubicBezTo>
                      <a:pt x="10696" y="21600"/>
                      <a:pt x="4025" y="18081"/>
                      <a:pt x="-1" y="12197"/>
                    </a:cubicBezTo>
                  </a:path>
                  <a:path w="36729" h="21600" stroke="0" extrusionOk="0">
                    <a:moveTo>
                      <a:pt x="36729" y="10451"/>
                    </a:moveTo>
                    <a:cubicBezTo>
                      <a:pt x="32926" y="17330"/>
                      <a:pt x="25686" y="21599"/>
                      <a:pt x="17826" y="21600"/>
                    </a:cubicBezTo>
                    <a:cubicBezTo>
                      <a:pt x="10696" y="21600"/>
                      <a:pt x="4025" y="18081"/>
                      <a:pt x="-1" y="12197"/>
                    </a:cubicBezTo>
                    <a:lnTo>
                      <a:pt x="17826" y="0"/>
                    </a:lnTo>
                    <a:lnTo>
                      <a:pt x="36729" y="10451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471" name="Arc 121"/>
              <p:cNvSpPr>
                <a:spLocks/>
              </p:cNvSpPr>
              <p:nvPr/>
            </p:nvSpPr>
            <p:spPr bwMode="hidden">
              <a:xfrm flipH="1">
                <a:off x="3612" y="580"/>
                <a:ext cx="487" cy="933"/>
              </a:xfrm>
              <a:custGeom>
                <a:avLst/>
                <a:gdLst>
                  <a:gd name="T0" fmla="*/ 0 w 28940"/>
                  <a:gd name="T1" fmla="*/ 0 h 22305"/>
                  <a:gd name="T2" fmla="*/ 0 w 28940"/>
                  <a:gd name="T3" fmla="*/ 2 h 22305"/>
                  <a:gd name="T4" fmla="*/ 0 w 28940"/>
                  <a:gd name="T5" fmla="*/ 2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8940" h="22305" fill="none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</a:path>
                  <a:path w="28940" h="22305" stroke="0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  <a:lnTo>
                      <a:pt x="7340" y="21600"/>
                    </a:lnTo>
                    <a:lnTo>
                      <a:pt x="0" y="1285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472" name="Arc 122"/>
              <p:cNvSpPr>
                <a:spLocks/>
              </p:cNvSpPr>
              <p:nvPr/>
            </p:nvSpPr>
            <p:spPr bwMode="hidden">
              <a:xfrm flipH="1">
                <a:off x="3267" y="628"/>
                <a:ext cx="791" cy="932"/>
              </a:xfrm>
              <a:custGeom>
                <a:avLst/>
                <a:gdLst>
                  <a:gd name="T0" fmla="*/ 0 w 30473"/>
                  <a:gd name="T1" fmla="*/ 0 h 22305"/>
                  <a:gd name="T2" fmla="*/ 1 w 30473"/>
                  <a:gd name="T3" fmla="*/ 2 h 22305"/>
                  <a:gd name="T4" fmla="*/ 0 w 30473"/>
                  <a:gd name="T5" fmla="*/ 2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0473" h="22305" fill="none" extrusionOk="0">
                    <a:moveTo>
                      <a:pt x="-1" y="1906"/>
                    </a:moveTo>
                    <a:cubicBezTo>
                      <a:pt x="2789" y="649"/>
                      <a:pt x="5813" y="-1"/>
                      <a:pt x="8873" y="0"/>
                    </a:cubicBezTo>
                    <a:cubicBezTo>
                      <a:pt x="20802" y="0"/>
                      <a:pt x="30473" y="9670"/>
                      <a:pt x="30473" y="21600"/>
                    </a:cubicBezTo>
                    <a:cubicBezTo>
                      <a:pt x="30473" y="21835"/>
                      <a:pt x="30469" y="22070"/>
                      <a:pt x="30461" y="22304"/>
                    </a:cubicBezTo>
                  </a:path>
                  <a:path w="30473" h="22305" stroke="0" extrusionOk="0">
                    <a:moveTo>
                      <a:pt x="-1" y="1906"/>
                    </a:moveTo>
                    <a:cubicBezTo>
                      <a:pt x="2789" y="649"/>
                      <a:pt x="5813" y="-1"/>
                      <a:pt x="8873" y="0"/>
                    </a:cubicBezTo>
                    <a:cubicBezTo>
                      <a:pt x="20802" y="0"/>
                      <a:pt x="30473" y="9670"/>
                      <a:pt x="30473" y="21600"/>
                    </a:cubicBezTo>
                    <a:cubicBezTo>
                      <a:pt x="30473" y="21835"/>
                      <a:pt x="30469" y="22070"/>
                      <a:pt x="30461" y="22304"/>
                    </a:cubicBezTo>
                    <a:lnTo>
                      <a:pt x="8873" y="21600"/>
                    </a:lnTo>
                    <a:lnTo>
                      <a:pt x="-1" y="1906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473" name="Arc 123"/>
              <p:cNvSpPr>
                <a:spLocks/>
              </p:cNvSpPr>
              <p:nvPr/>
            </p:nvSpPr>
            <p:spPr bwMode="hidden">
              <a:xfrm flipH="1">
                <a:off x="3197" y="458"/>
                <a:ext cx="932" cy="933"/>
              </a:xfrm>
              <a:custGeom>
                <a:avLst/>
                <a:gdLst>
                  <a:gd name="T0" fmla="*/ 0 w 34455"/>
                  <a:gd name="T1" fmla="*/ 0 h 22305"/>
                  <a:gd name="T2" fmla="*/ 1 w 34455"/>
                  <a:gd name="T3" fmla="*/ 2 h 22305"/>
                  <a:gd name="T4" fmla="*/ 0 w 34455"/>
                  <a:gd name="T5" fmla="*/ 2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455" h="22305" fill="none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</a:path>
                  <a:path w="34455" h="22305" stroke="0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  <a:lnTo>
                      <a:pt x="12855" y="21600"/>
                    </a:lnTo>
                    <a:lnTo>
                      <a:pt x="0" y="4241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474" name="Arc 124"/>
              <p:cNvSpPr>
                <a:spLocks/>
              </p:cNvSpPr>
              <p:nvPr/>
            </p:nvSpPr>
            <p:spPr bwMode="hidden">
              <a:xfrm>
                <a:off x="4229" y="589"/>
                <a:ext cx="149" cy="933"/>
              </a:xfrm>
              <a:custGeom>
                <a:avLst/>
                <a:gdLst>
                  <a:gd name="T0" fmla="*/ 0 w 34812"/>
                  <a:gd name="T1" fmla="*/ 0 h 22305"/>
                  <a:gd name="T2" fmla="*/ 0 w 34812"/>
                  <a:gd name="T3" fmla="*/ 2 h 22305"/>
                  <a:gd name="T4" fmla="*/ 0 w 34812"/>
                  <a:gd name="T5" fmla="*/ 2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475" name="Arc 125"/>
              <p:cNvSpPr>
                <a:spLocks/>
              </p:cNvSpPr>
              <p:nvPr/>
            </p:nvSpPr>
            <p:spPr bwMode="hidden">
              <a:xfrm>
                <a:off x="4268" y="585"/>
                <a:ext cx="394" cy="933"/>
              </a:xfrm>
              <a:custGeom>
                <a:avLst/>
                <a:gdLst>
                  <a:gd name="T0" fmla="*/ 0 w 34812"/>
                  <a:gd name="T1" fmla="*/ 0 h 22305"/>
                  <a:gd name="T2" fmla="*/ 0 w 34812"/>
                  <a:gd name="T3" fmla="*/ 2 h 22305"/>
                  <a:gd name="T4" fmla="*/ 0 w 34812"/>
                  <a:gd name="T5" fmla="*/ 2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476" name="Arc 126"/>
              <p:cNvSpPr>
                <a:spLocks/>
              </p:cNvSpPr>
              <p:nvPr/>
            </p:nvSpPr>
            <p:spPr bwMode="hidden">
              <a:xfrm>
                <a:off x="4303" y="463"/>
                <a:ext cx="559" cy="933"/>
              </a:xfrm>
              <a:custGeom>
                <a:avLst/>
                <a:gdLst>
                  <a:gd name="T0" fmla="*/ 0 w 34812"/>
                  <a:gd name="T1" fmla="*/ 0 h 22305"/>
                  <a:gd name="T2" fmla="*/ 0 w 34812"/>
                  <a:gd name="T3" fmla="*/ 2 h 22305"/>
                  <a:gd name="T4" fmla="*/ 0 w 34812"/>
                  <a:gd name="T5" fmla="*/ 2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477" name="Freeform 127"/>
              <p:cNvSpPr>
                <a:spLocks/>
              </p:cNvSpPr>
              <p:nvPr/>
            </p:nvSpPr>
            <p:spPr bwMode="hidden">
              <a:xfrm>
                <a:off x="4410" y="1033"/>
                <a:ext cx="190" cy="580"/>
              </a:xfrm>
              <a:custGeom>
                <a:avLst/>
                <a:gdLst>
                  <a:gd name="T0" fmla="*/ 0 w 776"/>
                  <a:gd name="T1" fmla="*/ 1 h 2368"/>
                  <a:gd name="T2" fmla="*/ 3 w 776"/>
                  <a:gd name="T3" fmla="*/ 0 h 2368"/>
                  <a:gd name="T4" fmla="*/ 1 w 776"/>
                  <a:gd name="T5" fmla="*/ 2 h 2368"/>
                  <a:gd name="T6" fmla="*/ 5 w 776"/>
                  <a:gd name="T7" fmla="*/ 2 h 2368"/>
                  <a:gd name="T8" fmla="*/ 3 w 776"/>
                  <a:gd name="T9" fmla="*/ 4 h 2368"/>
                  <a:gd name="T10" fmla="*/ 6 w 776"/>
                  <a:gd name="T11" fmla="*/ 5 h 2368"/>
                  <a:gd name="T12" fmla="*/ 4 w 776"/>
                  <a:gd name="T13" fmla="*/ 7 h 2368"/>
                  <a:gd name="T14" fmla="*/ 7 w 776"/>
                  <a:gd name="T15" fmla="*/ 7 h 2368"/>
                  <a:gd name="T16" fmla="*/ 6 w 776"/>
                  <a:gd name="T17" fmla="*/ 9 h 2368"/>
                  <a:gd name="T18" fmla="*/ 8 w 776"/>
                  <a:gd name="T19" fmla="*/ 9 h 2368"/>
                  <a:gd name="T20" fmla="*/ 7 w 776"/>
                  <a:gd name="T21" fmla="*/ 11 h 2368"/>
                  <a:gd name="T22" fmla="*/ 9 w 776"/>
                  <a:gd name="T23" fmla="*/ 12 h 2368"/>
                  <a:gd name="T24" fmla="*/ 9 w 776"/>
                  <a:gd name="T25" fmla="*/ 14 h 2368"/>
                  <a:gd name="T26" fmla="*/ 10 w 776"/>
                  <a:gd name="T27" fmla="*/ 16 h 2368"/>
                  <a:gd name="T28" fmla="*/ 9 w 776"/>
                  <a:gd name="T29" fmla="*/ 18 h 2368"/>
                  <a:gd name="T30" fmla="*/ 11 w 776"/>
                  <a:gd name="T31" fmla="*/ 19 h 2368"/>
                  <a:gd name="T32" fmla="*/ 10 w 776"/>
                  <a:gd name="T33" fmla="*/ 21 h 2368"/>
                  <a:gd name="T34" fmla="*/ 11 w 776"/>
                  <a:gd name="T35" fmla="*/ 24 h 2368"/>
                  <a:gd name="T36" fmla="*/ 10 w 776"/>
                  <a:gd name="T37" fmla="*/ 25 h 2368"/>
                  <a:gd name="T38" fmla="*/ 11 w 776"/>
                  <a:gd name="T39" fmla="*/ 27 h 2368"/>
                  <a:gd name="T40" fmla="*/ 11 w 776"/>
                  <a:gd name="T41" fmla="*/ 29 h 2368"/>
                  <a:gd name="T42" fmla="*/ 11 w 776"/>
                  <a:gd name="T43" fmla="*/ 32 h 2368"/>
                  <a:gd name="T44" fmla="*/ 11 w 776"/>
                  <a:gd name="T45" fmla="*/ 33 h 2368"/>
                  <a:gd name="T46" fmla="*/ 11 w 776"/>
                  <a:gd name="T47" fmla="*/ 35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478" name="Freeform 128"/>
              <p:cNvSpPr>
                <a:spLocks/>
              </p:cNvSpPr>
              <p:nvPr/>
            </p:nvSpPr>
            <p:spPr bwMode="hidden">
              <a:xfrm rot="19660755" flipV="1">
                <a:off x="4114" y="843"/>
                <a:ext cx="173" cy="328"/>
              </a:xfrm>
              <a:custGeom>
                <a:avLst/>
                <a:gdLst>
                  <a:gd name="T0" fmla="*/ 0 w 776"/>
                  <a:gd name="T1" fmla="*/ 0 h 2368"/>
                  <a:gd name="T2" fmla="*/ 3 w 776"/>
                  <a:gd name="T3" fmla="*/ 0 h 2368"/>
                  <a:gd name="T4" fmla="*/ 1 w 776"/>
                  <a:gd name="T5" fmla="*/ 0 h 2368"/>
                  <a:gd name="T6" fmla="*/ 4 w 776"/>
                  <a:gd name="T7" fmla="*/ 0 h 2368"/>
                  <a:gd name="T8" fmla="*/ 2 w 776"/>
                  <a:gd name="T9" fmla="*/ 1 h 2368"/>
                  <a:gd name="T10" fmla="*/ 4 w 776"/>
                  <a:gd name="T11" fmla="*/ 1 h 2368"/>
                  <a:gd name="T12" fmla="*/ 3 w 776"/>
                  <a:gd name="T13" fmla="*/ 1 h 2368"/>
                  <a:gd name="T14" fmla="*/ 5 w 776"/>
                  <a:gd name="T15" fmla="*/ 1 h 2368"/>
                  <a:gd name="T16" fmla="*/ 4 w 776"/>
                  <a:gd name="T17" fmla="*/ 2 h 2368"/>
                  <a:gd name="T18" fmla="*/ 6 w 776"/>
                  <a:gd name="T19" fmla="*/ 2 h 2368"/>
                  <a:gd name="T20" fmla="*/ 5 w 776"/>
                  <a:gd name="T21" fmla="*/ 2 h 2368"/>
                  <a:gd name="T22" fmla="*/ 6 w 776"/>
                  <a:gd name="T23" fmla="*/ 2 h 2368"/>
                  <a:gd name="T24" fmla="*/ 6 w 776"/>
                  <a:gd name="T25" fmla="*/ 2 h 2368"/>
                  <a:gd name="T26" fmla="*/ 7 w 776"/>
                  <a:gd name="T27" fmla="*/ 3 h 2368"/>
                  <a:gd name="T28" fmla="*/ 7 w 776"/>
                  <a:gd name="T29" fmla="*/ 3 h 2368"/>
                  <a:gd name="T30" fmla="*/ 8 w 776"/>
                  <a:gd name="T31" fmla="*/ 3 h 2368"/>
                  <a:gd name="T32" fmla="*/ 7 w 776"/>
                  <a:gd name="T33" fmla="*/ 4 h 2368"/>
                  <a:gd name="T34" fmla="*/ 8 w 776"/>
                  <a:gd name="T35" fmla="*/ 4 h 2368"/>
                  <a:gd name="T36" fmla="*/ 7 w 776"/>
                  <a:gd name="T37" fmla="*/ 5 h 2368"/>
                  <a:gd name="T38" fmla="*/ 8 w 776"/>
                  <a:gd name="T39" fmla="*/ 5 h 2368"/>
                  <a:gd name="T40" fmla="*/ 8 w 776"/>
                  <a:gd name="T41" fmla="*/ 5 h 2368"/>
                  <a:gd name="T42" fmla="*/ 8 w 776"/>
                  <a:gd name="T43" fmla="*/ 6 h 2368"/>
                  <a:gd name="T44" fmla="*/ 8 w 776"/>
                  <a:gd name="T45" fmla="*/ 6 h 2368"/>
                  <a:gd name="T46" fmla="*/ 8 w 776"/>
                  <a:gd name="T47" fmla="*/ 6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479" name="Arc 129"/>
              <p:cNvSpPr>
                <a:spLocks/>
              </p:cNvSpPr>
              <p:nvPr/>
            </p:nvSpPr>
            <p:spPr bwMode="hidden">
              <a:xfrm flipH="1">
                <a:off x="3144" y="319"/>
                <a:ext cx="996" cy="933"/>
              </a:xfrm>
              <a:custGeom>
                <a:avLst/>
                <a:gdLst>
                  <a:gd name="T0" fmla="*/ 0 w 36830"/>
                  <a:gd name="T1" fmla="*/ 0 h 22305"/>
                  <a:gd name="T2" fmla="*/ 1 w 36830"/>
                  <a:gd name="T3" fmla="*/ 2 h 22305"/>
                  <a:gd name="T4" fmla="*/ 0 w 36830"/>
                  <a:gd name="T5" fmla="*/ 2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6830" h="22305" fill="none" extrusionOk="0">
                    <a:moveTo>
                      <a:pt x="0" y="6283"/>
                    </a:moveTo>
                    <a:cubicBezTo>
                      <a:pt x="4047" y="2258"/>
                      <a:pt x="9522" y="-1"/>
                      <a:pt x="15230" y="0"/>
                    </a:cubicBezTo>
                    <a:cubicBezTo>
                      <a:pt x="27159" y="0"/>
                      <a:pt x="36830" y="9670"/>
                      <a:pt x="36830" y="21600"/>
                    </a:cubicBezTo>
                    <a:cubicBezTo>
                      <a:pt x="36830" y="21835"/>
                      <a:pt x="36826" y="22070"/>
                      <a:pt x="36818" y="22304"/>
                    </a:cubicBezTo>
                  </a:path>
                  <a:path w="36830" h="22305" stroke="0" extrusionOk="0">
                    <a:moveTo>
                      <a:pt x="0" y="6283"/>
                    </a:moveTo>
                    <a:cubicBezTo>
                      <a:pt x="4047" y="2258"/>
                      <a:pt x="9522" y="-1"/>
                      <a:pt x="15230" y="0"/>
                    </a:cubicBezTo>
                    <a:cubicBezTo>
                      <a:pt x="27159" y="0"/>
                      <a:pt x="36830" y="9670"/>
                      <a:pt x="36830" y="21600"/>
                    </a:cubicBezTo>
                    <a:cubicBezTo>
                      <a:pt x="36830" y="21835"/>
                      <a:pt x="36826" y="22070"/>
                      <a:pt x="36818" y="22304"/>
                    </a:cubicBezTo>
                    <a:lnTo>
                      <a:pt x="15230" y="21600"/>
                    </a:lnTo>
                    <a:lnTo>
                      <a:pt x="0" y="6283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480" name="Arc 130"/>
              <p:cNvSpPr>
                <a:spLocks/>
              </p:cNvSpPr>
              <p:nvPr/>
            </p:nvSpPr>
            <p:spPr bwMode="hidden">
              <a:xfrm flipH="1">
                <a:off x="3425" y="123"/>
                <a:ext cx="725" cy="903"/>
              </a:xfrm>
              <a:custGeom>
                <a:avLst/>
                <a:gdLst>
                  <a:gd name="T0" fmla="*/ 0 w 31881"/>
                  <a:gd name="T1" fmla="*/ 1 h 21600"/>
                  <a:gd name="T2" fmla="*/ 0 w 31881"/>
                  <a:gd name="T3" fmla="*/ 0 h 21600"/>
                  <a:gd name="T4" fmla="*/ 0 w 31881"/>
                  <a:gd name="T5" fmla="*/ 2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1881" h="21600" fill="none" extrusionOk="0">
                    <a:moveTo>
                      <a:pt x="-1" y="10015"/>
                    </a:moveTo>
                    <a:cubicBezTo>
                      <a:pt x="3963" y="3778"/>
                      <a:pt x="10840" y="-1"/>
                      <a:pt x="18231" y="0"/>
                    </a:cubicBezTo>
                    <a:cubicBezTo>
                      <a:pt x="23204" y="0"/>
                      <a:pt x="28026" y="1716"/>
                      <a:pt x="31881" y="4859"/>
                    </a:cubicBezTo>
                  </a:path>
                  <a:path w="31881" h="21600" stroke="0" extrusionOk="0">
                    <a:moveTo>
                      <a:pt x="-1" y="10015"/>
                    </a:moveTo>
                    <a:cubicBezTo>
                      <a:pt x="3963" y="3778"/>
                      <a:pt x="10840" y="-1"/>
                      <a:pt x="18231" y="0"/>
                    </a:cubicBezTo>
                    <a:cubicBezTo>
                      <a:pt x="23204" y="0"/>
                      <a:pt x="28026" y="1716"/>
                      <a:pt x="31881" y="4859"/>
                    </a:cubicBezTo>
                    <a:lnTo>
                      <a:pt x="18231" y="21600"/>
                    </a:lnTo>
                    <a:lnTo>
                      <a:pt x="-1" y="10015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481" name="Arc 131"/>
              <p:cNvSpPr>
                <a:spLocks/>
              </p:cNvSpPr>
              <p:nvPr/>
            </p:nvSpPr>
            <p:spPr bwMode="hidden">
              <a:xfrm>
                <a:off x="4199" y="502"/>
                <a:ext cx="299" cy="904"/>
              </a:xfrm>
              <a:custGeom>
                <a:avLst/>
                <a:gdLst>
                  <a:gd name="T0" fmla="*/ 0 w 31146"/>
                  <a:gd name="T1" fmla="*/ 0 h 21600"/>
                  <a:gd name="T2" fmla="*/ 0 w 31146"/>
                  <a:gd name="T3" fmla="*/ 1 h 21600"/>
                  <a:gd name="T4" fmla="*/ 0 w 31146"/>
                  <a:gd name="T5" fmla="*/ 2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1146" h="21600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0409" y="0"/>
                      <a:pt x="27134" y="3585"/>
                      <a:pt x="31145" y="9561"/>
                    </a:cubicBezTo>
                  </a:path>
                  <a:path w="31146" h="21600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0409" y="0"/>
                      <a:pt x="27134" y="3585"/>
                      <a:pt x="31145" y="9561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482" name="Freeform 132"/>
              <p:cNvSpPr>
                <a:spLocks/>
              </p:cNvSpPr>
              <p:nvPr/>
            </p:nvSpPr>
            <p:spPr bwMode="hidden">
              <a:xfrm flipH="1">
                <a:off x="3307" y="982"/>
                <a:ext cx="425" cy="597"/>
              </a:xfrm>
              <a:custGeom>
                <a:avLst/>
                <a:gdLst>
                  <a:gd name="T0" fmla="*/ 0 w 776"/>
                  <a:gd name="T1" fmla="*/ 1 h 2368"/>
                  <a:gd name="T2" fmla="*/ 39 w 776"/>
                  <a:gd name="T3" fmla="*/ 0 h 2368"/>
                  <a:gd name="T4" fmla="*/ 16 w 776"/>
                  <a:gd name="T5" fmla="*/ 3 h 2368"/>
                  <a:gd name="T6" fmla="*/ 55 w 776"/>
                  <a:gd name="T7" fmla="*/ 3 h 2368"/>
                  <a:gd name="T8" fmla="*/ 32 w 776"/>
                  <a:gd name="T9" fmla="*/ 5 h 2368"/>
                  <a:gd name="T10" fmla="*/ 63 w 776"/>
                  <a:gd name="T11" fmla="*/ 6 h 2368"/>
                  <a:gd name="T12" fmla="*/ 48 w 776"/>
                  <a:gd name="T13" fmla="*/ 7 h 2368"/>
                  <a:gd name="T14" fmla="*/ 79 w 776"/>
                  <a:gd name="T15" fmla="*/ 8 h 2368"/>
                  <a:gd name="T16" fmla="*/ 63 w 776"/>
                  <a:gd name="T17" fmla="*/ 10 h 2368"/>
                  <a:gd name="T18" fmla="*/ 87 w 776"/>
                  <a:gd name="T19" fmla="*/ 10 h 2368"/>
                  <a:gd name="T20" fmla="*/ 79 w 776"/>
                  <a:gd name="T21" fmla="*/ 12 h 2368"/>
                  <a:gd name="T22" fmla="*/ 95 w 776"/>
                  <a:gd name="T23" fmla="*/ 13 h 2368"/>
                  <a:gd name="T24" fmla="*/ 95 w 776"/>
                  <a:gd name="T25" fmla="*/ 15 h 2368"/>
                  <a:gd name="T26" fmla="*/ 111 w 776"/>
                  <a:gd name="T27" fmla="*/ 17 h 2368"/>
                  <a:gd name="T28" fmla="*/ 102 w 776"/>
                  <a:gd name="T29" fmla="*/ 19 h 2368"/>
                  <a:gd name="T30" fmla="*/ 118 w 776"/>
                  <a:gd name="T31" fmla="*/ 21 h 2368"/>
                  <a:gd name="T32" fmla="*/ 111 w 776"/>
                  <a:gd name="T33" fmla="*/ 23 h 2368"/>
                  <a:gd name="T34" fmla="*/ 118 w 776"/>
                  <a:gd name="T35" fmla="*/ 26 h 2368"/>
                  <a:gd name="T36" fmla="*/ 111 w 776"/>
                  <a:gd name="T37" fmla="*/ 27 h 2368"/>
                  <a:gd name="T38" fmla="*/ 127 w 776"/>
                  <a:gd name="T39" fmla="*/ 29 h 2368"/>
                  <a:gd name="T40" fmla="*/ 118 w 776"/>
                  <a:gd name="T41" fmla="*/ 32 h 2368"/>
                  <a:gd name="T42" fmla="*/ 127 w 776"/>
                  <a:gd name="T43" fmla="*/ 35 h 2368"/>
                  <a:gd name="T44" fmla="*/ 118 w 776"/>
                  <a:gd name="T45" fmla="*/ 36 h 2368"/>
                  <a:gd name="T46" fmla="*/ 127 w 776"/>
                  <a:gd name="T47" fmla="*/ 38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483" name="Freeform 133"/>
              <p:cNvSpPr>
                <a:spLocks/>
              </p:cNvSpPr>
              <p:nvPr/>
            </p:nvSpPr>
            <p:spPr bwMode="hidden">
              <a:xfrm flipH="1">
                <a:off x="3507" y="350"/>
                <a:ext cx="273" cy="598"/>
              </a:xfrm>
              <a:custGeom>
                <a:avLst/>
                <a:gdLst>
                  <a:gd name="T0" fmla="*/ 0 w 776"/>
                  <a:gd name="T1" fmla="*/ 1 h 2368"/>
                  <a:gd name="T2" fmla="*/ 11 w 776"/>
                  <a:gd name="T3" fmla="*/ 0 h 2368"/>
                  <a:gd name="T4" fmla="*/ 4 w 776"/>
                  <a:gd name="T5" fmla="*/ 3 h 2368"/>
                  <a:gd name="T6" fmla="*/ 15 w 776"/>
                  <a:gd name="T7" fmla="*/ 3 h 2368"/>
                  <a:gd name="T8" fmla="*/ 8 w 776"/>
                  <a:gd name="T9" fmla="*/ 5 h 2368"/>
                  <a:gd name="T10" fmla="*/ 17 w 776"/>
                  <a:gd name="T11" fmla="*/ 6 h 2368"/>
                  <a:gd name="T12" fmla="*/ 13 w 776"/>
                  <a:gd name="T13" fmla="*/ 7 h 2368"/>
                  <a:gd name="T14" fmla="*/ 21 w 776"/>
                  <a:gd name="T15" fmla="*/ 8 h 2368"/>
                  <a:gd name="T16" fmla="*/ 17 w 776"/>
                  <a:gd name="T17" fmla="*/ 10 h 2368"/>
                  <a:gd name="T18" fmla="*/ 23 w 776"/>
                  <a:gd name="T19" fmla="*/ 10 h 2368"/>
                  <a:gd name="T20" fmla="*/ 21 w 776"/>
                  <a:gd name="T21" fmla="*/ 12 h 2368"/>
                  <a:gd name="T22" fmla="*/ 25 w 776"/>
                  <a:gd name="T23" fmla="*/ 13 h 2368"/>
                  <a:gd name="T24" fmla="*/ 25 w 776"/>
                  <a:gd name="T25" fmla="*/ 15 h 2368"/>
                  <a:gd name="T26" fmla="*/ 29 w 776"/>
                  <a:gd name="T27" fmla="*/ 17 h 2368"/>
                  <a:gd name="T28" fmla="*/ 27 w 776"/>
                  <a:gd name="T29" fmla="*/ 20 h 2368"/>
                  <a:gd name="T30" fmla="*/ 31 w 776"/>
                  <a:gd name="T31" fmla="*/ 21 h 2368"/>
                  <a:gd name="T32" fmla="*/ 29 w 776"/>
                  <a:gd name="T33" fmla="*/ 23 h 2368"/>
                  <a:gd name="T34" fmla="*/ 31 w 776"/>
                  <a:gd name="T35" fmla="*/ 26 h 2368"/>
                  <a:gd name="T36" fmla="*/ 29 w 776"/>
                  <a:gd name="T37" fmla="*/ 27 h 2368"/>
                  <a:gd name="T38" fmla="*/ 33 w 776"/>
                  <a:gd name="T39" fmla="*/ 30 h 2368"/>
                  <a:gd name="T40" fmla="*/ 31 w 776"/>
                  <a:gd name="T41" fmla="*/ 32 h 2368"/>
                  <a:gd name="T42" fmla="*/ 33 w 776"/>
                  <a:gd name="T43" fmla="*/ 35 h 2368"/>
                  <a:gd name="T44" fmla="*/ 31 w 776"/>
                  <a:gd name="T45" fmla="*/ 36 h 2368"/>
                  <a:gd name="T46" fmla="*/ 33 w 776"/>
                  <a:gd name="T47" fmla="*/ 38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484" name="Freeform 134"/>
              <p:cNvSpPr>
                <a:spLocks/>
              </p:cNvSpPr>
              <p:nvPr/>
            </p:nvSpPr>
            <p:spPr bwMode="hidden">
              <a:xfrm flipH="1">
                <a:off x="3821" y="172"/>
                <a:ext cx="164" cy="597"/>
              </a:xfrm>
              <a:custGeom>
                <a:avLst/>
                <a:gdLst>
                  <a:gd name="T0" fmla="*/ 0 w 776"/>
                  <a:gd name="T1" fmla="*/ 1 h 2368"/>
                  <a:gd name="T2" fmla="*/ 2 w 776"/>
                  <a:gd name="T3" fmla="*/ 0 h 2368"/>
                  <a:gd name="T4" fmla="*/ 1 w 776"/>
                  <a:gd name="T5" fmla="*/ 3 h 2368"/>
                  <a:gd name="T6" fmla="*/ 3 w 776"/>
                  <a:gd name="T7" fmla="*/ 3 h 2368"/>
                  <a:gd name="T8" fmla="*/ 2 w 776"/>
                  <a:gd name="T9" fmla="*/ 5 h 2368"/>
                  <a:gd name="T10" fmla="*/ 4 w 776"/>
                  <a:gd name="T11" fmla="*/ 6 h 2368"/>
                  <a:gd name="T12" fmla="*/ 3 w 776"/>
                  <a:gd name="T13" fmla="*/ 7 h 2368"/>
                  <a:gd name="T14" fmla="*/ 4 w 776"/>
                  <a:gd name="T15" fmla="*/ 8 h 2368"/>
                  <a:gd name="T16" fmla="*/ 4 w 776"/>
                  <a:gd name="T17" fmla="*/ 10 h 2368"/>
                  <a:gd name="T18" fmla="*/ 5 w 776"/>
                  <a:gd name="T19" fmla="*/ 10 h 2368"/>
                  <a:gd name="T20" fmla="*/ 4 w 776"/>
                  <a:gd name="T21" fmla="*/ 12 h 2368"/>
                  <a:gd name="T22" fmla="*/ 5 w 776"/>
                  <a:gd name="T23" fmla="*/ 13 h 2368"/>
                  <a:gd name="T24" fmla="*/ 5 w 776"/>
                  <a:gd name="T25" fmla="*/ 15 h 2368"/>
                  <a:gd name="T26" fmla="*/ 6 w 776"/>
                  <a:gd name="T27" fmla="*/ 17 h 2368"/>
                  <a:gd name="T28" fmla="*/ 6 w 776"/>
                  <a:gd name="T29" fmla="*/ 19 h 2368"/>
                  <a:gd name="T30" fmla="*/ 7 w 776"/>
                  <a:gd name="T31" fmla="*/ 21 h 2368"/>
                  <a:gd name="T32" fmla="*/ 6 w 776"/>
                  <a:gd name="T33" fmla="*/ 23 h 2368"/>
                  <a:gd name="T34" fmla="*/ 7 w 776"/>
                  <a:gd name="T35" fmla="*/ 26 h 2368"/>
                  <a:gd name="T36" fmla="*/ 6 w 776"/>
                  <a:gd name="T37" fmla="*/ 27 h 2368"/>
                  <a:gd name="T38" fmla="*/ 7 w 776"/>
                  <a:gd name="T39" fmla="*/ 29 h 2368"/>
                  <a:gd name="T40" fmla="*/ 7 w 776"/>
                  <a:gd name="T41" fmla="*/ 32 h 2368"/>
                  <a:gd name="T42" fmla="*/ 7 w 776"/>
                  <a:gd name="T43" fmla="*/ 35 h 2368"/>
                  <a:gd name="T44" fmla="*/ 7 w 776"/>
                  <a:gd name="T45" fmla="*/ 36 h 2368"/>
                  <a:gd name="T46" fmla="*/ 7 w 776"/>
                  <a:gd name="T47" fmla="*/ 38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485" name="Freeform 135"/>
              <p:cNvSpPr>
                <a:spLocks/>
              </p:cNvSpPr>
              <p:nvPr/>
            </p:nvSpPr>
            <p:spPr bwMode="hidden">
              <a:xfrm>
                <a:off x="4841" y="894"/>
                <a:ext cx="395" cy="628"/>
              </a:xfrm>
              <a:custGeom>
                <a:avLst/>
                <a:gdLst>
                  <a:gd name="T0" fmla="*/ 0 w 776"/>
                  <a:gd name="T1" fmla="*/ 1 h 2368"/>
                  <a:gd name="T2" fmla="*/ 32 w 776"/>
                  <a:gd name="T3" fmla="*/ 0 h 2368"/>
                  <a:gd name="T4" fmla="*/ 13 w 776"/>
                  <a:gd name="T5" fmla="*/ 3 h 2368"/>
                  <a:gd name="T6" fmla="*/ 44 w 776"/>
                  <a:gd name="T7" fmla="*/ 3 h 2368"/>
                  <a:gd name="T8" fmla="*/ 25 w 776"/>
                  <a:gd name="T9" fmla="*/ 6 h 2368"/>
                  <a:gd name="T10" fmla="*/ 50 w 776"/>
                  <a:gd name="T11" fmla="*/ 7 h 2368"/>
                  <a:gd name="T12" fmla="*/ 38 w 776"/>
                  <a:gd name="T13" fmla="*/ 8 h 2368"/>
                  <a:gd name="T14" fmla="*/ 63 w 776"/>
                  <a:gd name="T15" fmla="*/ 9 h 2368"/>
                  <a:gd name="T16" fmla="*/ 50 w 776"/>
                  <a:gd name="T17" fmla="*/ 11 h 2368"/>
                  <a:gd name="T18" fmla="*/ 70 w 776"/>
                  <a:gd name="T19" fmla="*/ 12 h 2368"/>
                  <a:gd name="T20" fmla="*/ 63 w 776"/>
                  <a:gd name="T21" fmla="*/ 14 h 2368"/>
                  <a:gd name="T22" fmla="*/ 76 w 776"/>
                  <a:gd name="T23" fmla="*/ 16 h 2368"/>
                  <a:gd name="T24" fmla="*/ 76 w 776"/>
                  <a:gd name="T25" fmla="*/ 17 h 2368"/>
                  <a:gd name="T26" fmla="*/ 89 w 776"/>
                  <a:gd name="T27" fmla="*/ 20 h 2368"/>
                  <a:gd name="T28" fmla="*/ 82 w 776"/>
                  <a:gd name="T29" fmla="*/ 23 h 2368"/>
                  <a:gd name="T30" fmla="*/ 95 w 776"/>
                  <a:gd name="T31" fmla="*/ 24 h 2368"/>
                  <a:gd name="T32" fmla="*/ 89 w 776"/>
                  <a:gd name="T33" fmla="*/ 27 h 2368"/>
                  <a:gd name="T34" fmla="*/ 95 w 776"/>
                  <a:gd name="T35" fmla="*/ 30 h 2368"/>
                  <a:gd name="T36" fmla="*/ 89 w 776"/>
                  <a:gd name="T37" fmla="*/ 32 h 2368"/>
                  <a:gd name="T38" fmla="*/ 101 w 776"/>
                  <a:gd name="T39" fmla="*/ 34 h 2368"/>
                  <a:gd name="T40" fmla="*/ 95 w 776"/>
                  <a:gd name="T41" fmla="*/ 37 h 2368"/>
                  <a:gd name="T42" fmla="*/ 101 w 776"/>
                  <a:gd name="T43" fmla="*/ 41 h 2368"/>
                  <a:gd name="T44" fmla="*/ 95 w 776"/>
                  <a:gd name="T45" fmla="*/ 41 h 2368"/>
                  <a:gd name="T46" fmla="*/ 101 w 776"/>
                  <a:gd name="T47" fmla="*/ 44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486" name="Freeform 136"/>
              <p:cNvSpPr>
                <a:spLocks/>
              </p:cNvSpPr>
              <p:nvPr/>
            </p:nvSpPr>
            <p:spPr bwMode="hidden">
              <a:xfrm>
                <a:off x="4636" y="576"/>
                <a:ext cx="595" cy="419"/>
              </a:xfrm>
              <a:custGeom>
                <a:avLst/>
                <a:gdLst>
                  <a:gd name="T0" fmla="*/ 0 w 776"/>
                  <a:gd name="T1" fmla="*/ 0 h 2368"/>
                  <a:gd name="T2" fmla="*/ 108 w 776"/>
                  <a:gd name="T3" fmla="*/ 0 h 2368"/>
                  <a:gd name="T4" fmla="*/ 44 w 776"/>
                  <a:gd name="T5" fmla="*/ 1 h 2368"/>
                  <a:gd name="T6" fmla="*/ 152 w 776"/>
                  <a:gd name="T7" fmla="*/ 1 h 2368"/>
                  <a:gd name="T8" fmla="*/ 87 w 776"/>
                  <a:gd name="T9" fmla="*/ 2 h 2368"/>
                  <a:gd name="T10" fmla="*/ 173 w 776"/>
                  <a:gd name="T11" fmla="*/ 2 h 2368"/>
                  <a:gd name="T12" fmla="*/ 130 w 776"/>
                  <a:gd name="T13" fmla="*/ 2 h 2368"/>
                  <a:gd name="T14" fmla="*/ 216 w 776"/>
                  <a:gd name="T15" fmla="*/ 3 h 2368"/>
                  <a:gd name="T16" fmla="*/ 173 w 776"/>
                  <a:gd name="T17" fmla="*/ 3 h 2368"/>
                  <a:gd name="T18" fmla="*/ 238 w 776"/>
                  <a:gd name="T19" fmla="*/ 4 h 2368"/>
                  <a:gd name="T20" fmla="*/ 216 w 776"/>
                  <a:gd name="T21" fmla="*/ 4 h 2368"/>
                  <a:gd name="T22" fmla="*/ 260 w 776"/>
                  <a:gd name="T23" fmla="*/ 5 h 2368"/>
                  <a:gd name="T24" fmla="*/ 260 w 776"/>
                  <a:gd name="T25" fmla="*/ 5 h 2368"/>
                  <a:gd name="T26" fmla="*/ 303 w 776"/>
                  <a:gd name="T27" fmla="*/ 6 h 2368"/>
                  <a:gd name="T28" fmla="*/ 281 w 776"/>
                  <a:gd name="T29" fmla="*/ 7 h 2368"/>
                  <a:gd name="T30" fmla="*/ 324 w 776"/>
                  <a:gd name="T31" fmla="*/ 7 h 2368"/>
                  <a:gd name="T32" fmla="*/ 303 w 776"/>
                  <a:gd name="T33" fmla="*/ 8 h 2368"/>
                  <a:gd name="T34" fmla="*/ 324 w 776"/>
                  <a:gd name="T35" fmla="*/ 9 h 2368"/>
                  <a:gd name="T36" fmla="*/ 303 w 776"/>
                  <a:gd name="T37" fmla="*/ 9 h 2368"/>
                  <a:gd name="T38" fmla="*/ 347 w 776"/>
                  <a:gd name="T39" fmla="*/ 10 h 2368"/>
                  <a:gd name="T40" fmla="*/ 324 w 776"/>
                  <a:gd name="T41" fmla="*/ 11 h 2368"/>
                  <a:gd name="T42" fmla="*/ 347 w 776"/>
                  <a:gd name="T43" fmla="*/ 12 h 2368"/>
                  <a:gd name="T44" fmla="*/ 324 w 776"/>
                  <a:gd name="T45" fmla="*/ 12 h 2368"/>
                  <a:gd name="T46" fmla="*/ 347 w 776"/>
                  <a:gd name="T47" fmla="*/ 13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487" name="Freeform 137"/>
              <p:cNvSpPr>
                <a:spLocks/>
              </p:cNvSpPr>
              <p:nvPr/>
            </p:nvSpPr>
            <p:spPr bwMode="hidden">
              <a:xfrm>
                <a:off x="4658" y="132"/>
                <a:ext cx="260" cy="562"/>
              </a:xfrm>
              <a:custGeom>
                <a:avLst/>
                <a:gdLst>
                  <a:gd name="T0" fmla="*/ 0 w 776"/>
                  <a:gd name="T1" fmla="*/ 1 h 2368"/>
                  <a:gd name="T2" fmla="*/ 9 w 776"/>
                  <a:gd name="T3" fmla="*/ 0 h 2368"/>
                  <a:gd name="T4" fmla="*/ 4 w 776"/>
                  <a:gd name="T5" fmla="*/ 2 h 2368"/>
                  <a:gd name="T6" fmla="*/ 13 w 776"/>
                  <a:gd name="T7" fmla="*/ 2 h 2368"/>
                  <a:gd name="T8" fmla="*/ 7 w 776"/>
                  <a:gd name="T9" fmla="*/ 4 h 2368"/>
                  <a:gd name="T10" fmla="*/ 14 w 776"/>
                  <a:gd name="T11" fmla="*/ 5 h 2368"/>
                  <a:gd name="T12" fmla="*/ 11 w 776"/>
                  <a:gd name="T13" fmla="*/ 6 h 2368"/>
                  <a:gd name="T14" fmla="*/ 18 w 776"/>
                  <a:gd name="T15" fmla="*/ 7 h 2368"/>
                  <a:gd name="T16" fmla="*/ 14 w 776"/>
                  <a:gd name="T17" fmla="*/ 8 h 2368"/>
                  <a:gd name="T18" fmla="*/ 20 w 776"/>
                  <a:gd name="T19" fmla="*/ 9 h 2368"/>
                  <a:gd name="T20" fmla="*/ 18 w 776"/>
                  <a:gd name="T21" fmla="*/ 10 h 2368"/>
                  <a:gd name="T22" fmla="*/ 22 w 776"/>
                  <a:gd name="T23" fmla="*/ 11 h 2368"/>
                  <a:gd name="T24" fmla="*/ 22 w 776"/>
                  <a:gd name="T25" fmla="*/ 12 h 2368"/>
                  <a:gd name="T26" fmla="*/ 25 w 776"/>
                  <a:gd name="T27" fmla="*/ 14 h 2368"/>
                  <a:gd name="T28" fmla="*/ 23 w 776"/>
                  <a:gd name="T29" fmla="*/ 16 h 2368"/>
                  <a:gd name="T30" fmla="*/ 27 w 776"/>
                  <a:gd name="T31" fmla="*/ 18 h 2368"/>
                  <a:gd name="T32" fmla="*/ 25 w 776"/>
                  <a:gd name="T33" fmla="*/ 19 h 2368"/>
                  <a:gd name="T34" fmla="*/ 27 w 776"/>
                  <a:gd name="T35" fmla="*/ 21 h 2368"/>
                  <a:gd name="T36" fmla="*/ 25 w 776"/>
                  <a:gd name="T37" fmla="*/ 23 h 2368"/>
                  <a:gd name="T38" fmla="*/ 29 w 776"/>
                  <a:gd name="T39" fmla="*/ 25 h 2368"/>
                  <a:gd name="T40" fmla="*/ 27 w 776"/>
                  <a:gd name="T41" fmla="*/ 27 h 2368"/>
                  <a:gd name="T42" fmla="*/ 29 w 776"/>
                  <a:gd name="T43" fmla="*/ 29 h 2368"/>
                  <a:gd name="T44" fmla="*/ 27 w 776"/>
                  <a:gd name="T45" fmla="*/ 30 h 2368"/>
                  <a:gd name="T46" fmla="*/ 29 w 776"/>
                  <a:gd name="T47" fmla="*/ 32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488" name="Freeform 138"/>
              <p:cNvSpPr>
                <a:spLocks/>
              </p:cNvSpPr>
              <p:nvPr/>
            </p:nvSpPr>
            <p:spPr bwMode="hidden">
              <a:xfrm rot="-1346631">
                <a:off x="4401" y="599"/>
                <a:ext cx="174" cy="329"/>
              </a:xfrm>
              <a:custGeom>
                <a:avLst/>
                <a:gdLst>
                  <a:gd name="T0" fmla="*/ 0 w 776"/>
                  <a:gd name="T1" fmla="*/ 0 h 2368"/>
                  <a:gd name="T2" fmla="*/ 3 w 776"/>
                  <a:gd name="T3" fmla="*/ 0 h 2368"/>
                  <a:gd name="T4" fmla="*/ 1 w 776"/>
                  <a:gd name="T5" fmla="*/ 0 h 2368"/>
                  <a:gd name="T6" fmla="*/ 4 w 776"/>
                  <a:gd name="T7" fmla="*/ 0 h 2368"/>
                  <a:gd name="T8" fmla="*/ 2 w 776"/>
                  <a:gd name="T9" fmla="*/ 1 h 2368"/>
                  <a:gd name="T10" fmla="*/ 4 w 776"/>
                  <a:gd name="T11" fmla="*/ 1 h 2368"/>
                  <a:gd name="T12" fmla="*/ 3 w 776"/>
                  <a:gd name="T13" fmla="*/ 1 h 2368"/>
                  <a:gd name="T14" fmla="*/ 5 w 776"/>
                  <a:gd name="T15" fmla="*/ 1 h 2368"/>
                  <a:gd name="T16" fmla="*/ 4 w 776"/>
                  <a:gd name="T17" fmla="*/ 2 h 2368"/>
                  <a:gd name="T18" fmla="*/ 6 w 776"/>
                  <a:gd name="T19" fmla="*/ 2 h 2368"/>
                  <a:gd name="T20" fmla="*/ 5 w 776"/>
                  <a:gd name="T21" fmla="*/ 2 h 2368"/>
                  <a:gd name="T22" fmla="*/ 7 w 776"/>
                  <a:gd name="T23" fmla="*/ 2 h 2368"/>
                  <a:gd name="T24" fmla="*/ 7 w 776"/>
                  <a:gd name="T25" fmla="*/ 3 h 2368"/>
                  <a:gd name="T26" fmla="*/ 8 w 776"/>
                  <a:gd name="T27" fmla="*/ 3 h 2368"/>
                  <a:gd name="T28" fmla="*/ 7 w 776"/>
                  <a:gd name="T29" fmla="*/ 3 h 2368"/>
                  <a:gd name="T30" fmla="*/ 8 w 776"/>
                  <a:gd name="T31" fmla="*/ 3 h 2368"/>
                  <a:gd name="T32" fmla="*/ 8 w 776"/>
                  <a:gd name="T33" fmla="*/ 4 h 2368"/>
                  <a:gd name="T34" fmla="*/ 8 w 776"/>
                  <a:gd name="T35" fmla="*/ 4 h 2368"/>
                  <a:gd name="T36" fmla="*/ 8 w 776"/>
                  <a:gd name="T37" fmla="*/ 5 h 2368"/>
                  <a:gd name="T38" fmla="*/ 9 w 776"/>
                  <a:gd name="T39" fmla="*/ 5 h 2368"/>
                  <a:gd name="T40" fmla="*/ 8 w 776"/>
                  <a:gd name="T41" fmla="*/ 5 h 2368"/>
                  <a:gd name="T42" fmla="*/ 9 w 776"/>
                  <a:gd name="T43" fmla="*/ 6 h 2368"/>
                  <a:gd name="T44" fmla="*/ 8 w 776"/>
                  <a:gd name="T45" fmla="*/ 6 h 2368"/>
                  <a:gd name="T46" fmla="*/ 9 w 776"/>
                  <a:gd name="T47" fmla="*/ 6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489" name="Freeform 139"/>
              <p:cNvSpPr>
                <a:spLocks/>
              </p:cNvSpPr>
              <p:nvPr/>
            </p:nvSpPr>
            <p:spPr bwMode="hidden">
              <a:xfrm rot="1346631" flipH="1">
                <a:off x="3783" y="590"/>
                <a:ext cx="173" cy="329"/>
              </a:xfrm>
              <a:custGeom>
                <a:avLst/>
                <a:gdLst>
                  <a:gd name="T0" fmla="*/ 0 w 776"/>
                  <a:gd name="T1" fmla="*/ 0 h 2368"/>
                  <a:gd name="T2" fmla="*/ 3 w 776"/>
                  <a:gd name="T3" fmla="*/ 0 h 2368"/>
                  <a:gd name="T4" fmla="*/ 1 w 776"/>
                  <a:gd name="T5" fmla="*/ 0 h 2368"/>
                  <a:gd name="T6" fmla="*/ 4 w 776"/>
                  <a:gd name="T7" fmla="*/ 0 h 2368"/>
                  <a:gd name="T8" fmla="*/ 2 w 776"/>
                  <a:gd name="T9" fmla="*/ 1 h 2368"/>
                  <a:gd name="T10" fmla="*/ 4 w 776"/>
                  <a:gd name="T11" fmla="*/ 1 h 2368"/>
                  <a:gd name="T12" fmla="*/ 3 w 776"/>
                  <a:gd name="T13" fmla="*/ 1 h 2368"/>
                  <a:gd name="T14" fmla="*/ 5 w 776"/>
                  <a:gd name="T15" fmla="*/ 1 h 2368"/>
                  <a:gd name="T16" fmla="*/ 4 w 776"/>
                  <a:gd name="T17" fmla="*/ 2 h 2368"/>
                  <a:gd name="T18" fmla="*/ 6 w 776"/>
                  <a:gd name="T19" fmla="*/ 2 h 2368"/>
                  <a:gd name="T20" fmla="*/ 5 w 776"/>
                  <a:gd name="T21" fmla="*/ 2 h 2368"/>
                  <a:gd name="T22" fmla="*/ 6 w 776"/>
                  <a:gd name="T23" fmla="*/ 2 h 2368"/>
                  <a:gd name="T24" fmla="*/ 6 w 776"/>
                  <a:gd name="T25" fmla="*/ 3 h 2368"/>
                  <a:gd name="T26" fmla="*/ 7 w 776"/>
                  <a:gd name="T27" fmla="*/ 3 h 2368"/>
                  <a:gd name="T28" fmla="*/ 7 w 776"/>
                  <a:gd name="T29" fmla="*/ 3 h 2368"/>
                  <a:gd name="T30" fmla="*/ 8 w 776"/>
                  <a:gd name="T31" fmla="*/ 3 h 2368"/>
                  <a:gd name="T32" fmla="*/ 7 w 776"/>
                  <a:gd name="T33" fmla="*/ 4 h 2368"/>
                  <a:gd name="T34" fmla="*/ 8 w 776"/>
                  <a:gd name="T35" fmla="*/ 4 h 2368"/>
                  <a:gd name="T36" fmla="*/ 7 w 776"/>
                  <a:gd name="T37" fmla="*/ 5 h 2368"/>
                  <a:gd name="T38" fmla="*/ 8 w 776"/>
                  <a:gd name="T39" fmla="*/ 5 h 2368"/>
                  <a:gd name="T40" fmla="*/ 8 w 776"/>
                  <a:gd name="T41" fmla="*/ 5 h 2368"/>
                  <a:gd name="T42" fmla="*/ 8 w 776"/>
                  <a:gd name="T43" fmla="*/ 6 h 2368"/>
                  <a:gd name="T44" fmla="*/ 8 w 776"/>
                  <a:gd name="T45" fmla="*/ 6 h 2368"/>
                  <a:gd name="T46" fmla="*/ 8 w 776"/>
                  <a:gd name="T47" fmla="*/ 6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56326" name="Group 140"/>
          <p:cNvGrpSpPr>
            <a:grpSpLocks/>
          </p:cNvGrpSpPr>
          <p:nvPr/>
        </p:nvGrpSpPr>
        <p:grpSpPr bwMode="auto">
          <a:xfrm>
            <a:off x="6804025" y="4067175"/>
            <a:ext cx="2376488" cy="1905000"/>
            <a:chOff x="3115" y="0"/>
            <a:chExt cx="2170" cy="2486"/>
          </a:xfrm>
        </p:grpSpPr>
        <p:grpSp>
          <p:nvGrpSpPr>
            <p:cNvPr id="56328" name="Group 141"/>
            <p:cNvGrpSpPr>
              <a:grpSpLocks/>
            </p:cNvGrpSpPr>
            <p:nvPr/>
          </p:nvGrpSpPr>
          <p:grpSpPr bwMode="auto">
            <a:xfrm>
              <a:off x="4080" y="1910"/>
              <a:ext cx="768" cy="576"/>
              <a:chOff x="0" y="0"/>
              <a:chExt cx="768" cy="576"/>
            </a:xfrm>
          </p:grpSpPr>
          <p:sp>
            <p:nvSpPr>
              <p:cNvPr id="56460" name="Oval 142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1">
                <a:gsLst>
                  <a:gs pos="0">
                    <a:srgbClr val="760076"/>
                  </a:gs>
                  <a:gs pos="100000">
                    <a:srgbClr val="FF00FF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altLang="en-US"/>
              </a:p>
            </p:txBody>
          </p:sp>
          <p:sp>
            <p:nvSpPr>
              <p:cNvPr id="56461" name="Oval 143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altLang="en-US"/>
              </a:p>
            </p:txBody>
          </p:sp>
        </p:grpSp>
        <p:grpSp>
          <p:nvGrpSpPr>
            <p:cNvPr id="56329" name="Group 144"/>
            <p:cNvGrpSpPr>
              <a:grpSpLocks/>
            </p:cNvGrpSpPr>
            <p:nvPr/>
          </p:nvGrpSpPr>
          <p:grpSpPr bwMode="auto">
            <a:xfrm>
              <a:off x="4257" y="1103"/>
              <a:ext cx="768" cy="576"/>
              <a:chOff x="0" y="0"/>
              <a:chExt cx="768" cy="576"/>
            </a:xfrm>
          </p:grpSpPr>
          <p:sp>
            <p:nvSpPr>
              <p:cNvPr id="56458" name="Oval 145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00FF0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altLang="en-US"/>
              </a:p>
            </p:txBody>
          </p:sp>
          <p:sp>
            <p:nvSpPr>
              <p:cNvPr id="56459" name="Oval 146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altLang="en-US"/>
              </a:p>
            </p:txBody>
          </p:sp>
        </p:grpSp>
        <p:grpSp>
          <p:nvGrpSpPr>
            <p:cNvPr id="56330" name="Group 147"/>
            <p:cNvGrpSpPr>
              <a:grpSpLocks/>
            </p:cNvGrpSpPr>
            <p:nvPr/>
          </p:nvGrpSpPr>
          <p:grpSpPr bwMode="auto">
            <a:xfrm>
              <a:off x="3134" y="0"/>
              <a:ext cx="768" cy="576"/>
              <a:chOff x="0" y="0"/>
              <a:chExt cx="768" cy="576"/>
            </a:xfrm>
          </p:grpSpPr>
          <p:sp>
            <p:nvSpPr>
              <p:cNvPr id="56456" name="Oval 148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0000FF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altLang="en-US"/>
              </a:p>
            </p:txBody>
          </p:sp>
          <p:sp>
            <p:nvSpPr>
              <p:cNvPr id="56457" name="Oval 149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altLang="en-US"/>
              </a:p>
            </p:txBody>
          </p:sp>
        </p:grpSp>
        <p:grpSp>
          <p:nvGrpSpPr>
            <p:cNvPr id="56331" name="Group 150"/>
            <p:cNvGrpSpPr>
              <a:grpSpLocks/>
            </p:cNvGrpSpPr>
            <p:nvPr/>
          </p:nvGrpSpPr>
          <p:grpSpPr bwMode="auto">
            <a:xfrm>
              <a:off x="3115" y="0"/>
              <a:ext cx="2170" cy="1702"/>
              <a:chOff x="3115" y="0"/>
              <a:chExt cx="2170" cy="1702"/>
            </a:xfrm>
          </p:grpSpPr>
          <p:grpSp>
            <p:nvGrpSpPr>
              <p:cNvPr id="56332" name="Group 151"/>
              <p:cNvGrpSpPr>
                <a:grpSpLocks/>
              </p:cNvGrpSpPr>
              <p:nvPr/>
            </p:nvGrpSpPr>
            <p:grpSpPr bwMode="auto">
              <a:xfrm>
                <a:off x="3640" y="308"/>
                <a:ext cx="1145" cy="844"/>
                <a:chOff x="1265" y="814"/>
                <a:chExt cx="2919" cy="2151"/>
              </a:xfrm>
            </p:grpSpPr>
            <p:sp>
              <p:nvSpPr>
                <p:cNvPr id="56454" name="Oval 152"/>
                <p:cNvSpPr>
                  <a:spLocks noChangeArrowheads="1"/>
                </p:cNvSpPr>
                <p:nvPr/>
              </p:nvSpPr>
              <p:spPr bwMode="hidden">
                <a:xfrm>
                  <a:off x="1265" y="814"/>
                  <a:ext cx="2919" cy="2151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2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altLang="en-US"/>
                </a:p>
              </p:txBody>
            </p:sp>
            <p:sp>
              <p:nvSpPr>
                <p:cNvPr id="56455" name="Oval 153"/>
                <p:cNvSpPr>
                  <a:spLocks noChangeArrowheads="1"/>
                </p:cNvSpPr>
                <p:nvPr/>
              </p:nvSpPr>
              <p:spPr bwMode="hidden">
                <a:xfrm>
                  <a:off x="2380" y="1601"/>
                  <a:ext cx="579" cy="406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altLang="en-US"/>
                </a:p>
              </p:txBody>
            </p:sp>
          </p:grpSp>
          <p:grpSp>
            <p:nvGrpSpPr>
              <p:cNvPr id="56333" name="Group 154"/>
              <p:cNvGrpSpPr>
                <a:grpSpLocks/>
              </p:cNvGrpSpPr>
              <p:nvPr/>
            </p:nvGrpSpPr>
            <p:grpSpPr bwMode="auto">
              <a:xfrm>
                <a:off x="3115" y="0"/>
                <a:ext cx="2145" cy="1702"/>
                <a:chOff x="3115" y="0"/>
                <a:chExt cx="2145" cy="1702"/>
              </a:xfrm>
            </p:grpSpPr>
            <p:grpSp>
              <p:nvGrpSpPr>
                <p:cNvPr id="56356" name="Group 155"/>
                <p:cNvGrpSpPr>
                  <a:grpSpLocks/>
                </p:cNvGrpSpPr>
                <p:nvPr/>
              </p:nvGrpSpPr>
              <p:grpSpPr bwMode="auto">
                <a:xfrm>
                  <a:off x="4505" y="589"/>
                  <a:ext cx="493" cy="912"/>
                  <a:chOff x="3471" y="1530"/>
                  <a:chExt cx="1258" cy="2327"/>
                </a:xfrm>
              </p:grpSpPr>
              <p:sp>
                <p:nvSpPr>
                  <p:cNvPr id="56452" name="Freeform 156"/>
                  <p:cNvSpPr>
                    <a:spLocks/>
                  </p:cNvSpPr>
                  <p:nvPr/>
                </p:nvSpPr>
                <p:spPr bwMode="hidden">
                  <a:xfrm rot="2711884">
                    <a:off x="2765" y="2236"/>
                    <a:ext cx="1724" cy="312"/>
                  </a:xfrm>
                  <a:custGeom>
                    <a:avLst/>
                    <a:gdLst>
                      <a:gd name="T0" fmla="*/ 0 w 2736"/>
                      <a:gd name="T1" fmla="*/ 119 h 504"/>
                      <a:gd name="T2" fmla="*/ 216 w 2736"/>
                      <a:gd name="T3" fmla="*/ 40 h 504"/>
                      <a:gd name="T4" fmla="*/ 444 w 2736"/>
                      <a:gd name="T5" fmla="*/ 6 h 504"/>
                      <a:gd name="T6" fmla="*/ 684 w 2736"/>
                      <a:gd name="T7" fmla="*/ 6 h 504"/>
                      <a:gd name="T8" fmla="*/ 681 w 2736"/>
                      <a:gd name="T9" fmla="*/ 25 h 504"/>
                      <a:gd name="T10" fmla="*/ 442 w 2736"/>
                      <a:gd name="T11" fmla="*/ 25 h 504"/>
                      <a:gd name="T12" fmla="*/ 164 w 2736"/>
                      <a:gd name="T13" fmla="*/ 69 h 504"/>
                      <a:gd name="T14" fmla="*/ 0 w 2736"/>
                      <a:gd name="T15" fmla="*/ 119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453" name="Freeform 157"/>
                  <p:cNvSpPr>
                    <a:spLocks/>
                  </p:cNvSpPr>
                  <p:nvPr/>
                </p:nvSpPr>
                <p:spPr bwMode="hidden">
                  <a:xfrm rot="2711884">
                    <a:off x="4021" y="3150"/>
                    <a:ext cx="925" cy="490"/>
                  </a:xfrm>
                  <a:custGeom>
                    <a:avLst/>
                    <a:gdLst>
                      <a:gd name="T0" fmla="*/ 1 w 1769"/>
                      <a:gd name="T1" fmla="*/ 2 h 791"/>
                      <a:gd name="T2" fmla="*/ 70 w 1769"/>
                      <a:gd name="T3" fmla="*/ 14 h 791"/>
                      <a:gd name="T4" fmla="*/ 165 w 1769"/>
                      <a:gd name="T5" fmla="*/ 48 h 791"/>
                      <a:gd name="T6" fmla="*/ 230 w 1769"/>
                      <a:gd name="T7" fmla="*/ 103 h 791"/>
                      <a:gd name="T8" fmla="*/ 251 w 1769"/>
                      <a:gd name="T9" fmla="*/ 145 h 791"/>
                      <a:gd name="T10" fmla="*/ 242 w 1769"/>
                      <a:gd name="T11" fmla="*/ 187 h 791"/>
                      <a:gd name="T12" fmla="*/ 227 w 1769"/>
                      <a:gd name="T13" fmla="*/ 151 h 791"/>
                      <a:gd name="T14" fmla="*/ 199 w 1769"/>
                      <a:gd name="T15" fmla="*/ 108 h 791"/>
                      <a:gd name="T16" fmla="*/ 158 w 1769"/>
                      <a:gd name="T17" fmla="*/ 70 h 791"/>
                      <a:gd name="T18" fmla="*/ 83 w 1769"/>
                      <a:gd name="T19" fmla="*/ 36 h 791"/>
                      <a:gd name="T20" fmla="*/ 0 w 1769"/>
                      <a:gd name="T21" fmla="*/ 18 h 791"/>
                      <a:gd name="T22" fmla="*/ 1 w 1769"/>
                      <a:gd name="T23" fmla="*/ 2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6357" name="Group 158"/>
                <p:cNvGrpSpPr>
                  <a:grpSpLocks/>
                </p:cNvGrpSpPr>
                <p:nvPr/>
              </p:nvGrpSpPr>
              <p:grpSpPr bwMode="auto">
                <a:xfrm>
                  <a:off x="4267" y="781"/>
                  <a:ext cx="966" cy="522"/>
                  <a:chOff x="2864" y="2019"/>
                  <a:chExt cx="2463" cy="1332"/>
                </a:xfrm>
              </p:grpSpPr>
              <p:sp>
                <p:nvSpPr>
                  <p:cNvPr id="56450" name="Freeform 159"/>
                  <p:cNvSpPr>
                    <a:spLocks/>
                  </p:cNvSpPr>
                  <p:nvPr/>
                </p:nvSpPr>
                <p:spPr bwMode="hidden">
                  <a:xfrm rot="2104081">
                    <a:off x="2864" y="2019"/>
                    <a:ext cx="1814" cy="347"/>
                  </a:xfrm>
                  <a:custGeom>
                    <a:avLst/>
                    <a:gdLst>
                      <a:gd name="T0" fmla="*/ 0 w 2736"/>
                      <a:gd name="T1" fmla="*/ 165 h 504"/>
                      <a:gd name="T2" fmla="*/ 252 w 2736"/>
                      <a:gd name="T3" fmla="*/ 55 h 504"/>
                      <a:gd name="T4" fmla="*/ 518 w 2736"/>
                      <a:gd name="T5" fmla="*/ 8 h 504"/>
                      <a:gd name="T6" fmla="*/ 798 w 2736"/>
                      <a:gd name="T7" fmla="*/ 8 h 504"/>
                      <a:gd name="T8" fmla="*/ 792 w 2736"/>
                      <a:gd name="T9" fmla="*/ 34 h 504"/>
                      <a:gd name="T10" fmla="*/ 514 w 2736"/>
                      <a:gd name="T11" fmla="*/ 34 h 504"/>
                      <a:gd name="T12" fmla="*/ 191 w 2736"/>
                      <a:gd name="T13" fmla="*/ 95 h 504"/>
                      <a:gd name="T14" fmla="*/ 0 w 2736"/>
                      <a:gd name="T15" fmla="*/ 165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451" name="Freeform 160"/>
                  <p:cNvSpPr>
                    <a:spLocks/>
                  </p:cNvSpPr>
                  <p:nvPr/>
                </p:nvSpPr>
                <p:spPr bwMode="hidden">
                  <a:xfrm rot="2104081">
                    <a:off x="4353" y="2806"/>
                    <a:ext cx="974" cy="545"/>
                  </a:xfrm>
                  <a:custGeom>
                    <a:avLst/>
                    <a:gdLst>
                      <a:gd name="T0" fmla="*/ 1 w 1769"/>
                      <a:gd name="T1" fmla="*/ 3 h 791"/>
                      <a:gd name="T2" fmla="*/ 81 w 1769"/>
                      <a:gd name="T3" fmla="*/ 19 h 791"/>
                      <a:gd name="T4" fmla="*/ 193 w 1769"/>
                      <a:gd name="T5" fmla="*/ 65 h 791"/>
                      <a:gd name="T6" fmla="*/ 269 w 1769"/>
                      <a:gd name="T7" fmla="*/ 141 h 791"/>
                      <a:gd name="T8" fmla="*/ 293 w 1769"/>
                      <a:gd name="T9" fmla="*/ 199 h 791"/>
                      <a:gd name="T10" fmla="*/ 282 w 1769"/>
                      <a:gd name="T11" fmla="*/ 257 h 791"/>
                      <a:gd name="T12" fmla="*/ 265 w 1769"/>
                      <a:gd name="T13" fmla="*/ 207 h 791"/>
                      <a:gd name="T14" fmla="*/ 232 w 1769"/>
                      <a:gd name="T15" fmla="*/ 149 h 791"/>
                      <a:gd name="T16" fmla="*/ 185 w 1769"/>
                      <a:gd name="T17" fmla="*/ 97 h 791"/>
                      <a:gd name="T18" fmla="*/ 97 w 1769"/>
                      <a:gd name="T19" fmla="*/ 50 h 791"/>
                      <a:gd name="T20" fmla="*/ 0 w 1769"/>
                      <a:gd name="T21" fmla="*/ 25 h 791"/>
                      <a:gd name="T22" fmla="*/ 1 w 1769"/>
                      <a:gd name="T23" fmla="*/ 3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6358" name="Group 161"/>
                <p:cNvGrpSpPr>
                  <a:grpSpLocks/>
                </p:cNvGrpSpPr>
                <p:nvPr/>
              </p:nvGrpSpPr>
              <p:grpSpPr bwMode="auto">
                <a:xfrm>
                  <a:off x="4280" y="707"/>
                  <a:ext cx="971" cy="417"/>
                  <a:chOff x="2897" y="1832"/>
                  <a:chExt cx="2477" cy="1064"/>
                </a:xfrm>
              </p:grpSpPr>
              <p:sp>
                <p:nvSpPr>
                  <p:cNvPr id="56448" name="Freeform 162"/>
                  <p:cNvSpPr>
                    <a:spLocks/>
                  </p:cNvSpPr>
                  <p:nvPr/>
                </p:nvSpPr>
                <p:spPr bwMode="hidden">
                  <a:xfrm rot="1582915">
                    <a:off x="2897" y="1832"/>
                    <a:ext cx="1736" cy="304"/>
                  </a:xfrm>
                  <a:custGeom>
                    <a:avLst/>
                    <a:gdLst>
                      <a:gd name="T0" fmla="*/ 0 w 2736"/>
                      <a:gd name="T1" fmla="*/ 110 h 504"/>
                      <a:gd name="T2" fmla="*/ 221 w 2736"/>
                      <a:gd name="T3" fmla="*/ 37 h 504"/>
                      <a:gd name="T4" fmla="*/ 454 w 2736"/>
                      <a:gd name="T5" fmla="*/ 5 h 504"/>
                      <a:gd name="T6" fmla="*/ 699 w 2736"/>
                      <a:gd name="T7" fmla="*/ 5 h 504"/>
                      <a:gd name="T8" fmla="*/ 695 w 2736"/>
                      <a:gd name="T9" fmla="*/ 22 h 504"/>
                      <a:gd name="T10" fmla="*/ 450 w 2736"/>
                      <a:gd name="T11" fmla="*/ 22 h 504"/>
                      <a:gd name="T12" fmla="*/ 167 w 2736"/>
                      <a:gd name="T13" fmla="*/ 64 h 504"/>
                      <a:gd name="T14" fmla="*/ 0 w 2736"/>
                      <a:gd name="T15" fmla="*/ 11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449" name="Freeform 163"/>
                  <p:cNvSpPr>
                    <a:spLocks/>
                  </p:cNvSpPr>
                  <p:nvPr/>
                </p:nvSpPr>
                <p:spPr bwMode="hidden">
                  <a:xfrm rot="1582915">
                    <a:off x="4442" y="2420"/>
                    <a:ext cx="932" cy="476"/>
                  </a:xfrm>
                  <a:custGeom>
                    <a:avLst/>
                    <a:gdLst>
                      <a:gd name="T0" fmla="*/ 1 w 1769"/>
                      <a:gd name="T1" fmla="*/ 2 h 791"/>
                      <a:gd name="T2" fmla="*/ 71 w 1769"/>
                      <a:gd name="T3" fmla="*/ 12 h 791"/>
                      <a:gd name="T4" fmla="*/ 169 w 1769"/>
                      <a:gd name="T5" fmla="*/ 43 h 791"/>
                      <a:gd name="T6" fmla="*/ 236 w 1769"/>
                      <a:gd name="T7" fmla="*/ 94 h 791"/>
                      <a:gd name="T8" fmla="*/ 257 w 1769"/>
                      <a:gd name="T9" fmla="*/ 132 h 791"/>
                      <a:gd name="T10" fmla="*/ 247 w 1769"/>
                      <a:gd name="T11" fmla="*/ 172 h 791"/>
                      <a:gd name="T12" fmla="*/ 232 w 1769"/>
                      <a:gd name="T13" fmla="*/ 138 h 791"/>
                      <a:gd name="T14" fmla="*/ 203 w 1769"/>
                      <a:gd name="T15" fmla="*/ 99 h 791"/>
                      <a:gd name="T16" fmla="*/ 162 w 1769"/>
                      <a:gd name="T17" fmla="*/ 64 h 791"/>
                      <a:gd name="T18" fmla="*/ 85 w 1769"/>
                      <a:gd name="T19" fmla="*/ 33 h 791"/>
                      <a:gd name="T20" fmla="*/ 0 w 1769"/>
                      <a:gd name="T21" fmla="*/ 17 h 791"/>
                      <a:gd name="T22" fmla="*/ 1 w 1769"/>
                      <a:gd name="T23" fmla="*/ 2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6359" name="Group 164"/>
                <p:cNvGrpSpPr>
                  <a:grpSpLocks/>
                </p:cNvGrpSpPr>
                <p:nvPr/>
              </p:nvGrpSpPr>
              <p:grpSpPr bwMode="auto">
                <a:xfrm>
                  <a:off x="4291" y="630"/>
                  <a:ext cx="969" cy="364"/>
                  <a:chOff x="2924" y="1636"/>
                  <a:chExt cx="2472" cy="927"/>
                </a:xfrm>
              </p:grpSpPr>
              <p:sp>
                <p:nvSpPr>
                  <p:cNvPr id="56446" name="Freeform 165"/>
                  <p:cNvSpPr>
                    <a:spLocks/>
                  </p:cNvSpPr>
                  <p:nvPr/>
                </p:nvSpPr>
                <p:spPr bwMode="hidden">
                  <a:xfrm rot="1080363">
                    <a:off x="2924" y="1636"/>
                    <a:ext cx="1677" cy="335"/>
                  </a:xfrm>
                  <a:custGeom>
                    <a:avLst/>
                    <a:gdLst>
                      <a:gd name="T0" fmla="*/ 0 w 2736"/>
                      <a:gd name="T1" fmla="*/ 148 h 504"/>
                      <a:gd name="T2" fmla="*/ 199 w 2736"/>
                      <a:gd name="T3" fmla="*/ 49 h 504"/>
                      <a:gd name="T4" fmla="*/ 409 w 2736"/>
                      <a:gd name="T5" fmla="*/ 7 h 504"/>
                      <a:gd name="T6" fmla="*/ 630 w 2736"/>
                      <a:gd name="T7" fmla="*/ 7 h 504"/>
                      <a:gd name="T8" fmla="*/ 626 w 2736"/>
                      <a:gd name="T9" fmla="*/ 30 h 504"/>
                      <a:gd name="T10" fmla="*/ 406 w 2736"/>
                      <a:gd name="T11" fmla="*/ 30 h 504"/>
                      <a:gd name="T12" fmla="*/ 151 w 2736"/>
                      <a:gd name="T13" fmla="*/ 86 h 504"/>
                      <a:gd name="T14" fmla="*/ 0 w 2736"/>
                      <a:gd name="T15" fmla="*/ 148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447" name="Freeform 166"/>
                  <p:cNvSpPr>
                    <a:spLocks/>
                  </p:cNvSpPr>
                  <p:nvPr/>
                </p:nvSpPr>
                <p:spPr bwMode="hidden">
                  <a:xfrm rot="1080363">
                    <a:off x="4495" y="2037"/>
                    <a:ext cx="901" cy="526"/>
                  </a:xfrm>
                  <a:custGeom>
                    <a:avLst/>
                    <a:gdLst>
                      <a:gd name="T0" fmla="*/ 1 w 1769"/>
                      <a:gd name="T1" fmla="*/ 2 h 791"/>
                      <a:gd name="T2" fmla="*/ 64 w 1769"/>
                      <a:gd name="T3" fmla="*/ 17 h 791"/>
                      <a:gd name="T4" fmla="*/ 153 w 1769"/>
                      <a:gd name="T5" fmla="*/ 59 h 791"/>
                      <a:gd name="T6" fmla="*/ 213 w 1769"/>
                      <a:gd name="T7" fmla="*/ 127 h 791"/>
                      <a:gd name="T8" fmla="*/ 232 w 1769"/>
                      <a:gd name="T9" fmla="*/ 179 h 791"/>
                      <a:gd name="T10" fmla="*/ 223 w 1769"/>
                      <a:gd name="T11" fmla="*/ 231 h 791"/>
                      <a:gd name="T12" fmla="*/ 210 w 1769"/>
                      <a:gd name="T13" fmla="*/ 186 h 791"/>
                      <a:gd name="T14" fmla="*/ 183 w 1769"/>
                      <a:gd name="T15" fmla="*/ 134 h 791"/>
                      <a:gd name="T16" fmla="*/ 147 w 1769"/>
                      <a:gd name="T17" fmla="*/ 87 h 791"/>
                      <a:gd name="T18" fmla="*/ 77 w 1769"/>
                      <a:gd name="T19" fmla="*/ 45 h 791"/>
                      <a:gd name="T20" fmla="*/ 0 w 1769"/>
                      <a:gd name="T21" fmla="*/ 23 h 791"/>
                      <a:gd name="T22" fmla="*/ 1 w 1769"/>
                      <a:gd name="T23" fmla="*/ 2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6360" name="Group 167"/>
                <p:cNvGrpSpPr>
                  <a:grpSpLocks/>
                </p:cNvGrpSpPr>
                <p:nvPr/>
              </p:nvGrpSpPr>
              <p:grpSpPr bwMode="auto">
                <a:xfrm>
                  <a:off x="4304" y="543"/>
                  <a:ext cx="918" cy="258"/>
                  <a:chOff x="2958" y="1414"/>
                  <a:chExt cx="2342" cy="657"/>
                </a:xfrm>
              </p:grpSpPr>
              <p:sp>
                <p:nvSpPr>
                  <p:cNvPr id="56444" name="Freeform 168"/>
                  <p:cNvSpPr>
                    <a:spLocks/>
                  </p:cNvSpPr>
                  <p:nvPr/>
                </p:nvSpPr>
                <p:spPr bwMode="hidden">
                  <a:xfrm rot="463793">
                    <a:off x="2958" y="1414"/>
                    <a:ext cx="1545" cy="312"/>
                  </a:xfrm>
                  <a:custGeom>
                    <a:avLst/>
                    <a:gdLst>
                      <a:gd name="T0" fmla="*/ 0 w 2736"/>
                      <a:gd name="T1" fmla="*/ 119 h 504"/>
                      <a:gd name="T2" fmla="*/ 156 w 2736"/>
                      <a:gd name="T3" fmla="*/ 40 h 504"/>
                      <a:gd name="T4" fmla="*/ 320 w 2736"/>
                      <a:gd name="T5" fmla="*/ 6 h 504"/>
                      <a:gd name="T6" fmla="*/ 492 w 2736"/>
                      <a:gd name="T7" fmla="*/ 6 h 504"/>
                      <a:gd name="T8" fmla="*/ 490 w 2736"/>
                      <a:gd name="T9" fmla="*/ 25 h 504"/>
                      <a:gd name="T10" fmla="*/ 317 w 2736"/>
                      <a:gd name="T11" fmla="*/ 25 h 504"/>
                      <a:gd name="T12" fmla="*/ 117 w 2736"/>
                      <a:gd name="T13" fmla="*/ 69 h 504"/>
                      <a:gd name="T14" fmla="*/ 0 w 2736"/>
                      <a:gd name="T15" fmla="*/ 119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445" name="Freeform 169"/>
                  <p:cNvSpPr>
                    <a:spLocks/>
                  </p:cNvSpPr>
                  <p:nvPr/>
                </p:nvSpPr>
                <p:spPr bwMode="hidden">
                  <a:xfrm rot="463793">
                    <a:off x="4470" y="1582"/>
                    <a:ext cx="830" cy="489"/>
                  </a:xfrm>
                  <a:custGeom>
                    <a:avLst/>
                    <a:gdLst>
                      <a:gd name="T0" fmla="*/ 0 w 1769"/>
                      <a:gd name="T1" fmla="*/ 2 h 791"/>
                      <a:gd name="T2" fmla="*/ 50 w 1769"/>
                      <a:gd name="T3" fmla="*/ 14 h 791"/>
                      <a:gd name="T4" fmla="*/ 120 w 1769"/>
                      <a:gd name="T5" fmla="*/ 48 h 791"/>
                      <a:gd name="T6" fmla="*/ 167 w 1769"/>
                      <a:gd name="T7" fmla="*/ 102 h 791"/>
                      <a:gd name="T8" fmla="*/ 182 w 1769"/>
                      <a:gd name="T9" fmla="*/ 143 h 791"/>
                      <a:gd name="T10" fmla="*/ 175 w 1769"/>
                      <a:gd name="T11" fmla="*/ 186 h 791"/>
                      <a:gd name="T12" fmla="*/ 164 w 1769"/>
                      <a:gd name="T13" fmla="*/ 150 h 791"/>
                      <a:gd name="T14" fmla="*/ 144 w 1769"/>
                      <a:gd name="T15" fmla="*/ 108 h 791"/>
                      <a:gd name="T16" fmla="*/ 114 w 1769"/>
                      <a:gd name="T17" fmla="*/ 70 h 791"/>
                      <a:gd name="T18" fmla="*/ 60 w 1769"/>
                      <a:gd name="T19" fmla="*/ 36 h 791"/>
                      <a:gd name="T20" fmla="*/ 0 w 1769"/>
                      <a:gd name="T21" fmla="*/ 18 h 791"/>
                      <a:gd name="T22" fmla="*/ 0 w 1769"/>
                      <a:gd name="T23" fmla="*/ 2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6361" name="Group 170"/>
                <p:cNvGrpSpPr>
                  <a:grpSpLocks/>
                </p:cNvGrpSpPr>
                <p:nvPr/>
              </p:nvGrpSpPr>
              <p:grpSpPr bwMode="auto">
                <a:xfrm>
                  <a:off x="4314" y="487"/>
                  <a:ext cx="843" cy="134"/>
                  <a:chOff x="2983" y="1269"/>
                  <a:chExt cx="2150" cy="343"/>
                </a:xfrm>
              </p:grpSpPr>
              <p:sp>
                <p:nvSpPr>
                  <p:cNvPr id="56442" name="Freeform 171"/>
                  <p:cNvSpPr>
                    <a:spLocks/>
                  </p:cNvSpPr>
                  <p:nvPr/>
                </p:nvSpPr>
                <p:spPr bwMode="hidden">
                  <a:xfrm rot="-84182">
                    <a:off x="2983" y="1289"/>
                    <a:ext cx="1404" cy="219"/>
                  </a:xfrm>
                  <a:custGeom>
                    <a:avLst/>
                    <a:gdLst>
                      <a:gd name="T0" fmla="*/ 0 w 2736"/>
                      <a:gd name="T1" fmla="*/ 41 h 504"/>
                      <a:gd name="T2" fmla="*/ 116 w 2736"/>
                      <a:gd name="T3" fmla="*/ 14 h 504"/>
                      <a:gd name="T4" fmla="*/ 240 w 2736"/>
                      <a:gd name="T5" fmla="*/ 2 h 504"/>
                      <a:gd name="T6" fmla="*/ 369 w 2736"/>
                      <a:gd name="T7" fmla="*/ 2 h 504"/>
                      <a:gd name="T8" fmla="*/ 367 w 2736"/>
                      <a:gd name="T9" fmla="*/ 9 h 504"/>
                      <a:gd name="T10" fmla="*/ 238 w 2736"/>
                      <a:gd name="T11" fmla="*/ 9 h 504"/>
                      <a:gd name="T12" fmla="*/ 88 w 2736"/>
                      <a:gd name="T13" fmla="*/ 24 h 504"/>
                      <a:gd name="T14" fmla="*/ 0 w 2736"/>
                      <a:gd name="T15" fmla="*/ 4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443" name="Freeform 172"/>
                  <p:cNvSpPr>
                    <a:spLocks/>
                  </p:cNvSpPr>
                  <p:nvPr/>
                </p:nvSpPr>
                <p:spPr bwMode="hidden">
                  <a:xfrm rot="-84182">
                    <a:off x="4379" y="1269"/>
                    <a:ext cx="754" cy="343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38 w 1769"/>
                      <a:gd name="T3" fmla="*/ 4 h 791"/>
                      <a:gd name="T4" fmla="*/ 90 w 1769"/>
                      <a:gd name="T5" fmla="*/ 16 h 791"/>
                      <a:gd name="T6" fmla="*/ 125 w 1769"/>
                      <a:gd name="T7" fmla="*/ 35 h 791"/>
                      <a:gd name="T8" fmla="*/ 136 w 1769"/>
                      <a:gd name="T9" fmla="*/ 49 h 791"/>
                      <a:gd name="T10" fmla="*/ 131 w 1769"/>
                      <a:gd name="T11" fmla="*/ 64 h 791"/>
                      <a:gd name="T12" fmla="*/ 123 w 1769"/>
                      <a:gd name="T13" fmla="*/ 52 h 791"/>
                      <a:gd name="T14" fmla="*/ 107 w 1769"/>
                      <a:gd name="T15" fmla="*/ 37 h 791"/>
                      <a:gd name="T16" fmla="*/ 86 w 1769"/>
                      <a:gd name="T17" fmla="*/ 24 h 791"/>
                      <a:gd name="T18" fmla="*/ 45 w 1769"/>
                      <a:gd name="T19" fmla="*/ 13 h 791"/>
                      <a:gd name="T20" fmla="*/ 0 w 1769"/>
                      <a:gd name="T21" fmla="*/ 6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6362" name="Group 173"/>
                <p:cNvGrpSpPr>
                  <a:grpSpLocks/>
                </p:cNvGrpSpPr>
                <p:nvPr/>
              </p:nvGrpSpPr>
              <p:grpSpPr bwMode="auto">
                <a:xfrm>
                  <a:off x="4296" y="349"/>
                  <a:ext cx="737" cy="167"/>
                  <a:chOff x="2938" y="917"/>
                  <a:chExt cx="1879" cy="427"/>
                </a:xfrm>
              </p:grpSpPr>
              <p:sp>
                <p:nvSpPr>
                  <p:cNvPr id="56440" name="Freeform 174"/>
                  <p:cNvSpPr>
                    <a:spLocks/>
                  </p:cNvSpPr>
                  <p:nvPr/>
                </p:nvSpPr>
                <p:spPr bwMode="hidden">
                  <a:xfrm rot="-802576">
                    <a:off x="2938" y="1129"/>
                    <a:ext cx="1233" cy="215"/>
                  </a:xfrm>
                  <a:custGeom>
                    <a:avLst/>
                    <a:gdLst>
                      <a:gd name="T0" fmla="*/ 0 w 2736"/>
                      <a:gd name="T1" fmla="*/ 39 h 504"/>
                      <a:gd name="T2" fmla="*/ 79 w 2736"/>
                      <a:gd name="T3" fmla="*/ 13 h 504"/>
                      <a:gd name="T4" fmla="*/ 163 w 2736"/>
                      <a:gd name="T5" fmla="*/ 2 h 504"/>
                      <a:gd name="T6" fmla="*/ 251 w 2736"/>
                      <a:gd name="T7" fmla="*/ 2 h 504"/>
                      <a:gd name="T8" fmla="*/ 249 w 2736"/>
                      <a:gd name="T9" fmla="*/ 8 h 504"/>
                      <a:gd name="T10" fmla="*/ 161 w 2736"/>
                      <a:gd name="T11" fmla="*/ 8 h 504"/>
                      <a:gd name="T12" fmla="*/ 60 w 2736"/>
                      <a:gd name="T13" fmla="*/ 23 h 504"/>
                      <a:gd name="T14" fmla="*/ 0 w 2736"/>
                      <a:gd name="T15" fmla="*/ 39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441" name="Freeform 175"/>
                  <p:cNvSpPr>
                    <a:spLocks/>
                  </p:cNvSpPr>
                  <p:nvPr/>
                </p:nvSpPr>
                <p:spPr bwMode="hidden">
                  <a:xfrm rot="-802576">
                    <a:off x="4155" y="917"/>
                    <a:ext cx="662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25 w 1769"/>
                      <a:gd name="T3" fmla="*/ 4 h 791"/>
                      <a:gd name="T4" fmla="*/ 61 w 1769"/>
                      <a:gd name="T5" fmla="*/ 15 h 791"/>
                      <a:gd name="T6" fmla="*/ 85 w 1769"/>
                      <a:gd name="T7" fmla="*/ 34 h 791"/>
                      <a:gd name="T8" fmla="*/ 92 w 1769"/>
                      <a:gd name="T9" fmla="*/ 47 h 791"/>
                      <a:gd name="T10" fmla="*/ 89 w 1769"/>
                      <a:gd name="T11" fmla="*/ 62 h 791"/>
                      <a:gd name="T12" fmla="*/ 83 w 1769"/>
                      <a:gd name="T13" fmla="*/ 49 h 791"/>
                      <a:gd name="T14" fmla="*/ 73 w 1769"/>
                      <a:gd name="T15" fmla="*/ 35 h 791"/>
                      <a:gd name="T16" fmla="*/ 58 w 1769"/>
                      <a:gd name="T17" fmla="*/ 23 h 791"/>
                      <a:gd name="T18" fmla="*/ 30 w 1769"/>
                      <a:gd name="T19" fmla="*/ 12 h 791"/>
                      <a:gd name="T20" fmla="*/ 0 w 1769"/>
                      <a:gd name="T21" fmla="*/ 6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6363" name="Group 176"/>
                <p:cNvGrpSpPr>
                  <a:grpSpLocks/>
                </p:cNvGrpSpPr>
                <p:nvPr/>
              </p:nvGrpSpPr>
              <p:grpSpPr bwMode="auto">
                <a:xfrm>
                  <a:off x="3394" y="637"/>
                  <a:ext cx="493" cy="912"/>
                  <a:chOff x="637" y="1653"/>
                  <a:chExt cx="1257" cy="2326"/>
                </a:xfrm>
              </p:grpSpPr>
              <p:sp>
                <p:nvSpPr>
                  <p:cNvPr id="56438" name="Freeform 177"/>
                  <p:cNvSpPr>
                    <a:spLocks/>
                  </p:cNvSpPr>
                  <p:nvPr/>
                </p:nvSpPr>
                <p:spPr bwMode="hidden">
                  <a:xfrm rot="18888116" flipH="1">
                    <a:off x="876" y="2359"/>
                    <a:ext cx="1724" cy="312"/>
                  </a:xfrm>
                  <a:custGeom>
                    <a:avLst/>
                    <a:gdLst>
                      <a:gd name="T0" fmla="*/ 0 w 2736"/>
                      <a:gd name="T1" fmla="*/ 119 h 504"/>
                      <a:gd name="T2" fmla="*/ 216 w 2736"/>
                      <a:gd name="T3" fmla="*/ 40 h 504"/>
                      <a:gd name="T4" fmla="*/ 444 w 2736"/>
                      <a:gd name="T5" fmla="*/ 6 h 504"/>
                      <a:gd name="T6" fmla="*/ 684 w 2736"/>
                      <a:gd name="T7" fmla="*/ 6 h 504"/>
                      <a:gd name="T8" fmla="*/ 681 w 2736"/>
                      <a:gd name="T9" fmla="*/ 25 h 504"/>
                      <a:gd name="T10" fmla="*/ 442 w 2736"/>
                      <a:gd name="T11" fmla="*/ 25 h 504"/>
                      <a:gd name="T12" fmla="*/ 164 w 2736"/>
                      <a:gd name="T13" fmla="*/ 69 h 504"/>
                      <a:gd name="T14" fmla="*/ 0 w 2736"/>
                      <a:gd name="T15" fmla="*/ 119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439" name="Freeform 178"/>
                  <p:cNvSpPr>
                    <a:spLocks/>
                  </p:cNvSpPr>
                  <p:nvPr/>
                </p:nvSpPr>
                <p:spPr bwMode="hidden">
                  <a:xfrm rot="18888116" flipH="1">
                    <a:off x="419" y="3272"/>
                    <a:ext cx="925" cy="490"/>
                  </a:xfrm>
                  <a:custGeom>
                    <a:avLst/>
                    <a:gdLst>
                      <a:gd name="T0" fmla="*/ 1 w 1769"/>
                      <a:gd name="T1" fmla="*/ 2 h 791"/>
                      <a:gd name="T2" fmla="*/ 70 w 1769"/>
                      <a:gd name="T3" fmla="*/ 14 h 791"/>
                      <a:gd name="T4" fmla="*/ 165 w 1769"/>
                      <a:gd name="T5" fmla="*/ 48 h 791"/>
                      <a:gd name="T6" fmla="*/ 230 w 1769"/>
                      <a:gd name="T7" fmla="*/ 103 h 791"/>
                      <a:gd name="T8" fmla="*/ 251 w 1769"/>
                      <a:gd name="T9" fmla="*/ 145 h 791"/>
                      <a:gd name="T10" fmla="*/ 242 w 1769"/>
                      <a:gd name="T11" fmla="*/ 187 h 791"/>
                      <a:gd name="T12" fmla="*/ 227 w 1769"/>
                      <a:gd name="T13" fmla="*/ 151 h 791"/>
                      <a:gd name="T14" fmla="*/ 199 w 1769"/>
                      <a:gd name="T15" fmla="*/ 108 h 791"/>
                      <a:gd name="T16" fmla="*/ 158 w 1769"/>
                      <a:gd name="T17" fmla="*/ 70 h 791"/>
                      <a:gd name="T18" fmla="*/ 83 w 1769"/>
                      <a:gd name="T19" fmla="*/ 36 h 791"/>
                      <a:gd name="T20" fmla="*/ 0 w 1769"/>
                      <a:gd name="T21" fmla="*/ 18 h 791"/>
                      <a:gd name="T22" fmla="*/ 1 w 1769"/>
                      <a:gd name="T23" fmla="*/ 2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6364" name="Group 179"/>
                <p:cNvGrpSpPr>
                  <a:grpSpLocks/>
                </p:cNvGrpSpPr>
                <p:nvPr/>
              </p:nvGrpSpPr>
              <p:grpSpPr bwMode="auto">
                <a:xfrm>
                  <a:off x="3142" y="850"/>
                  <a:ext cx="966" cy="522"/>
                  <a:chOff x="-5" y="2196"/>
                  <a:chExt cx="2463" cy="1332"/>
                </a:xfrm>
              </p:grpSpPr>
              <p:sp>
                <p:nvSpPr>
                  <p:cNvPr id="56436" name="Freeform 180"/>
                  <p:cNvSpPr>
                    <a:spLocks/>
                  </p:cNvSpPr>
                  <p:nvPr/>
                </p:nvSpPr>
                <p:spPr bwMode="hidden">
                  <a:xfrm rot="19495919" flipH="1">
                    <a:off x="644" y="2196"/>
                    <a:ext cx="1814" cy="347"/>
                  </a:xfrm>
                  <a:custGeom>
                    <a:avLst/>
                    <a:gdLst>
                      <a:gd name="T0" fmla="*/ 0 w 2736"/>
                      <a:gd name="T1" fmla="*/ 165 h 504"/>
                      <a:gd name="T2" fmla="*/ 252 w 2736"/>
                      <a:gd name="T3" fmla="*/ 55 h 504"/>
                      <a:gd name="T4" fmla="*/ 518 w 2736"/>
                      <a:gd name="T5" fmla="*/ 8 h 504"/>
                      <a:gd name="T6" fmla="*/ 798 w 2736"/>
                      <a:gd name="T7" fmla="*/ 8 h 504"/>
                      <a:gd name="T8" fmla="*/ 792 w 2736"/>
                      <a:gd name="T9" fmla="*/ 34 h 504"/>
                      <a:gd name="T10" fmla="*/ 514 w 2736"/>
                      <a:gd name="T11" fmla="*/ 34 h 504"/>
                      <a:gd name="T12" fmla="*/ 191 w 2736"/>
                      <a:gd name="T13" fmla="*/ 95 h 504"/>
                      <a:gd name="T14" fmla="*/ 0 w 2736"/>
                      <a:gd name="T15" fmla="*/ 165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437" name="Freeform 181"/>
                  <p:cNvSpPr>
                    <a:spLocks/>
                  </p:cNvSpPr>
                  <p:nvPr/>
                </p:nvSpPr>
                <p:spPr bwMode="hidden">
                  <a:xfrm rot="19495919" flipH="1">
                    <a:off x="-5" y="2983"/>
                    <a:ext cx="974" cy="545"/>
                  </a:xfrm>
                  <a:custGeom>
                    <a:avLst/>
                    <a:gdLst>
                      <a:gd name="T0" fmla="*/ 1 w 1769"/>
                      <a:gd name="T1" fmla="*/ 3 h 791"/>
                      <a:gd name="T2" fmla="*/ 81 w 1769"/>
                      <a:gd name="T3" fmla="*/ 19 h 791"/>
                      <a:gd name="T4" fmla="*/ 193 w 1769"/>
                      <a:gd name="T5" fmla="*/ 65 h 791"/>
                      <a:gd name="T6" fmla="*/ 269 w 1769"/>
                      <a:gd name="T7" fmla="*/ 141 h 791"/>
                      <a:gd name="T8" fmla="*/ 293 w 1769"/>
                      <a:gd name="T9" fmla="*/ 199 h 791"/>
                      <a:gd name="T10" fmla="*/ 282 w 1769"/>
                      <a:gd name="T11" fmla="*/ 257 h 791"/>
                      <a:gd name="T12" fmla="*/ 265 w 1769"/>
                      <a:gd name="T13" fmla="*/ 207 h 791"/>
                      <a:gd name="T14" fmla="*/ 232 w 1769"/>
                      <a:gd name="T15" fmla="*/ 149 h 791"/>
                      <a:gd name="T16" fmla="*/ 185 w 1769"/>
                      <a:gd name="T17" fmla="*/ 97 h 791"/>
                      <a:gd name="T18" fmla="*/ 97 w 1769"/>
                      <a:gd name="T19" fmla="*/ 50 h 791"/>
                      <a:gd name="T20" fmla="*/ 0 w 1769"/>
                      <a:gd name="T21" fmla="*/ 25 h 791"/>
                      <a:gd name="T22" fmla="*/ 1 w 1769"/>
                      <a:gd name="T23" fmla="*/ 3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6365" name="Group 182"/>
                <p:cNvGrpSpPr>
                  <a:grpSpLocks/>
                </p:cNvGrpSpPr>
                <p:nvPr/>
              </p:nvGrpSpPr>
              <p:grpSpPr bwMode="auto">
                <a:xfrm>
                  <a:off x="3124" y="777"/>
                  <a:ext cx="971" cy="417"/>
                  <a:chOff x="-52" y="2009"/>
                  <a:chExt cx="2477" cy="1064"/>
                </a:xfrm>
              </p:grpSpPr>
              <p:sp>
                <p:nvSpPr>
                  <p:cNvPr id="56434" name="Freeform 183"/>
                  <p:cNvSpPr>
                    <a:spLocks/>
                  </p:cNvSpPr>
                  <p:nvPr/>
                </p:nvSpPr>
                <p:spPr bwMode="hidden">
                  <a:xfrm rot="20017085" flipH="1">
                    <a:off x="689" y="2009"/>
                    <a:ext cx="1736" cy="304"/>
                  </a:xfrm>
                  <a:custGeom>
                    <a:avLst/>
                    <a:gdLst>
                      <a:gd name="T0" fmla="*/ 0 w 2736"/>
                      <a:gd name="T1" fmla="*/ 110 h 504"/>
                      <a:gd name="T2" fmla="*/ 221 w 2736"/>
                      <a:gd name="T3" fmla="*/ 37 h 504"/>
                      <a:gd name="T4" fmla="*/ 454 w 2736"/>
                      <a:gd name="T5" fmla="*/ 5 h 504"/>
                      <a:gd name="T6" fmla="*/ 699 w 2736"/>
                      <a:gd name="T7" fmla="*/ 5 h 504"/>
                      <a:gd name="T8" fmla="*/ 695 w 2736"/>
                      <a:gd name="T9" fmla="*/ 22 h 504"/>
                      <a:gd name="T10" fmla="*/ 450 w 2736"/>
                      <a:gd name="T11" fmla="*/ 22 h 504"/>
                      <a:gd name="T12" fmla="*/ 167 w 2736"/>
                      <a:gd name="T13" fmla="*/ 64 h 504"/>
                      <a:gd name="T14" fmla="*/ 0 w 2736"/>
                      <a:gd name="T15" fmla="*/ 11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435" name="Freeform 184"/>
                  <p:cNvSpPr>
                    <a:spLocks/>
                  </p:cNvSpPr>
                  <p:nvPr/>
                </p:nvSpPr>
                <p:spPr bwMode="hidden">
                  <a:xfrm rot="20017085" flipH="1">
                    <a:off x="-52" y="2597"/>
                    <a:ext cx="932" cy="476"/>
                  </a:xfrm>
                  <a:custGeom>
                    <a:avLst/>
                    <a:gdLst>
                      <a:gd name="T0" fmla="*/ 1 w 1769"/>
                      <a:gd name="T1" fmla="*/ 2 h 791"/>
                      <a:gd name="T2" fmla="*/ 71 w 1769"/>
                      <a:gd name="T3" fmla="*/ 12 h 791"/>
                      <a:gd name="T4" fmla="*/ 169 w 1769"/>
                      <a:gd name="T5" fmla="*/ 43 h 791"/>
                      <a:gd name="T6" fmla="*/ 236 w 1769"/>
                      <a:gd name="T7" fmla="*/ 94 h 791"/>
                      <a:gd name="T8" fmla="*/ 257 w 1769"/>
                      <a:gd name="T9" fmla="*/ 132 h 791"/>
                      <a:gd name="T10" fmla="*/ 247 w 1769"/>
                      <a:gd name="T11" fmla="*/ 172 h 791"/>
                      <a:gd name="T12" fmla="*/ 232 w 1769"/>
                      <a:gd name="T13" fmla="*/ 138 h 791"/>
                      <a:gd name="T14" fmla="*/ 203 w 1769"/>
                      <a:gd name="T15" fmla="*/ 99 h 791"/>
                      <a:gd name="T16" fmla="*/ 162 w 1769"/>
                      <a:gd name="T17" fmla="*/ 64 h 791"/>
                      <a:gd name="T18" fmla="*/ 85 w 1769"/>
                      <a:gd name="T19" fmla="*/ 33 h 791"/>
                      <a:gd name="T20" fmla="*/ 0 w 1769"/>
                      <a:gd name="T21" fmla="*/ 17 h 791"/>
                      <a:gd name="T22" fmla="*/ 1 w 1769"/>
                      <a:gd name="T23" fmla="*/ 2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6366" name="Group 185"/>
                <p:cNvGrpSpPr>
                  <a:grpSpLocks/>
                </p:cNvGrpSpPr>
                <p:nvPr/>
              </p:nvGrpSpPr>
              <p:grpSpPr bwMode="auto">
                <a:xfrm>
                  <a:off x="3115" y="700"/>
                  <a:ext cx="969" cy="363"/>
                  <a:chOff x="-74" y="1813"/>
                  <a:chExt cx="2472" cy="927"/>
                </a:xfrm>
              </p:grpSpPr>
              <p:sp>
                <p:nvSpPr>
                  <p:cNvPr id="56432" name="Freeform 186"/>
                  <p:cNvSpPr>
                    <a:spLocks/>
                  </p:cNvSpPr>
                  <p:nvPr/>
                </p:nvSpPr>
                <p:spPr bwMode="hidden">
                  <a:xfrm rot="20519637" flipH="1">
                    <a:off x="721" y="1813"/>
                    <a:ext cx="1677" cy="335"/>
                  </a:xfrm>
                  <a:custGeom>
                    <a:avLst/>
                    <a:gdLst>
                      <a:gd name="T0" fmla="*/ 0 w 2736"/>
                      <a:gd name="T1" fmla="*/ 148 h 504"/>
                      <a:gd name="T2" fmla="*/ 199 w 2736"/>
                      <a:gd name="T3" fmla="*/ 49 h 504"/>
                      <a:gd name="T4" fmla="*/ 409 w 2736"/>
                      <a:gd name="T5" fmla="*/ 7 h 504"/>
                      <a:gd name="T6" fmla="*/ 630 w 2736"/>
                      <a:gd name="T7" fmla="*/ 7 h 504"/>
                      <a:gd name="T8" fmla="*/ 626 w 2736"/>
                      <a:gd name="T9" fmla="*/ 30 h 504"/>
                      <a:gd name="T10" fmla="*/ 406 w 2736"/>
                      <a:gd name="T11" fmla="*/ 30 h 504"/>
                      <a:gd name="T12" fmla="*/ 151 w 2736"/>
                      <a:gd name="T13" fmla="*/ 86 h 504"/>
                      <a:gd name="T14" fmla="*/ 0 w 2736"/>
                      <a:gd name="T15" fmla="*/ 148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433" name="Freeform 187"/>
                  <p:cNvSpPr>
                    <a:spLocks/>
                  </p:cNvSpPr>
                  <p:nvPr/>
                </p:nvSpPr>
                <p:spPr bwMode="hidden">
                  <a:xfrm rot="20519637" flipH="1">
                    <a:off x="-74" y="2214"/>
                    <a:ext cx="901" cy="526"/>
                  </a:xfrm>
                  <a:custGeom>
                    <a:avLst/>
                    <a:gdLst>
                      <a:gd name="T0" fmla="*/ 1 w 1769"/>
                      <a:gd name="T1" fmla="*/ 2 h 791"/>
                      <a:gd name="T2" fmla="*/ 64 w 1769"/>
                      <a:gd name="T3" fmla="*/ 17 h 791"/>
                      <a:gd name="T4" fmla="*/ 153 w 1769"/>
                      <a:gd name="T5" fmla="*/ 59 h 791"/>
                      <a:gd name="T6" fmla="*/ 213 w 1769"/>
                      <a:gd name="T7" fmla="*/ 127 h 791"/>
                      <a:gd name="T8" fmla="*/ 232 w 1769"/>
                      <a:gd name="T9" fmla="*/ 179 h 791"/>
                      <a:gd name="T10" fmla="*/ 223 w 1769"/>
                      <a:gd name="T11" fmla="*/ 231 h 791"/>
                      <a:gd name="T12" fmla="*/ 210 w 1769"/>
                      <a:gd name="T13" fmla="*/ 186 h 791"/>
                      <a:gd name="T14" fmla="*/ 183 w 1769"/>
                      <a:gd name="T15" fmla="*/ 134 h 791"/>
                      <a:gd name="T16" fmla="*/ 147 w 1769"/>
                      <a:gd name="T17" fmla="*/ 87 h 791"/>
                      <a:gd name="T18" fmla="*/ 77 w 1769"/>
                      <a:gd name="T19" fmla="*/ 45 h 791"/>
                      <a:gd name="T20" fmla="*/ 0 w 1769"/>
                      <a:gd name="T21" fmla="*/ 23 h 791"/>
                      <a:gd name="T22" fmla="*/ 1 w 1769"/>
                      <a:gd name="T23" fmla="*/ 2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6367" name="Group 188"/>
                <p:cNvGrpSpPr>
                  <a:grpSpLocks/>
                </p:cNvGrpSpPr>
                <p:nvPr/>
              </p:nvGrpSpPr>
              <p:grpSpPr bwMode="auto">
                <a:xfrm>
                  <a:off x="3153" y="613"/>
                  <a:ext cx="918" cy="257"/>
                  <a:chOff x="22" y="1591"/>
                  <a:chExt cx="2342" cy="657"/>
                </a:xfrm>
              </p:grpSpPr>
              <p:sp>
                <p:nvSpPr>
                  <p:cNvPr id="56430" name="Freeform 189"/>
                  <p:cNvSpPr>
                    <a:spLocks/>
                  </p:cNvSpPr>
                  <p:nvPr/>
                </p:nvSpPr>
                <p:spPr bwMode="hidden">
                  <a:xfrm rot="21136207" flipH="1">
                    <a:off x="819" y="1591"/>
                    <a:ext cx="1545" cy="312"/>
                  </a:xfrm>
                  <a:custGeom>
                    <a:avLst/>
                    <a:gdLst>
                      <a:gd name="T0" fmla="*/ 0 w 2736"/>
                      <a:gd name="T1" fmla="*/ 119 h 504"/>
                      <a:gd name="T2" fmla="*/ 156 w 2736"/>
                      <a:gd name="T3" fmla="*/ 40 h 504"/>
                      <a:gd name="T4" fmla="*/ 320 w 2736"/>
                      <a:gd name="T5" fmla="*/ 6 h 504"/>
                      <a:gd name="T6" fmla="*/ 492 w 2736"/>
                      <a:gd name="T7" fmla="*/ 6 h 504"/>
                      <a:gd name="T8" fmla="*/ 490 w 2736"/>
                      <a:gd name="T9" fmla="*/ 25 h 504"/>
                      <a:gd name="T10" fmla="*/ 317 w 2736"/>
                      <a:gd name="T11" fmla="*/ 25 h 504"/>
                      <a:gd name="T12" fmla="*/ 117 w 2736"/>
                      <a:gd name="T13" fmla="*/ 69 h 504"/>
                      <a:gd name="T14" fmla="*/ 0 w 2736"/>
                      <a:gd name="T15" fmla="*/ 119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431" name="Freeform 190"/>
                  <p:cNvSpPr>
                    <a:spLocks/>
                  </p:cNvSpPr>
                  <p:nvPr/>
                </p:nvSpPr>
                <p:spPr bwMode="hidden">
                  <a:xfrm rot="21136207" flipH="1">
                    <a:off x="22" y="1759"/>
                    <a:ext cx="830" cy="489"/>
                  </a:xfrm>
                  <a:custGeom>
                    <a:avLst/>
                    <a:gdLst>
                      <a:gd name="T0" fmla="*/ 0 w 1769"/>
                      <a:gd name="T1" fmla="*/ 2 h 791"/>
                      <a:gd name="T2" fmla="*/ 50 w 1769"/>
                      <a:gd name="T3" fmla="*/ 14 h 791"/>
                      <a:gd name="T4" fmla="*/ 120 w 1769"/>
                      <a:gd name="T5" fmla="*/ 48 h 791"/>
                      <a:gd name="T6" fmla="*/ 167 w 1769"/>
                      <a:gd name="T7" fmla="*/ 102 h 791"/>
                      <a:gd name="T8" fmla="*/ 182 w 1769"/>
                      <a:gd name="T9" fmla="*/ 143 h 791"/>
                      <a:gd name="T10" fmla="*/ 175 w 1769"/>
                      <a:gd name="T11" fmla="*/ 186 h 791"/>
                      <a:gd name="T12" fmla="*/ 164 w 1769"/>
                      <a:gd name="T13" fmla="*/ 150 h 791"/>
                      <a:gd name="T14" fmla="*/ 144 w 1769"/>
                      <a:gd name="T15" fmla="*/ 108 h 791"/>
                      <a:gd name="T16" fmla="*/ 114 w 1769"/>
                      <a:gd name="T17" fmla="*/ 70 h 791"/>
                      <a:gd name="T18" fmla="*/ 60 w 1769"/>
                      <a:gd name="T19" fmla="*/ 36 h 791"/>
                      <a:gd name="T20" fmla="*/ 0 w 1769"/>
                      <a:gd name="T21" fmla="*/ 18 h 791"/>
                      <a:gd name="T22" fmla="*/ 0 w 1769"/>
                      <a:gd name="T23" fmla="*/ 2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6368" name="Group 191"/>
                <p:cNvGrpSpPr>
                  <a:grpSpLocks/>
                </p:cNvGrpSpPr>
                <p:nvPr/>
              </p:nvGrpSpPr>
              <p:grpSpPr bwMode="auto">
                <a:xfrm>
                  <a:off x="3218" y="556"/>
                  <a:ext cx="843" cy="134"/>
                  <a:chOff x="189" y="1446"/>
                  <a:chExt cx="2150" cy="343"/>
                </a:xfrm>
              </p:grpSpPr>
              <p:sp>
                <p:nvSpPr>
                  <p:cNvPr id="56428" name="Freeform 192"/>
                  <p:cNvSpPr>
                    <a:spLocks/>
                  </p:cNvSpPr>
                  <p:nvPr/>
                </p:nvSpPr>
                <p:spPr bwMode="hidden">
                  <a:xfrm rot="84182" flipH="1">
                    <a:off x="935" y="1466"/>
                    <a:ext cx="1404" cy="219"/>
                  </a:xfrm>
                  <a:custGeom>
                    <a:avLst/>
                    <a:gdLst>
                      <a:gd name="T0" fmla="*/ 0 w 2736"/>
                      <a:gd name="T1" fmla="*/ 41 h 504"/>
                      <a:gd name="T2" fmla="*/ 116 w 2736"/>
                      <a:gd name="T3" fmla="*/ 14 h 504"/>
                      <a:gd name="T4" fmla="*/ 240 w 2736"/>
                      <a:gd name="T5" fmla="*/ 2 h 504"/>
                      <a:gd name="T6" fmla="*/ 369 w 2736"/>
                      <a:gd name="T7" fmla="*/ 2 h 504"/>
                      <a:gd name="T8" fmla="*/ 367 w 2736"/>
                      <a:gd name="T9" fmla="*/ 9 h 504"/>
                      <a:gd name="T10" fmla="*/ 238 w 2736"/>
                      <a:gd name="T11" fmla="*/ 9 h 504"/>
                      <a:gd name="T12" fmla="*/ 88 w 2736"/>
                      <a:gd name="T13" fmla="*/ 24 h 504"/>
                      <a:gd name="T14" fmla="*/ 0 w 2736"/>
                      <a:gd name="T15" fmla="*/ 4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429" name="Freeform 193"/>
                  <p:cNvSpPr>
                    <a:spLocks/>
                  </p:cNvSpPr>
                  <p:nvPr/>
                </p:nvSpPr>
                <p:spPr bwMode="hidden">
                  <a:xfrm rot="84182" flipH="1">
                    <a:off x="189" y="1446"/>
                    <a:ext cx="754" cy="343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38 w 1769"/>
                      <a:gd name="T3" fmla="*/ 4 h 791"/>
                      <a:gd name="T4" fmla="*/ 90 w 1769"/>
                      <a:gd name="T5" fmla="*/ 16 h 791"/>
                      <a:gd name="T6" fmla="*/ 125 w 1769"/>
                      <a:gd name="T7" fmla="*/ 35 h 791"/>
                      <a:gd name="T8" fmla="*/ 136 w 1769"/>
                      <a:gd name="T9" fmla="*/ 49 h 791"/>
                      <a:gd name="T10" fmla="*/ 131 w 1769"/>
                      <a:gd name="T11" fmla="*/ 64 h 791"/>
                      <a:gd name="T12" fmla="*/ 123 w 1769"/>
                      <a:gd name="T13" fmla="*/ 52 h 791"/>
                      <a:gd name="T14" fmla="*/ 107 w 1769"/>
                      <a:gd name="T15" fmla="*/ 37 h 791"/>
                      <a:gd name="T16" fmla="*/ 86 w 1769"/>
                      <a:gd name="T17" fmla="*/ 24 h 791"/>
                      <a:gd name="T18" fmla="*/ 45 w 1769"/>
                      <a:gd name="T19" fmla="*/ 13 h 791"/>
                      <a:gd name="T20" fmla="*/ 0 w 1769"/>
                      <a:gd name="T21" fmla="*/ 6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6369" name="Group 194"/>
                <p:cNvGrpSpPr>
                  <a:grpSpLocks/>
                </p:cNvGrpSpPr>
                <p:nvPr/>
              </p:nvGrpSpPr>
              <p:grpSpPr bwMode="auto">
                <a:xfrm>
                  <a:off x="3342" y="418"/>
                  <a:ext cx="737" cy="167"/>
                  <a:chOff x="505" y="1094"/>
                  <a:chExt cx="1879" cy="427"/>
                </a:xfrm>
              </p:grpSpPr>
              <p:sp>
                <p:nvSpPr>
                  <p:cNvPr id="56426" name="Freeform 195"/>
                  <p:cNvSpPr>
                    <a:spLocks/>
                  </p:cNvSpPr>
                  <p:nvPr/>
                </p:nvSpPr>
                <p:spPr bwMode="hidden">
                  <a:xfrm rot="802576" flipH="1">
                    <a:off x="1151" y="1306"/>
                    <a:ext cx="1233" cy="215"/>
                  </a:xfrm>
                  <a:custGeom>
                    <a:avLst/>
                    <a:gdLst>
                      <a:gd name="T0" fmla="*/ 0 w 2736"/>
                      <a:gd name="T1" fmla="*/ 39 h 504"/>
                      <a:gd name="T2" fmla="*/ 79 w 2736"/>
                      <a:gd name="T3" fmla="*/ 13 h 504"/>
                      <a:gd name="T4" fmla="*/ 163 w 2736"/>
                      <a:gd name="T5" fmla="*/ 2 h 504"/>
                      <a:gd name="T6" fmla="*/ 251 w 2736"/>
                      <a:gd name="T7" fmla="*/ 2 h 504"/>
                      <a:gd name="T8" fmla="*/ 249 w 2736"/>
                      <a:gd name="T9" fmla="*/ 8 h 504"/>
                      <a:gd name="T10" fmla="*/ 161 w 2736"/>
                      <a:gd name="T11" fmla="*/ 8 h 504"/>
                      <a:gd name="T12" fmla="*/ 60 w 2736"/>
                      <a:gd name="T13" fmla="*/ 23 h 504"/>
                      <a:gd name="T14" fmla="*/ 0 w 2736"/>
                      <a:gd name="T15" fmla="*/ 39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427" name="Freeform 196"/>
                  <p:cNvSpPr>
                    <a:spLocks/>
                  </p:cNvSpPr>
                  <p:nvPr/>
                </p:nvSpPr>
                <p:spPr bwMode="hidden">
                  <a:xfrm rot="802576" flipH="1">
                    <a:off x="505" y="1094"/>
                    <a:ext cx="662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25 w 1769"/>
                      <a:gd name="T3" fmla="*/ 4 h 791"/>
                      <a:gd name="T4" fmla="*/ 61 w 1769"/>
                      <a:gd name="T5" fmla="*/ 15 h 791"/>
                      <a:gd name="T6" fmla="*/ 85 w 1769"/>
                      <a:gd name="T7" fmla="*/ 34 h 791"/>
                      <a:gd name="T8" fmla="*/ 92 w 1769"/>
                      <a:gd name="T9" fmla="*/ 47 h 791"/>
                      <a:gd name="T10" fmla="*/ 89 w 1769"/>
                      <a:gd name="T11" fmla="*/ 62 h 791"/>
                      <a:gd name="T12" fmla="*/ 83 w 1769"/>
                      <a:gd name="T13" fmla="*/ 49 h 791"/>
                      <a:gd name="T14" fmla="*/ 73 w 1769"/>
                      <a:gd name="T15" fmla="*/ 35 h 791"/>
                      <a:gd name="T16" fmla="*/ 58 w 1769"/>
                      <a:gd name="T17" fmla="*/ 23 h 791"/>
                      <a:gd name="T18" fmla="*/ 30 w 1769"/>
                      <a:gd name="T19" fmla="*/ 12 h 791"/>
                      <a:gd name="T20" fmla="*/ 0 w 1769"/>
                      <a:gd name="T21" fmla="*/ 6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6370" name="Group 197"/>
                <p:cNvGrpSpPr>
                  <a:grpSpLocks/>
                </p:cNvGrpSpPr>
                <p:nvPr/>
              </p:nvGrpSpPr>
              <p:grpSpPr bwMode="auto">
                <a:xfrm>
                  <a:off x="3386" y="341"/>
                  <a:ext cx="725" cy="218"/>
                  <a:chOff x="616" y="899"/>
                  <a:chExt cx="1850" cy="554"/>
                </a:xfrm>
              </p:grpSpPr>
              <p:sp>
                <p:nvSpPr>
                  <p:cNvPr id="56424" name="Freeform 198"/>
                  <p:cNvSpPr>
                    <a:spLocks/>
                  </p:cNvSpPr>
                  <p:nvPr/>
                </p:nvSpPr>
                <p:spPr bwMode="hidden">
                  <a:xfrm rot="1277471" flipH="1">
                    <a:off x="1233" y="1238"/>
                    <a:ext cx="1233" cy="215"/>
                  </a:xfrm>
                  <a:custGeom>
                    <a:avLst/>
                    <a:gdLst>
                      <a:gd name="T0" fmla="*/ 0 w 2736"/>
                      <a:gd name="T1" fmla="*/ 39 h 504"/>
                      <a:gd name="T2" fmla="*/ 79 w 2736"/>
                      <a:gd name="T3" fmla="*/ 13 h 504"/>
                      <a:gd name="T4" fmla="*/ 163 w 2736"/>
                      <a:gd name="T5" fmla="*/ 2 h 504"/>
                      <a:gd name="T6" fmla="*/ 251 w 2736"/>
                      <a:gd name="T7" fmla="*/ 2 h 504"/>
                      <a:gd name="T8" fmla="*/ 249 w 2736"/>
                      <a:gd name="T9" fmla="*/ 8 h 504"/>
                      <a:gd name="T10" fmla="*/ 161 w 2736"/>
                      <a:gd name="T11" fmla="*/ 8 h 504"/>
                      <a:gd name="T12" fmla="*/ 60 w 2736"/>
                      <a:gd name="T13" fmla="*/ 23 h 504"/>
                      <a:gd name="T14" fmla="*/ 0 w 2736"/>
                      <a:gd name="T15" fmla="*/ 39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425" name="Freeform 199"/>
                  <p:cNvSpPr>
                    <a:spLocks/>
                  </p:cNvSpPr>
                  <p:nvPr/>
                </p:nvSpPr>
                <p:spPr bwMode="hidden">
                  <a:xfrm rot="1277471" flipH="1">
                    <a:off x="616" y="899"/>
                    <a:ext cx="662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25 w 1769"/>
                      <a:gd name="T3" fmla="*/ 4 h 791"/>
                      <a:gd name="T4" fmla="*/ 61 w 1769"/>
                      <a:gd name="T5" fmla="*/ 15 h 791"/>
                      <a:gd name="T6" fmla="*/ 85 w 1769"/>
                      <a:gd name="T7" fmla="*/ 34 h 791"/>
                      <a:gd name="T8" fmla="*/ 92 w 1769"/>
                      <a:gd name="T9" fmla="*/ 47 h 791"/>
                      <a:gd name="T10" fmla="*/ 89 w 1769"/>
                      <a:gd name="T11" fmla="*/ 62 h 791"/>
                      <a:gd name="T12" fmla="*/ 83 w 1769"/>
                      <a:gd name="T13" fmla="*/ 49 h 791"/>
                      <a:gd name="T14" fmla="*/ 73 w 1769"/>
                      <a:gd name="T15" fmla="*/ 35 h 791"/>
                      <a:gd name="T16" fmla="*/ 58 w 1769"/>
                      <a:gd name="T17" fmla="*/ 23 h 791"/>
                      <a:gd name="T18" fmla="*/ 30 w 1769"/>
                      <a:gd name="T19" fmla="*/ 12 h 791"/>
                      <a:gd name="T20" fmla="*/ 0 w 1769"/>
                      <a:gd name="T21" fmla="*/ 6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6371" name="Group 200"/>
                <p:cNvGrpSpPr>
                  <a:grpSpLocks/>
                </p:cNvGrpSpPr>
                <p:nvPr/>
              </p:nvGrpSpPr>
              <p:grpSpPr bwMode="auto">
                <a:xfrm>
                  <a:off x="3472" y="231"/>
                  <a:ext cx="693" cy="291"/>
                  <a:chOff x="3472" y="231"/>
                  <a:chExt cx="693" cy="291"/>
                </a:xfrm>
              </p:grpSpPr>
              <p:sp>
                <p:nvSpPr>
                  <p:cNvPr id="56422" name="Freeform 201"/>
                  <p:cNvSpPr>
                    <a:spLocks/>
                  </p:cNvSpPr>
                  <p:nvPr/>
                </p:nvSpPr>
                <p:spPr bwMode="hidden">
                  <a:xfrm rot="2028410" flipH="1">
                    <a:off x="3681" y="438"/>
                    <a:ext cx="484" cy="84"/>
                  </a:xfrm>
                  <a:custGeom>
                    <a:avLst/>
                    <a:gdLst>
                      <a:gd name="T0" fmla="*/ 0 w 2736"/>
                      <a:gd name="T1" fmla="*/ 2 h 504"/>
                      <a:gd name="T2" fmla="*/ 5 w 2736"/>
                      <a:gd name="T3" fmla="*/ 1 h 504"/>
                      <a:gd name="T4" fmla="*/ 10 w 2736"/>
                      <a:gd name="T5" fmla="*/ 0 h 504"/>
                      <a:gd name="T6" fmla="*/ 15 w 2736"/>
                      <a:gd name="T7" fmla="*/ 0 h 504"/>
                      <a:gd name="T8" fmla="*/ 15 w 2736"/>
                      <a:gd name="T9" fmla="*/ 1 h 504"/>
                      <a:gd name="T10" fmla="*/ 10 w 2736"/>
                      <a:gd name="T11" fmla="*/ 1 h 504"/>
                      <a:gd name="T12" fmla="*/ 4 w 2736"/>
                      <a:gd name="T13" fmla="*/ 1 h 504"/>
                      <a:gd name="T14" fmla="*/ 0 w 2736"/>
                      <a:gd name="T15" fmla="*/ 2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423" name="Freeform 202"/>
                  <p:cNvSpPr>
                    <a:spLocks/>
                  </p:cNvSpPr>
                  <p:nvPr/>
                </p:nvSpPr>
                <p:spPr bwMode="hidden">
                  <a:xfrm rot="2028410" flipH="1">
                    <a:off x="3472" y="231"/>
                    <a:ext cx="260" cy="132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1 w 1769"/>
                      <a:gd name="T3" fmla="*/ 0 h 791"/>
                      <a:gd name="T4" fmla="*/ 4 w 1769"/>
                      <a:gd name="T5" fmla="*/ 1 h 791"/>
                      <a:gd name="T6" fmla="*/ 5 w 1769"/>
                      <a:gd name="T7" fmla="*/ 2 h 791"/>
                      <a:gd name="T8" fmla="*/ 6 w 1769"/>
                      <a:gd name="T9" fmla="*/ 3 h 791"/>
                      <a:gd name="T10" fmla="*/ 5 w 1769"/>
                      <a:gd name="T11" fmla="*/ 4 h 791"/>
                      <a:gd name="T12" fmla="*/ 5 w 1769"/>
                      <a:gd name="T13" fmla="*/ 3 h 791"/>
                      <a:gd name="T14" fmla="*/ 4 w 1769"/>
                      <a:gd name="T15" fmla="*/ 2 h 791"/>
                      <a:gd name="T16" fmla="*/ 4 w 1769"/>
                      <a:gd name="T17" fmla="*/ 1 h 791"/>
                      <a:gd name="T18" fmla="*/ 2 w 1769"/>
                      <a:gd name="T19" fmla="*/ 1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6372" name="Group 203"/>
                <p:cNvGrpSpPr>
                  <a:grpSpLocks/>
                </p:cNvGrpSpPr>
                <p:nvPr/>
              </p:nvGrpSpPr>
              <p:grpSpPr bwMode="auto">
                <a:xfrm>
                  <a:off x="3554" y="118"/>
                  <a:ext cx="664" cy="349"/>
                  <a:chOff x="3554" y="118"/>
                  <a:chExt cx="664" cy="349"/>
                </a:xfrm>
              </p:grpSpPr>
              <p:sp>
                <p:nvSpPr>
                  <p:cNvPr id="56420" name="Freeform 204"/>
                  <p:cNvSpPr>
                    <a:spLocks/>
                  </p:cNvSpPr>
                  <p:nvPr/>
                </p:nvSpPr>
                <p:spPr bwMode="hidden">
                  <a:xfrm rot="2664424" flipH="1">
                    <a:off x="3727" y="383"/>
                    <a:ext cx="491" cy="84"/>
                  </a:xfrm>
                  <a:custGeom>
                    <a:avLst/>
                    <a:gdLst>
                      <a:gd name="T0" fmla="*/ 0 w 2736"/>
                      <a:gd name="T1" fmla="*/ 2 h 504"/>
                      <a:gd name="T2" fmla="*/ 5 w 2736"/>
                      <a:gd name="T3" fmla="*/ 1 h 504"/>
                      <a:gd name="T4" fmla="*/ 10 w 2736"/>
                      <a:gd name="T5" fmla="*/ 0 h 504"/>
                      <a:gd name="T6" fmla="*/ 16 w 2736"/>
                      <a:gd name="T7" fmla="*/ 0 h 504"/>
                      <a:gd name="T8" fmla="*/ 16 w 2736"/>
                      <a:gd name="T9" fmla="*/ 1 h 504"/>
                      <a:gd name="T10" fmla="*/ 10 w 2736"/>
                      <a:gd name="T11" fmla="*/ 1 h 504"/>
                      <a:gd name="T12" fmla="*/ 4 w 2736"/>
                      <a:gd name="T13" fmla="*/ 1 h 504"/>
                      <a:gd name="T14" fmla="*/ 0 w 2736"/>
                      <a:gd name="T15" fmla="*/ 2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421" name="Freeform 205"/>
                  <p:cNvSpPr>
                    <a:spLocks/>
                  </p:cNvSpPr>
                  <p:nvPr/>
                </p:nvSpPr>
                <p:spPr bwMode="hidden">
                  <a:xfrm rot="2664424" flipH="1">
                    <a:off x="3554" y="118"/>
                    <a:ext cx="264" cy="132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2 w 1769"/>
                      <a:gd name="T3" fmla="*/ 0 h 791"/>
                      <a:gd name="T4" fmla="*/ 4 w 1769"/>
                      <a:gd name="T5" fmla="*/ 1 h 791"/>
                      <a:gd name="T6" fmla="*/ 5 w 1769"/>
                      <a:gd name="T7" fmla="*/ 2 h 791"/>
                      <a:gd name="T8" fmla="*/ 6 w 1769"/>
                      <a:gd name="T9" fmla="*/ 3 h 791"/>
                      <a:gd name="T10" fmla="*/ 6 w 1769"/>
                      <a:gd name="T11" fmla="*/ 4 h 791"/>
                      <a:gd name="T12" fmla="*/ 5 w 1769"/>
                      <a:gd name="T13" fmla="*/ 3 h 791"/>
                      <a:gd name="T14" fmla="*/ 5 w 1769"/>
                      <a:gd name="T15" fmla="*/ 2 h 791"/>
                      <a:gd name="T16" fmla="*/ 4 w 1769"/>
                      <a:gd name="T17" fmla="*/ 1 h 791"/>
                      <a:gd name="T18" fmla="*/ 2 w 1769"/>
                      <a:gd name="T19" fmla="*/ 1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6373" name="Group 206"/>
                <p:cNvGrpSpPr>
                  <a:grpSpLocks/>
                </p:cNvGrpSpPr>
                <p:nvPr/>
              </p:nvGrpSpPr>
              <p:grpSpPr bwMode="auto">
                <a:xfrm>
                  <a:off x="3784" y="30"/>
                  <a:ext cx="305" cy="593"/>
                  <a:chOff x="1633" y="104"/>
                  <a:chExt cx="778" cy="1512"/>
                </a:xfrm>
              </p:grpSpPr>
              <p:sp>
                <p:nvSpPr>
                  <p:cNvPr id="56418" name="Freeform 207"/>
                  <p:cNvSpPr>
                    <a:spLocks/>
                  </p:cNvSpPr>
                  <p:nvPr/>
                </p:nvSpPr>
                <p:spPr bwMode="hidden">
                  <a:xfrm rot="3473776" flipH="1">
                    <a:off x="1754" y="958"/>
                    <a:ext cx="1100" cy="215"/>
                  </a:xfrm>
                  <a:custGeom>
                    <a:avLst/>
                    <a:gdLst>
                      <a:gd name="T0" fmla="*/ 0 w 2736"/>
                      <a:gd name="T1" fmla="*/ 39 h 504"/>
                      <a:gd name="T2" fmla="*/ 56 w 2736"/>
                      <a:gd name="T3" fmla="*/ 13 h 504"/>
                      <a:gd name="T4" fmla="*/ 115 w 2736"/>
                      <a:gd name="T5" fmla="*/ 2 h 504"/>
                      <a:gd name="T6" fmla="*/ 178 w 2736"/>
                      <a:gd name="T7" fmla="*/ 2 h 504"/>
                      <a:gd name="T8" fmla="*/ 177 w 2736"/>
                      <a:gd name="T9" fmla="*/ 8 h 504"/>
                      <a:gd name="T10" fmla="*/ 115 w 2736"/>
                      <a:gd name="T11" fmla="*/ 8 h 504"/>
                      <a:gd name="T12" fmla="*/ 43 w 2736"/>
                      <a:gd name="T13" fmla="*/ 23 h 504"/>
                      <a:gd name="T14" fmla="*/ 0 w 2736"/>
                      <a:gd name="T15" fmla="*/ 39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419" name="Freeform 208"/>
                  <p:cNvSpPr>
                    <a:spLocks/>
                  </p:cNvSpPr>
                  <p:nvPr/>
                </p:nvSpPr>
                <p:spPr bwMode="hidden">
                  <a:xfrm rot="3473776" flipH="1">
                    <a:off x="1506" y="231"/>
                    <a:ext cx="591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18 w 1769"/>
                      <a:gd name="T3" fmla="*/ 4 h 791"/>
                      <a:gd name="T4" fmla="*/ 43 w 1769"/>
                      <a:gd name="T5" fmla="*/ 15 h 791"/>
                      <a:gd name="T6" fmla="*/ 60 w 1769"/>
                      <a:gd name="T7" fmla="*/ 34 h 791"/>
                      <a:gd name="T8" fmla="*/ 65 w 1769"/>
                      <a:gd name="T9" fmla="*/ 47 h 791"/>
                      <a:gd name="T10" fmla="*/ 63 w 1769"/>
                      <a:gd name="T11" fmla="*/ 62 h 791"/>
                      <a:gd name="T12" fmla="*/ 59 w 1769"/>
                      <a:gd name="T13" fmla="*/ 49 h 791"/>
                      <a:gd name="T14" fmla="*/ 52 w 1769"/>
                      <a:gd name="T15" fmla="*/ 35 h 791"/>
                      <a:gd name="T16" fmla="*/ 41 w 1769"/>
                      <a:gd name="T17" fmla="*/ 23 h 791"/>
                      <a:gd name="T18" fmla="*/ 22 w 1769"/>
                      <a:gd name="T19" fmla="*/ 12 h 791"/>
                      <a:gd name="T20" fmla="*/ 0 w 1769"/>
                      <a:gd name="T21" fmla="*/ 6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6374" name="Group 209"/>
                <p:cNvGrpSpPr>
                  <a:grpSpLocks/>
                </p:cNvGrpSpPr>
                <p:nvPr/>
              </p:nvGrpSpPr>
              <p:grpSpPr bwMode="auto">
                <a:xfrm>
                  <a:off x="3903" y="0"/>
                  <a:ext cx="248" cy="601"/>
                  <a:chOff x="1935" y="28"/>
                  <a:chExt cx="634" cy="1534"/>
                </a:xfrm>
              </p:grpSpPr>
              <p:sp>
                <p:nvSpPr>
                  <p:cNvPr id="56416" name="Freeform 210"/>
                  <p:cNvSpPr>
                    <a:spLocks/>
                  </p:cNvSpPr>
                  <p:nvPr/>
                </p:nvSpPr>
                <p:spPr bwMode="hidden">
                  <a:xfrm rot="4126480" flipH="1">
                    <a:off x="1931" y="924"/>
                    <a:ext cx="1061" cy="215"/>
                  </a:xfrm>
                  <a:custGeom>
                    <a:avLst/>
                    <a:gdLst>
                      <a:gd name="T0" fmla="*/ 0 w 2736"/>
                      <a:gd name="T1" fmla="*/ 39 h 504"/>
                      <a:gd name="T2" fmla="*/ 50 w 2736"/>
                      <a:gd name="T3" fmla="*/ 13 h 504"/>
                      <a:gd name="T4" fmla="*/ 104 w 2736"/>
                      <a:gd name="T5" fmla="*/ 2 h 504"/>
                      <a:gd name="T6" fmla="*/ 159 w 2736"/>
                      <a:gd name="T7" fmla="*/ 2 h 504"/>
                      <a:gd name="T8" fmla="*/ 159 w 2736"/>
                      <a:gd name="T9" fmla="*/ 8 h 504"/>
                      <a:gd name="T10" fmla="*/ 103 w 2736"/>
                      <a:gd name="T11" fmla="*/ 8 h 504"/>
                      <a:gd name="T12" fmla="*/ 38 w 2736"/>
                      <a:gd name="T13" fmla="*/ 23 h 504"/>
                      <a:gd name="T14" fmla="*/ 0 w 2736"/>
                      <a:gd name="T15" fmla="*/ 39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417" name="Freeform 211"/>
                  <p:cNvSpPr>
                    <a:spLocks/>
                  </p:cNvSpPr>
                  <p:nvPr/>
                </p:nvSpPr>
                <p:spPr bwMode="hidden">
                  <a:xfrm rot="4126480" flipH="1">
                    <a:off x="1819" y="144"/>
                    <a:ext cx="570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16 w 1769"/>
                      <a:gd name="T3" fmla="*/ 4 h 791"/>
                      <a:gd name="T4" fmla="*/ 39 w 1769"/>
                      <a:gd name="T5" fmla="*/ 15 h 791"/>
                      <a:gd name="T6" fmla="*/ 54 w 1769"/>
                      <a:gd name="T7" fmla="*/ 34 h 791"/>
                      <a:gd name="T8" fmla="*/ 59 w 1769"/>
                      <a:gd name="T9" fmla="*/ 47 h 791"/>
                      <a:gd name="T10" fmla="*/ 56 w 1769"/>
                      <a:gd name="T11" fmla="*/ 62 h 791"/>
                      <a:gd name="T12" fmla="*/ 53 w 1769"/>
                      <a:gd name="T13" fmla="*/ 49 h 791"/>
                      <a:gd name="T14" fmla="*/ 46 w 1769"/>
                      <a:gd name="T15" fmla="*/ 35 h 791"/>
                      <a:gd name="T16" fmla="*/ 37 w 1769"/>
                      <a:gd name="T17" fmla="*/ 23 h 791"/>
                      <a:gd name="T18" fmla="*/ 19 w 1769"/>
                      <a:gd name="T19" fmla="*/ 12 h 791"/>
                      <a:gd name="T20" fmla="*/ 0 w 1769"/>
                      <a:gd name="T21" fmla="*/ 6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6375" name="Group 212"/>
                <p:cNvGrpSpPr>
                  <a:grpSpLocks/>
                </p:cNvGrpSpPr>
                <p:nvPr/>
              </p:nvGrpSpPr>
              <p:grpSpPr bwMode="auto">
                <a:xfrm>
                  <a:off x="4251" y="252"/>
                  <a:ext cx="723" cy="222"/>
                  <a:chOff x="2822" y="672"/>
                  <a:chExt cx="1845" cy="566"/>
                </a:xfrm>
              </p:grpSpPr>
              <p:sp>
                <p:nvSpPr>
                  <p:cNvPr id="56414" name="Freeform 213"/>
                  <p:cNvSpPr>
                    <a:spLocks/>
                  </p:cNvSpPr>
                  <p:nvPr/>
                </p:nvSpPr>
                <p:spPr bwMode="hidden">
                  <a:xfrm rot="-1325434">
                    <a:off x="2822" y="1023"/>
                    <a:ext cx="1233" cy="215"/>
                  </a:xfrm>
                  <a:custGeom>
                    <a:avLst/>
                    <a:gdLst>
                      <a:gd name="T0" fmla="*/ 0 w 2736"/>
                      <a:gd name="T1" fmla="*/ 39 h 504"/>
                      <a:gd name="T2" fmla="*/ 79 w 2736"/>
                      <a:gd name="T3" fmla="*/ 13 h 504"/>
                      <a:gd name="T4" fmla="*/ 163 w 2736"/>
                      <a:gd name="T5" fmla="*/ 2 h 504"/>
                      <a:gd name="T6" fmla="*/ 251 w 2736"/>
                      <a:gd name="T7" fmla="*/ 2 h 504"/>
                      <a:gd name="T8" fmla="*/ 249 w 2736"/>
                      <a:gd name="T9" fmla="*/ 8 h 504"/>
                      <a:gd name="T10" fmla="*/ 161 w 2736"/>
                      <a:gd name="T11" fmla="*/ 8 h 504"/>
                      <a:gd name="T12" fmla="*/ 60 w 2736"/>
                      <a:gd name="T13" fmla="*/ 23 h 504"/>
                      <a:gd name="T14" fmla="*/ 0 w 2736"/>
                      <a:gd name="T15" fmla="*/ 39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415" name="Freeform 214"/>
                  <p:cNvSpPr>
                    <a:spLocks/>
                  </p:cNvSpPr>
                  <p:nvPr/>
                </p:nvSpPr>
                <p:spPr bwMode="hidden">
                  <a:xfrm rot="-1325434">
                    <a:off x="4005" y="672"/>
                    <a:ext cx="662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25 w 1769"/>
                      <a:gd name="T3" fmla="*/ 4 h 791"/>
                      <a:gd name="T4" fmla="*/ 61 w 1769"/>
                      <a:gd name="T5" fmla="*/ 15 h 791"/>
                      <a:gd name="T6" fmla="*/ 85 w 1769"/>
                      <a:gd name="T7" fmla="*/ 34 h 791"/>
                      <a:gd name="T8" fmla="*/ 92 w 1769"/>
                      <a:gd name="T9" fmla="*/ 47 h 791"/>
                      <a:gd name="T10" fmla="*/ 89 w 1769"/>
                      <a:gd name="T11" fmla="*/ 62 h 791"/>
                      <a:gd name="T12" fmla="*/ 83 w 1769"/>
                      <a:gd name="T13" fmla="*/ 49 h 791"/>
                      <a:gd name="T14" fmla="*/ 73 w 1769"/>
                      <a:gd name="T15" fmla="*/ 35 h 791"/>
                      <a:gd name="T16" fmla="*/ 58 w 1769"/>
                      <a:gd name="T17" fmla="*/ 23 h 791"/>
                      <a:gd name="T18" fmla="*/ 30 w 1769"/>
                      <a:gd name="T19" fmla="*/ 12 h 791"/>
                      <a:gd name="T20" fmla="*/ 0 w 1769"/>
                      <a:gd name="T21" fmla="*/ 6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6376" name="Group 215"/>
                <p:cNvGrpSpPr>
                  <a:grpSpLocks/>
                </p:cNvGrpSpPr>
                <p:nvPr/>
              </p:nvGrpSpPr>
              <p:grpSpPr bwMode="auto">
                <a:xfrm>
                  <a:off x="4196" y="163"/>
                  <a:ext cx="699" cy="282"/>
                  <a:chOff x="2683" y="445"/>
                  <a:chExt cx="1781" cy="717"/>
                </a:xfrm>
              </p:grpSpPr>
              <p:sp>
                <p:nvSpPr>
                  <p:cNvPr id="56412" name="Freeform 216"/>
                  <p:cNvSpPr>
                    <a:spLocks/>
                  </p:cNvSpPr>
                  <p:nvPr/>
                </p:nvSpPr>
                <p:spPr bwMode="hidden">
                  <a:xfrm rot="-1921064">
                    <a:off x="2683" y="947"/>
                    <a:ext cx="1233" cy="215"/>
                  </a:xfrm>
                  <a:custGeom>
                    <a:avLst/>
                    <a:gdLst>
                      <a:gd name="T0" fmla="*/ 0 w 2736"/>
                      <a:gd name="T1" fmla="*/ 39 h 504"/>
                      <a:gd name="T2" fmla="*/ 79 w 2736"/>
                      <a:gd name="T3" fmla="*/ 13 h 504"/>
                      <a:gd name="T4" fmla="*/ 163 w 2736"/>
                      <a:gd name="T5" fmla="*/ 2 h 504"/>
                      <a:gd name="T6" fmla="*/ 251 w 2736"/>
                      <a:gd name="T7" fmla="*/ 2 h 504"/>
                      <a:gd name="T8" fmla="*/ 249 w 2736"/>
                      <a:gd name="T9" fmla="*/ 8 h 504"/>
                      <a:gd name="T10" fmla="*/ 161 w 2736"/>
                      <a:gd name="T11" fmla="*/ 8 h 504"/>
                      <a:gd name="T12" fmla="*/ 60 w 2736"/>
                      <a:gd name="T13" fmla="*/ 23 h 504"/>
                      <a:gd name="T14" fmla="*/ 0 w 2736"/>
                      <a:gd name="T15" fmla="*/ 39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413" name="Freeform 217"/>
                  <p:cNvSpPr>
                    <a:spLocks/>
                  </p:cNvSpPr>
                  <p:nvPr/>
                </p:nvSpPr>
                <p:spPr bwMode="hidden">
                  <a:xfrm rot="-1921064">
                    <a:off x="3802" y="445"/>
                    <a:ext cx="662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25 w 1769"/>
                      <a:gd name="T3" fmla="*/ 4 h 791"/>
                      <a:gd name="T4" fmla="*/ 61 w 1769"/>
                      <a:gd name="T5" fmla="*/ 15 h 791"/>
                      <a:gd name="T6" fmla="*/ 85 w 1769"/>
                      <a:gd name="T7" fmla="*/ 34 h 791"/>
                      <a:gd name="T8" fmla="*/ 92 w 1769"/>
                      <a:gd name="T9" fmla="*/ 47 h 791"/>
                      <a:gd name="T10" fmla="*/ 89 w 1769"/>
                      <a:gd name="T11" fmla="*/ 62 h 791"/>
                      <a:gd name="T12" fmla="*/ 83 w 1769"/>
                      <a:gd name="T13" fmla="*/ 49 h 791"/>
                      <a:gd name="T14" fmla="*/ 73 w 1769"/>
                      <a:gd name="T15" fmla="*/ 35 h 791"/>
                      <a:gd name="T16" fmla="*/ 58 w 1769"/>
                      <a:gd name="T17" fmla="*/ 23 h 791"/>
                      <a:gd name="T18" fmla="*/ 30 w 1769"/>
                      <a:gd name="T19" fmla="*/ 12 h 791"/>
                      <a:gd name="T20" fmla="*/ 0 w 1769"/>
                      <a:gd name="T21" fmla="*/ 6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56377" name="Freeform 218"/>
                <p:cNvSpPr>
                  <a:spLocks/>
                </p:cNvSpPr>
                <p:nvPr/>
              </p:nvSpPr>
              <p:spPr bwMode="hidden">
                <a:xfrm rot="4578755" flipH="1">
                  <a:off x="3968" y="372"/>
                  <a:ext cx="403" cy="57"/>
                </a:xfrm>
                <a:custGeom>
                  <a:avLst/>
                  <a:gdLst>
                    <a:gd name="T0" fmla="*/ 0 w 2736"/>
                    <a:gd name="T1" fmla="*/ 1 h 504"/>
                    <a:gd name="T2" fmla="*/ 3 w 2736"/>
                    <a:gd name="T3" fmla="*/ 0 h 504"/>
                    <a:gd name="T4" fmla="*/ 6 w 2736"/>
                    <a:gd name="T5" fmla="*/ 0 h 504"/>
                    <a:gd name="T6" fmla="*/ 9 w 2736"/>
                    <a:gd name="T7" fmla="*/ 0 h 504"/>
                    <a:gd name="T8" fmla="*/ 9 w 2736"/>
                    <a:gd name="T9" fmla="*/ 0 h 504"/>
                    <a:gd name="T10" fmla="*/ 6 w 2736"/>
                    <a:gd name="T11" fmla="*/ 0 h 504"/>
                    <a:gd name="T12" fmla="*/ 2 w 2736"/>
                    <a:gd name="T13" fmla="*/ 0 h 504"/>
                    <a:gd name="T14" fmla="*/ 0 w 2736"/>
                    <a:gd name="T15" fmla="*/ 1 h 50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2736" h="504">
                      <a:moveTo>
                        <a:pt x="0" y="504"/>
                      </a:moveTo>
                      <a:cubicBezTo>
                        <a:pt x="24" y="488"/>
                        <a:pt x="568" y="248"/>
                        <a:pt x="864" y="168"/>
                      </a:cubicBezTo>
                      <a:cubicBezTo>
                        <a:pt x="1160" y="88"/>
                        <a:pt x="1464" y="48"/>
                        <a:pt x="1776" y="24"/>
                      </a:cubicBezTo>
                      <a:cubicBezTo>
                        <a:pt x="2088" y="0"/>
                        <a:pt x="2579" y="11"/>
                        <a:pt x="2736" y="24"/>
                      </a:cubicBezTo>
                      <a:lnTo>
                        <a:pt x="2720" y="103"/>
                      </a:lnTo>
                      <a:cubicBezTo>
                        <a:pt x="2558" y="116"/>
                        <a:pt x="2108" y="71"/>
                        <a:pt x="1764" y="103"/>
                      </a:cubicBezTo>
                      <a:cubicBezTo>
                        <a:pt x="1209" y="136"/>
                        <a:pt x="998" y="192"/>
                        <a:pt x="654" y="292"/>
                      </a:cubicBezTo>
                      <a:cubicBezTo>
                        <a:pt x="358" y="356"/>
                        <a:pt x="136" y="460"/>
                        <a:pt x="0" y="504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chemeClr val="folHlink"/>
                    </a:gs>
                    <a:gs pos="100000">
                      <a:schemeClr val="accent2"/>
                    </a:gs>
                  </a:gsLst>
                  <a:lin ang="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378" name="Freeform 219"/>
                <p:cNvSpPr>
                  <a:spLocks/>
                </p:cNvSpPr>
                <p:nvPr/>
              </p:nvSpPr>
              <p:spPr bwMode="hidden">
                <a:xfrm rot="4578755" flipH="1">
                  <a:off x="3977" y="77"/>
                  <a:ext cx="216" cy="90"/>
                </a:xfrm>
                <a:custGeom>
                  <a:avLst/>
                  <a:gdLst>
                    <a:gd name="T0" fmla="*/ 0 w 1769"/>
                    <a:gd name="T1" fmla="*/ 0 h 791"/>
                    <a:gd name="T2" fmla="*/ 1 w 1769"/>
                    <a:gd name="T3" fmla="*/ 0 h 791"/>
                    <a:gd name="T4" fmla="*/ 2 w 1769"/>
                    <a:gd name="T5" fmla="*/ 0 h 791"/>
                    <a:gd name="T6" fmla="*/ 3 w 1769"/>
                    <a:gd name="T7" fmla="*/ 1 h 791"/>
                    <a:gd name="T8" fmla="*/ 3 w 1769"/>
                    <a:gd name="T9" fmla="*/ 1 h 791"/>
                    <a:gd name="T10" fmla="*/ 3 w 1769"/>
                    <a:gd name="T11" fmla="*/ 1 h 791"/>
                    <a:gd name="T12" fmla="*/ 3 w 1769"/>
                    <a:gd name="T13" fmla="*/ 1 h 791"/>
                    <a:gd name="T14" fmla="*/ 3 w 1769"/>
                    <a:gd name="T15" fmla="*/ 1 h 791"/>
                    <a:gd name="T16" fmla="*/ 2 w 1769"/>
                    <a:gd name="T17" fmla="*/ 0 h 791"/>
                    <a:gd name="T18" fmla="*/ 1 w 1769"/>
                    <a:gd name="T19" fmla="*/ 0 h 791"/>
                    <a:gd name="T20" fmla="*/ 0 w 1769"/>
                    <a:gd name="T21" fmla="*/ 0 h 791"/>
                    <a:gd name="T22" fmla="*/ 0 w 1769"/>
                    <a:gd name="T23" fmla="*/ 0 h 79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1769" h="791">
                      <a:moveTo>
                        <a:pt x="5" y="8"/>
                      </a:moveTo>
                      <a:cubicBezTo>
                        <a:pt x="85" y="0"/>
                        <a:pt x="293" y="24"/>
                        <a:pt x="485" y="56"/>
                      </a:cubicBezTo>
                      <a:cubicBezTo>
                        <a:pt x="677" y="88"/>
                        <a:pt x="969" y="137"/>
                        <a:pt x="1157" y="200"/>
                      </a:cubicBezTo>
                      <a:cubicBezTo>
                        <a:pt x="1345" y="263"/>
                        <a:pt x="1511" y="364"/>
                        <a:pt x="1611" y="432"/>
                      </a:cubicBezTo>
                      <a:cubicBezTo>
                        <a:pt x="1711" y="500"/>
                        <a:pt x="1743" y="550"/>
                        <a:pt x="1756" y="609"/>
                      </a:cubicBezTo>
                      <a:cubicBezTo>
                        <a:pt x="1769" y="668"/>
                        <a:pt x="1717" y="783"/>
                        <a:pt x="1689" y="787"/>
                      </a:cubicBezTo>
                      <a:cubicBezTo>
                        <a:pt x="1661" y="791"/>
                        <a:pt x="1639" y="687"/>
                        <a:pt x="1589" y="632"/>
                      </a:cubicBezTo>
                      <a:cubicBezTo>
                        <a:pt x="1539" y="577"/>
                        <a:pt x="1469" y="510"/>
                        <a:pt x="1389" y="454"/>
                      </a:cubicBezTo>
                      <a:cubicBezTo>
                        <a:pt x="1309" y="398"/>
                        <a:pt x="1244" y="346"/>
                        <a:pt x="1109" y="296"/>
                      </a:cubicBezTo>
                      <a:cubicBezTo>
                        <a:pt x="974" y="246"/>
                        <a:pt x="766" y="189"/>
                        <a:pt x="581" y="152"/>
                      </a:cubicBezTo>
                      <a:cubicBezTo>
                        <a:pt x="396" y="115"/>
                        <a:pt x="96" y="100"/>
                        <a:pt x="0" y="76"/>
                      </a:cubicBezTo>
                      <a:lnTo>
                        <a:pt x="5" y="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1"/>
                    </a:gs>
                    <a:gs pos="100000">
                      <a:schemeClr val="folHlink"/>
                    </a:gs>
                  </a:gsLst>
                  <a:lin ang="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56379" name="Group 220"/>
                <p:cNvGrpSpPr>
                  <a:grpSpLocks/>
                </p:cNvGrpSpPr>
                <p:nvPr/>
              </p:nvGrpSpPr>
              <p:grpSpPr bwMode="auto">
                <a:xfrm>
                  <a:off x="4242" y="5"/>
                  <a:ext cx="251" cy="596"/>
                  <a:chOff x="2800" y="41"/>
                  <a:chExt cx="640" cy="1520"/>
                </a:xfrm>
              </p:grpSpPr>
              <p:sp>
                <p:nvSpPr>
                  <p:cNvPr id="56410" name="Freeform 221"/>
                  <p:cNvSpPr>
                    <a:spLocks/>
                  </p:cNvSpPr>
                  <p:nvPr/>
                </p:nvSpPr>
                <p:spPr bwMode="hidden">
                  <a:xfrm rot="-3857755">
                    <a:off x="2361" y="938"/>
                    <a:ext cx="1062" cy="184"/>
                  </a:xfrm>
                  <a:custGeom>
                    <a:avLst/>
                    <a:gdLst>
                      <a:gd name="T0" fmla="*/ 0 w 2736"/>
                      <a:gd name="T1" fmla="*/ 24 h 504"/>
                      <a:gd name="T2" fmla="*/ 50 w 2736"/>
                      <a:gd name="T3" fmla="*/ 8 h 504"/>
                      <a:gd name="T4" fmla="*/ 104 w 2736"/>
                      <a:gd name="T5" fmla="*/ 1 h 504"/>
                      <a:gd name="T6" fmla="*/ 160 w 2736"/>
                      <a:gd name="T7" fmla="*/ 1 h 504"/>
                      <a:gd name="T8" fmla="*/ 159 w 2736"/>
                      <a:gd name="T9" fmla="*/ 5 h 504"/>
                      <a:gd name="T10" fmla="*/ 103 w 2736"/>
                      <a:gd name="T11" fmla="*/ 5 h 504"/>
                      <a:gd name="T12" fmla="*/ 38 w 2736"/>
                      <a:gd name="T13" fmla="*/ 14 h 504"/>
                      <a:gd name="T14" fmla="*/ 0 w 2736"/>
                      <a:gd name="T15" fmla="*/ 2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411" name="Freeform 222"/>
                  <p:cNvSpPr>
                    <a:spLocks/>
                  </p:cNvSpPr>
                  <p:nvPr/>
                </p:nvSpPr>
                <p:spPr bwMode="hidden">
                  <a:xfrm rot="-3857755">
                    <a:off x="3011" y="181"/>
                    <a:ext cx="570" cy="289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16 w 1769"/>
                      <a:gd name="T3" fmla="*/ 3 h 791"/>
                      <a:gd name="T4" fmla="*/ 39 w 1769"/>
                      <a:gd name="T5" fmla="*/ 10 h 791"/>
                      <a:gd name="T6" fmla="*/ 54 w 1769"/>
                      <a:gd name="T7" fmla="*/ 21 h 791"/>
                      <a:gd name="T8" fmla="*/ 59 w 1769"/>
                      <a:gd name="T9" fmla="*/ 30 h 791"/>
                      <a:gd name="T10" fmla="*/ 56 w 1769"/>
                      <a:gd name="T11" fmla="*/ 38 h 791"/>
                      <a:gd name="T12" fmla="*/ 53 w 1769"/>
                      <a:gd name="T13" fmla="*/ 31 h 791"/>
                      <a:gd name="T14" fmla="*/ 46 w 1769"/>
                      <a:gd name="T15" fmla="*/ 22 h 791"/>
                      <a:gd name="T16" fmla="*/ 37 w 1769"/>
                      <a:gd name="T17" fmla="*/ 14 h 791"/>
                      <a:gd name="T18" fmla="*/ 19 w 1769"/>
                      <a:gd name="T19" fmla="*/ 7 h 791"/>
                      <a:gd name="T20" fmla="*/ 0 w 1769"/>
                      <a:gd name="T21" fmla="*/ 4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6380" name="Group 223"/>
                <p:cNvGrpSpPr>
                  <a:grpSpLocks/>
                </p:cNvGrpSpPr>
                <p:nvPr/>
              </p:nvGrpSpPr>
              <p:grpSpPr bwMode="auto">
                <a:xfrm>
                  <a:off x="4295" y="53"/>
                  <a:ext cx="398" cy="574"/>
                  <a:chOff x="2934" y="163"/>
                  <a:chExt cx="1017" cy="1464"/>
                </a:xfrm>
              </p:grpSpPr>
              <p:sp>
                <p:nvSpPr>
                  <p:cNvPr id="56408" name="Freeform 224"/>
                  <p:cNvSpPr>
                    <a:spLocks/>
                  </p:cNvSpPr>
                  <p:nvPr/>
                </p:nvSpPr>
                <p:spPr bwMode="hidden">
                  <a:xfrm rot="-2777260">
                    <a:off x="2491" y="915"/>
                    <a:ext cx="1155" cy="270"/>
                  </a:xfrm>
                  <a:custGeom>
                    <a:avLst/>
                    <a:gdLst>
                      <a:gd name="T0" fmla="*/ 0 w 2736"/>
                      <a:gd name="T1" fmla="*/ 78 h 504"/>
                      <a:gd name="T2" fmla="*/ 65 w 2736"/>
                      <a:gd name="T3" fmla="*/ 26 h 504"/>
                      <a:gd name="T4" fmla="*/ 134 w 2736"/>
                      <a:gd name="T5" fmla="*/ 4 h 504"/>
                      <a:gd name="T6" fmla="*/ 206 w 2736"/>
                      <a:gd name="T7" fmla="*/ 4 h 504"/>
                      <a:gd name="T8" fmla="*/ 205 w 2736"/>
                      <a:gd name="T9" fmla="*/ 16 h 504"/>
                      <a:gd name="T10" fmla="*/ 133 w 2736"/>
                      <a:gd name="T11" fmla="*/ 16 h 504"/>
                      <a:gd name="T12" fmla="*/ 49 w 2736"/>
                      <a:gd name="T13" fmla="*/ 45 h 504"/>
                      <a:gd name="T14" fmla="*/ 0 w 2736"/>
                      <a:gd name="T15" fmla="*/ 78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409" name="Freeform 225"/>
                  <p:cNvSpPr>
                    <a:spLocks/>
                  </p:cNvSpPr>
                  <p:nvPr/>
                </p:nvSpPr>
                <p:spPr bwMode="hidden">
                  <a:xfrm rot="-2777260">
                    <a:off x="3430" y="261"/>
                    <a:ext cx="620" cy="423"/>
                  </a:xfrm>
                  <a:custGeom>
                    <a:avLst/>
                    <a:gdLst>
                      <a:gd name="T0" fmla="*/ 0 w 1769"/>
                      <a:gd name="T1" fmla="*/ 1 h 791"/>
                      <a:gd name="T2" fmla="*/ 21 w 1769"/>
                      <a:gd name="T3" fmla="*/ 9 h 791"/>
                      <a:gd name="T4" fmla="*/ 50 w 1769"/>
                      <a:gd name="T5" fmla="*/ 30 h 791"/>
                      <a:gd name="T6" fmla="*/ 69 w 1769"/>
                      <a:gd name="T7" fmla="*/ 66 h 791"/>
                      <a:gd name="T8" fmla="*/ 76 w 1769"/>
                      <a:gd name="T9" fmla="*/ 93 h 791"/>
                      <a:gd name="T10" fmla="*/ 73 w 1769"/>
                      <a:gd name="T11" fmla="*/ 120 h 791"/>
                      <a:gd name="T12" fmla="*/ 68 w 1769"/>
                      <a:gd name="T13" fmla="*/ 97 h 791"/>
                      <a:gd name="T14" fmla="*/ 60 w 1769"/>
                      <a:gd name="T15" fmla="*/ 70 h 791"/>
                      <a:gd name="T16" fmla="*/ 48 w 1769"/>
                      <a:gd name="T17" fmla="*/ 45 h 791"/>
                      <a:gd name="T18" fmla="*/ 25 w 1769"/>
                      <a:gd name="T19" fmla="*/ 23 h 791"/>
                      <a:gd name="T20" fmla="*/ 0 w 1769"/>
                      <a:gd name="T21" fmla="*/ 12 h 791"/>
                      <a:gd name="T22" fmla="*/ 0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6381" name="Group 226"/>
                <p:cNvGrpSpPr>
                  <a:grpSpLocks/>
                </p:cNvGrpSpPr>
                <p:nvPr/>
              </p:nvGrpSpPr>
              <p:grpSpPr bwMode="auto">
                <a:xfrm>
                  <a:off x="4215" y="2"/>
                  <a:ext cx="95" cy="567"/>
                  <a:chOff x="2730" y="32"/>
                  <a:chExt cx="243" cy="1448"/>
                </a:xfrm>
              </p:grpSpPr>
              <p:sp>
                <p:nvSpPr>
                  <p:cNvPr id="56406" name="Freeform 227"/>
                  <p:cNvSpPr>
                    <a:spLocks/>
                  </p:cNvSpPr>
                  <p:nvPr/>
                </p:nvSpPr>
                <p:spPr bwMode="hidden">
                  <a:xfrm rot="-4903748">
                    <a:off x="2296" y="960"/>
                    <a:ext cx="954" cy="86"/>
                  </a:xfrm>
                  <a:custGeom>
                    <a:avLst/>
                    <a:gdLst>
                      <a:gd name="T0" fmla="*/ 0 w 2736"/>
                      <a:gd name="T1" fmla="*/ 3 h 504"/>
                      <a:gd name="T2" fmla="*/ 37 w 2736"/>
                      <a:gd name="T3" fmla="*/ 1 h 504"/>
                      <a:gd name="T4" fmla="*/ 75 w 2736"/>
                      <a:gd name="T5" fmla="*/ 0 h 504"/>
                      <a:gd name="T6" fmla="*/ 116 w 2736"/>
                      <a:gd name="T7" fmla="*/ 0 h 504"/>
                      <a:gd name="T8" fmla="*/ 115 w 2736"/>
                      <a:gd name="T9" fmla="*/ 1 h 504"/>
                      <a:gd name="T10" fmla="*/ 75 w 2736"/>
                      <a:gd name="T11" fmla="*/ 1 h 504"/>
                      <a:gd name="T12" fmla="*/ 28 w 2736"/>
                      <a:gd name="T13" fmla="*/ 2 h 504"/>
                      <a:gd name="T14" fmla="*/ 0 w 2736"/>
                      <a:gd name="T15" fmla="*/ 3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407" name="Freeform 228"/>
                  <p:cNvSpPr>
                    <a:spLocks/>
                  </p:cNvSpPr>
                  <p:nvPr/>
                </p:nvSpPr>
                <p:spPr bwMode="hidden">
                  <a:xfrm rot="-4903748">
                    <a:off x="2650" y="220"/>
                    <a:ext cx="512" cy="135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12 w 1769"/>
                      <a:gd name="T3" fmla="*/ 0 h 791"/>
                      <a:gd name="T4" fmla="*/ 28 w 1769"/>
                      <a:gd name="T5" fmla="*/ 1 h 791"/>
                      <a:gd name="T6" fmla="*/ 39 w 1769"/>
                      <a:gd name="T7" fmla="*/ 2 h 791"/>
                      <a:gd name="T8" fmla="*/ 43 w 1769"/>
                      <a:gd name="T9" fmla="*/ 3 h 791"/>
                      <a:gd name="T10" fmla="*/ 41 w 1769"/>
                      <a:gd name="T11" fmla="*/ 4 h 791"/>
                      <a:gd name="T12" fmla="*/ 38 w 1769"/>
                      <a:gd name="T13" fmla="*/ 3 h 791"/>
                      <a:gd name="T14" fmla="*/ 34 w 1769"/>
                      <a:gd name="T15" fmla="*/ 2 h 791"/>
                      <a:gd name="T16" fmla="*/ 27 w 1769"/>
                      <a:gd name="T17" fmla="*/ 2 h 791"/>
                      <a:gd name="T18" fmla="*/ 14 w 1769"/>
                      <a:gd name="T19" fmla="*/ 1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6382" name="Group 229"/>
                <p:cNvGrpSpPr>
                  <a:grpSpLocks/>
                </p:cNvGrpSpPr>
                <p:nvPr/>
              </p:nvGrpSpPr>
              <p:grpSpPr bwMode="auto">
                <a:xfrm>
                  <a:off x="3514" y="683"/>
                  <a:ext cx="425" cy="960"/>
                  <a:chOff x="943" y="1769"/>
                  <a:chExt cx="1085" cy="2450"/>
                </a:xfrm>
              </p:grpSpPr>
              <p:sp>
                <p:nvSpPr>
                  <p:cNvPr id="56404" name="Freeform 230"/>
                  <p:cNvSpPr>
                    <a:spLocks/>
                  </p:cNvSpPr>
                  <p:nvPr/>
                </p:nvSpPr>
                <p:spPr bwMode="hidden">
                  <a:xfrm rot="18335692" flipH="1">
                    <a:off x="1010" y="2475"/>
                    <a:ext cx="1724" cy="312"/>
                  </a:xfrm>
                  <a:custGeom>
                    <a:avLst/>
                    <a:gdLst>
                      <a:gd name="T0" fmla="*/ 0 w 2736"/>
                      <a:gd name="T1" fmla="*/ 119 h 504"/>
                      <a:gd name="T2" fmla="*/ 216 w 2736"/>
                      <a:gd name="T3" fmla="*/ 40 h 504"/>
                      <a:gd name="T4" fmla="*/ 444 w 2736"/>
                      <a:gd name="T5" fmla="*/ 6 h 504"/>
                      <a:gd name="T6" fmla="*/ 684 w 2736"/>
                      <a:gd name="T7" fmla="*/ 6 h 504"/>
                      <a:gd name="T8" fmla="*/ 681 w 2736"/>
                      <a:gd name="T9" fmla="*/ 25 h 504"/>
                      <a:gd name="T10" fmla="*/ 442 w 2736"/>
                      <a:gd name="T11" fmla="*/ 25 h 504"/>
                      <a:gd name="T12" fmla="*/ 164 w 2736"/>
                      <a:gd name="T13" fmla="*/ 69 h 504"/>
                      <a:gd name="T14" fmla="*/ 0 w 2736"/>
                      <a:gd name="T15" fmla="*/ 119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405" name="Freeform 231"/>
                  <p:cNvSpPr>
                    <a:spLocks/>
                  </p:cNvSpPr>
                  <p:nvPr/>
                </p:nvSpPr>
                <p:spPr bwMode="hidden">
                  <a:xfrm rot="18335692" flipH="1">
                    <a:off x="725" y="3512"/>
                    <a:ext cx="925" cy="490"/>
                  </a:xfrm>
                  <a:custGeom>
                    <a:avLst/>
                    <a:gdLst>
                      <a:gd name="T0" fmla="*/ 1 w 1769"/>
                      <a:gd name="T1" fmla="*/ 2 h 791"/>
                      <a:gd name="T2" fmla="*/ 70 w 1769"/>
                      <a:gd name="T3" fmla="*/ 14 h 791"/>
                      <a:gd name="T4" fmla="*/ 165 w 1769"/>
                      <a:gd name="T5" fmla="*/ 48 h 791"/>
                      <a:gd name="T6" fmla="*/ 230 w 1769"/>
                      <a:gd name="T7" fmla="*/ 103 h 791"/>
                      <a:gd name="T8" fmla="*/ 251 w 1769"/>
                      <a:gd name="T9" fmla="*/ 145 h 791"/>
                      <a:gd name="T10" fmla="*/ 242 w 1769"/>
                      <a:gd name="T11" fmla="*/ 187 h 791"/>
                      <a:gd name="T12" fmla="*/ 227 w 1769"/>
                      <a:gd name="T13" fmla="*/ 151 h 791"/>
                      <a:gd name="T14" fmla="*/ 199 w 1769"/>
                      <a:gd name="T15" fmla="*/ 108 h 791"/>
                      <a:gd name="T16" fmla="*/ 158 w 1769"/>
                      <a:gd name="T17" fmla="*/ 70 h 791"/>
                      <a:gd name="T18" fmla="*/ 83 w 1769"/>
                      <a:gd name="T19" fmla="*/ 36 h 791"/>
                      <a:gd name="T20" fmla="*/ 0 w 1769"/>
                      <a:gd name="T21" fmla="*/ 18 h 791"/>
                      <a:gd name="T22" fmla="*/ 1 w 1769"/>
                      <a:gd name="T23" fmla="*/ 2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6383" name="Group 232"/>
                <p:cNvGrpSpPr>
                  <a:grpSpLocks/>
                </p:cNvGrpSpPr>
                <p:nvPr/>
              </p:nvGrpSpPr>
              <p:grpSpPr bwMode="auto">
                <a:xfrm>
                  <a:off x="3715" y="748"/>
                  <a:ext cx="300" cy="930"/>
                  <a:chOff x="1455" y="1936"/>
                  <a:chExt cx="766" cy="2373"/>
                </a:xfrm>
              </p:grpSpPr>
              <p:sp>
                <p:nvSpPr>
                  <p:cNvPr id="56402" name="Freeform 233"/>
                  <p:cNvSpPr>
                    <a:spLocks/>
                  </p:cNvSpPr>
                  <p:nvPr/>
                </p:nvSpPr>
                <p:spPr bwMode="hidden">
                  <a:xfrm rot="17542885" flipH="1">
                    <a:off x="1267" y="2578"/>
                    <a:ext cx="1595" cy="312"/>
                  </a:xfrm>
                  <a:custGeom>
                    <a:avLst/>
                    <a:gdLst>
                      <a:gd name="T0" fmla="*/ 0 w 2736"/>
                      <a:gd name="T1" fmla="*/ 119 h 504"/>
                      <a:gd name="T2" fmla="*/ 171 w 2736"/>
                      <a:gd name="T3" fmla="*/ 40 h 504"/>
                      <a:gd name="T4" fmla="*/ 352 w 2736"/>
                      <a:gd name="T5" fmla="*/ 6 h 504"/>
                      <a:gd name="T6" fmla="*/ 542 w 2736"/>
                      <a:gd name="T7" fmla="*/ 6 h 504"/>
                      <a:gd name="T8" fmla="*/ 539 w 2736"/>
                      <a:gd name="T9" fmla="*/ 25 h 504"/>
                      <a:gd name="T10" fmla="*/ 349 w 2736"/>
                      <a:gd name="T11" fmla="*/ 25 h 504"/>
                      <a:gd name="T12" fmla="*/ 129 w 2736"/>
                      <a:gd name="T13" fmla="*/ 69 h 504"/>
                      <a:gd name="T14" fmla="*/ 0 w 2736"/>
                      <a:gd name="T15" fmla="*/ 119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403" name="Freeform 234"/>
                  <p:cNvSpPr>
                    <a:spLocks/>
                  </p:cNvSpPr>
                  <p:nvPr/>
                </p:nvSpPr>
                <p:spPr bwMode="hidden">
                  <a:xfrm rot="17542885" flipH="1">
                    <a:off x="1272" y="3636"/>
                    <a:ext cx="856" cy="490"/>
                  </a:xfrm>
                  <a:custGeom>
                    <a:avLst/>
                    <a:gdLst>
                      <a:gd name="T0" fmla="*/ 0 w 1769"/>
                      <a:gd name="T1" fmla="*/ 2 h 791"/>
                      <a:gd name="T2" fmla="*/ 55 w 1769"/>
                      <a:gd name="T3" fmla="*/ 14 h 791"/>
                      <a:gd name="T4" fmla="*/ 131 w 1769"/>
                      <a:gd name="T5" fmla="*/ 48 h 791"/>
                      <a:gd name="T6" fmla="*/ 182 w 1769"/>
                      <a:gd name="T7" fmla="*/ 103 h 791"/>
                      <a:gd name="T8" fmla="*/ 199 w 1769"/>
                      <a:gd name="T9" fmla="*/ 145 h 791"/>
                      <a:gd name="T10" fmla="*/ 191 w 1769"/>
                      <a:gd name="T11" fmla="*/ 187 h 791"/>
                      <a:gd name="T12" fmla="*/ 180 w 1769"/>
                      <a:gd name="T13" fmla="*/ 151 h 791"/>
                      <a:gd name="T14" fmla="*/ 157 w 1769"/>
                      <a:gd name="T15" fmla="*/ 108 h 791"/>
                      <a:gd name="T16" fmla="*/ 126 w 1769"/>
                      <a:gd name="T17" fmla="*/ 70 h 791"/>
                      <a:gd name="T18" fmla="*/ 66 w 1769"/>
                      <a:gd name="T19" fmla="*/ 36 h 791"/>
                      <a:gd name="T20" fmla="*/ 0 w 1769"/>
                      <a:gd name="T21" fmla="*/ 18 h 791"/>
                      <a:gd name="T22" fmla="*/ 0 w 1769"/>
                      <a:gd name="T23" fmla="*/ 2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6384" name="Group 235"/>
                <p:cNvGrpSpPr>
                  <a:grpSpLocks/>
                </p:cNvGrpSpPr>
                <p:nvPr/>
              </p:nvGrpSpPr>
              <p:grpSpPr bwMode="auto">
                <a:xfrm rot="88588">
                  <a:off x="3923" y="769"/>
                  <a:ext cx="180" cy="913"/>
                  <a:chOff x="1956" y="1990"/>
                  <a:chExt cx="492" cy="2604"/>
                </a:xfrm>
              </p:grpSpPr>
              <p:sp>
                <p:nvSpPr>
                  <p:cNvPr id="56400" name="Freeform 236"/>
                  <p:cNvSpPr>
                    <a:spLocks/>
                  </p:cNvSpPr>
                  <p:nvPr/>
                </p:nvSpPr>
                <p:spPr bwMode="hidden">
                  <a:xfrm rot="16782062" flipH="1">
                    <a:off x="1442" y="2695"/>
                    <a:ext cx="1711" cy="301"/>
                  </a:xfrm>
                  <a:custGeom>
                    <a:avLst/>
                    <a:gdLst>
                      <a:gd name="T0" fmla="*/ 0 w 2736"/>
                      <a:gd name="T1" fmla="*/ 108 h 504"/>
                      <a:gd name="T2" fmla="*/ 211 w 2736"/>
                      <a:gd name="T3" fmla="*/ 36 h 504"/>
                      <a:gd name="T4" fmla="*/ 435 w 2736"/>
                      <a:gd name="T5" fmla="*/ 5 h 504"/>
                      <a:gd name="T6" fmla="*/ 669 w 2736"/>
                      <a:gd name="T7" fmla="*/ 5 h 504"/>
                      <a:gd name="T8" fmla="*/ 665 w 2736"/>
                      <a:gd name="T9" fmla="*/ 22 h 504"/>
                      <a:gd name="T10" fmla="*/ 432 w 2736"/>
                      <a:gd name="T11" fmla="*/ 22 h 504"/>
                      <a:gd name="T12" fmla="*/ 160 w 2736"/>
                      <a:gd name="T13" fmla="*/ 62 h 504"/>
                      <a:gd name="T14" fmla="*/ 0 w 2736"/>
                      <a:gd name="T15" fmla="*/ 108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401" name="Freeform 237"/>
                  <p:cNvSpPr>
                    <a:spLocks/>
                  </p:cNvSpPr>
                  <p:nvPr/>
                </p:nvSpPr>
                <p:spPr bwMode="hidden">
                  <a:xfrm rot="16782062" flipH="1">
                    <a:off x="1734" y="3898"/>
                    <a:ext cx="918" cy="473"/>
                  </a:xfrm>
                  <a:custGeom>
                    <a:avLst/>
                    <a:gdLst>
                      <a:gd name="T0" fmla="*/ 1 w 1769"/>
                      <a:gd name="T1" fmla="*/ 2 h 791"/>
                      <a:gd name="T2" fmla="*/ 68 w 1769"/>
                      <a:gd name="T3" fmla="*/ 12 h 791"/>
                      <a:gd name="T4" fmla="*/ 161 w 1769"/>
                      <a:gd name="T5" fmla="*/ 43 h 791"/>
                      <a:gd name="T6" fmla="*/ 225 w 1769"/>
                      <a:gd name="T7" fmla="*/ 92 h 791"/>
                      <a:gd name="T8" fmla="*/ 245 w 1769"/>
                      <a:gd name="T9" fmla="*/ 130 h 791"/>
                      <a:gd name="T10" fmla="*/ 236 w 1769"/>
                      <a:gd name="T11" fmla="*/ 169 h 791"/>
                      <a:gd name="T12" fmla="*/ 222 w 1769"/>
                      <a:gd name="T13" fmla="*/ 135 h 791"/>
                      <a:gd name="T14" fmla="*/ 194 w 1769"/>
                      <a:gd name="T15" fmla="*/ 97 h 791"/>
                      <a:gd name="T16" fmla="*/ 155 w 1769"/>
                      <a:gd name="T17" fmla="*/ 63 h 791"/>
                      <a:gd name="T18" fmla="*/ 81 w 1769"/>
                      <a:gd name="T19" fmla="*/ 32 h 791"/>
                      <a:gd name="T20" fmla="*/ 0 w 1769"/>
                      <a:gd name="T21" fmla="*/ 16 h 791"/>
                      <a:gd name="T22" fmla="*/ 1 w 1769"/>
                      <a:gd name="T23" fmla="*/ 2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6385" name="Group 238"/>
                <p:cNvGrpSpPr>
                  <a:grpSpLocks/>
                </p:cNvGrpSpPr>
                <p:nvPr/>
              </p:nvGrpSpPr>
              <p:grpSpPr bwMode="auto">
                <a:xfrm>
                  <a:off x="4451" y="662"/>
                  <a:ext cx="442" cy="951"/>
                  <a:chOff x="3334" y="1717"/>
                  <a:chExt cx="1125" cy="2426"/>
                </a:xfrm>
              </p:grpSpPr>
              <p:sp>
                <p:nvSpPr>
                  <p:cNvPr id="56398" name="Freeform 239"/>
                  <p:cNvSpPr>
                    <a:spLocks/>
                  </p:cNvSpPr>
                  <p:nvPr/>
                </p:nvSpPr>
                <p:spPr bwMode="hidden">
                  <a:xfrm rot="3144576">
                    <a:off x="2628" y="2423"/>
                    <a:ext cx="1724" cy="312"/>
                  </a:xfrm>
                  <a:custGeom>
                    <a:avLst/>
                    <a:gdLst>
                      <a:gd name="T0" fmla="*/ 0 w 2736"/>
                      <a:gd name="T1" fmla="*/ 119 h 504"/>
                      <a:gd name="T2" fmla="*/ 216 w 2736"/>
                      <a:gd name="T3" fmla="*/ 40 h 504"/>
                      <a:gd name="T4" fmla="*/ 444 w 2736"/>
                      <a:gd name="T5" fmla="*/ 6 h 504"/>
                      <a:gd name="T6" fmla="*/ 684 w 2736"/>
                      <a:gd name="T7" fmla="*/ 6 h 504"/>
                      <a:gd name="T8" fmla="*/ 681 w 2736"/>
                      <a:gd name="T9" fmla="*/ 25 h 504"/>
                      <a:gd name="T10" fmla="*/ 442 w 2736"/>
                      <a:gd name="T11" fmla="*/ 25 h 504"/>
                      <a:gd name="T12" fmla="*/ 164 w 2736"/>
                      <a:gd name="T13" fmla="*/ 69 h 504"/>
                      <a:gd name="T14" fmla="*/ 0 w 2736"/>
                      <a:gd name="T15" fmla="*/ 119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399" name="Freeform 240"/>
                  <p:cNvSpPr>
                    <a:spLocks/>
                  </p:cNvSpPr>
                  <p:nvPr/>
                </p:nvSpPr>
                <p:spPr bwMode="hidden">
                  <a:xfrm rot="3144576">
                    <a:off x="3751" y="3436"/>
                    <a:ext cx="925" cy="490"/>
                  </a:xfrm>
                  <a:custGeom>
                    <a:avLst/>
                    <a:gdLst>
                      <a:gd name="T0" fmla="*/ 1 w 1769"/>
                      <a:gd name="T1" fmla="*/ 2 h 791"/>
                      <a:gd name="T2" fmla="*/ 70 w 1769"/>
                      <a:gd name="T3" fmla="*/ 14 h 791"/>
                      <a:gd name="T4" fmla="*/ 165 w 1769"/>
                      <a:gd name="T5" fmla="*/ 48 h 791"/>
                      <a:gd name="T6" fmla="*/ 230 w 1769"/>
                      <a:gd name="T7" fmla="*/ 103 h 791"/>
                      <a:gd name="T8" fmla="*/ 251 w 1769"/>
                      <a:gd name="T9" fmla="*/ 145 h 791"/>
                      <a:gd name="T10" fmla="*/ 242 w 1769"/>
                      <a:gd name="T11" fmla="*/ 187 h 791"/>
                      <a:gd name="T12" fmla="*/ 227 w 1769"/>
                      <a:gd name="T13" fmla="*/ 151 h 791"/>
                      <a:gd name="T14" fmla="*/ 199 w 1769"/>
                      <a:gd name="T15" fmla="*/ 108 h 791"/>
                      <a:gd name="T16" fmla="*/ 158 w 1769"/>
                      <a:gd name="T17" fmla="*/ 70 h 791"/>
                      <a:gd name="T18" fmla="*/ 83 w 1769"/>
                      <a:gd name="T19" fmla="*/ 36 h 791"/>
                      <a:gd name="T20" fmla="*/ 0 w 1769"/>
                      <a:gd name="T21" fmla="*/ 18 h 791"/>
                      <a:gd name="T22" fmla="*/ 1 w 1769"/>
                      <a:gd name="T23" fmla="*/ 2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6386" name="Group 241"/>
                <p:cNvGrpSpPr>
                  <a:grpSpLocks/>
                </p:cNvGrpSpPr>
                <p:nvPr/>
              </p:nvGrpSpPr>
              <p:grpSpPr bwMode="auto">
                <a:xfrm>
                  <a:off x="4391" y="721"/>
                  <a:ext cx="347" cy="951"/>
                  <a:chOff x="3181" y="1866"/>
                  <a:chExt cx="883" cy="2426"/>
                </a:xfrm>
              </p:grpSpPr>
              <p:sp>
                <p:nvSpPr>
                  <p:cNvPr id="56396" name="Freeform 242"/>
                  <p:cNvSpPr>
                    <a:spLocks/>
                  </p:cNvSpPr>
                  <p:nvPr/>
                </p:nvSpPr>
                <p:spPr bwMode="hidden">
                  <a:xfrm rot="3745735">
                    <a:off x="2506" y="2541"/>
                    <a:ext cx="1650" cy="299"/>
                  </a:xfrm>
                  <a:custGeom>
                    <a:avLst/>
                    <a:gdLst>
                      <a:gd name="T0" fmla="*/ 0 w 2736"/>
                      <a:gd name="T1" fmla="*/ 105 h 504"/>
                      <a:gd name="T2" fmla="*/ 189 w 2736"/>
                      <a:gd name="T3" fmla="*/ 35 h 504"/>
                      <a:gd name="T4" fmla="*/ 390 w 2736"/>
                      <a:gd name="T5" fmla="*/ 5 h 504"/>
                      <a:gd name="T6" fmla="*/ 600 w 2736"/>
                      <a:gd name="T7" fmla="*/ 5 h 504"/>
                      <a:gd name="T8" fmla="*/ 596 w 2736"/>
                      <a:gd name="T9" fmla="*/ 21 h 504"/>
                      <a:gd name="T10" fmla="*/ 387 w 2736"/>
                      <a:gd name="T11" fmla="*/ 21 h 504"/>
                      <a:gd name="T12" fmla="*/ 144 w 2736"/>
                      <a:gd name="T13" fmla="*/ 61 h 504"/>
                      <a:gd name="T14" fmla="*/ 0 w 2736"/>
                      <a:gd name="T15" fmla="*/ 105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397" name="Freeform 243"/>
                  <p:cNvSpPr>
                    <a:spLocks/>
                  </p:cNvSpPr>
                  <p:nvPr/>
                </p:nvSpPr>
                <p:spPr bwMode="hidden">
                  <a:xfrm rot="3745735">
                    <a:off x="3387" y="3615"/>
                    <a:ext cx="885" cy="469"/>
                  </a:xfrm>
                  <a:custGeom>
                    <a:avLst/>
                    <a:gdLst>
                      <a:gd name="T0" fmla="*/ 1 w 1769"/>
                      <a:gd name="T1" fmla="*/ 2 h 791"/>
                      <a:gd name="T2" fmla="*/ 61 w 1769"/>
                      <a:gd name="T3" fmla="*/ 12 h 791"/>
                      <a:gd name="T4" fmla="*/ 145 w 1769"/>
                      <a:gd name="T5" fmla="*/ 42 h 791"/>
                      <a:gd name="T6" fmla="*/ 202 w 1769"/>
                      <a:gd name="T7" fmla="*/ 90 h 791"/>
                      <a:gd name="T8" fmla="*/ 220 w 1769"/>
                      <a:gd name="T9" fmla="*/ 127 h 791"/>
                      <a:gd name="T10" fmla="*/ 212 w 1769"/>
                      <a:gd name="T11" fmla="*/ 164 h 791"/>
                      <a:gd name="T12" fmla="*/ 199 w 1769"/>
                      <a:gd name="T13" fmla="*/ 132 h 791"/>
                      <a:gd name="T14" fmla="*/ 174 w 1769"/>
                      <a:gd name="T15" fmla="*/ 94 h 791"/>
                      <a:gd name="T16" fmla="*/ 139 w 1769"/>
                      <a:gd name="T17" fmla="*/ 62 h 791"/>
                      <a:gd name="T18" fmla="*/ 73 w 1769"/>
                      <a:gd name="T19" fmla="*/ 31 h 791"/>
                      <a:gd name="T20" fmla="*/ 0 w 1769"/>
                      <a:gd name="T21" fmla="*/ 16 h 791"/>
                      <a:gd name="T22" fmla="*/ 1 w 1769"/>
                      <a:gd name="T23" fmla="*/ 2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6387" name="Group 244"/>
                <p:cNvGrpSpPr>
                  <a:grpSpLocks/>
                </p:cNvGrpSpPr>
                <p:nvPr/>
              </p:nvGrpSpPr>
              <p:grpSpPr bwMode="auto">
                <a:xfrm>
                  <a:off x="4323" y="767"/>
                  <a:ext cx="243" cy="935"/>
                  <a:chOff x="3006" y="1983"/>
                  <a:chExt cx="619" cy="2386"/>
                </a:xfrm>
              </p:grpSpPr>
              <p:sp>
                <p:nvSpPr>
                  <p:cNvPr id="56394" name="Freeform 245"/>
                  <p:cNvSpPr>
                    <a:spLocks/>
                  </p:cNvSpPr>
                  <p:nvPr/>
                </p:nvSpPr>
                <p:spPr bwMode="hidden">
                  <a:xfrm rot="4286818">
                    <a:off x="2328" y="2661"/>
                    <a:ext cx="1601" cy="246"/>
                  </a:xfrm>
                  <a:custGeom>
                    <a:avLst/>
                    <a:gdLst>
                      <a:gd name="T0" fmla="*/ 0 w 2736"/>
                      <a:gd name="T1" fmla="*/ 59 h 504"/>
                      <a:gd name="T2" fmla="*/ 173 w 2736"/>
                      <a:gd name="T3" fmla="*/ 20 h 504"/>
                      <a:gd name="T4" fmla="*/ 356 w 2736"/>
                      <a:gd name="T5" fmla="*/ 3 h 504"/>
                      <a:gd name="T6" fmla="*/ 548 w 2736"/>
                      <a:gd name="T7" fmla="*/ 3 h 504"/>
                      <a:gd name="T8" fmla="*/ 545 w 2736"/>
                      <a:gd name="T9" fmla="*/ 12 h 504"/>
                      <a:gd name="T10" fmla="*/ 353 w 2736"/>
                      <a:gd name="T11" fmla="*/ 12 h 504"/>
                      <a:gd name="T12" fmla="*/ 131 w 2736"/>
                      <a:gd name="T13" fmla="*/ 34 h 504"/>
                      <a:gd name="T14" fmla="*/ 0 w 2736"/>
                      <a:gd name="T15" fmla="*/ 59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395" name="Freeform 246"/>
                  <p:cNvSpPr>
                    <a:spLocks/>
                  </p:cNvSpPr>
                  <p:nvPr/>
                </p:nvSpPr>
                <p:spPr bwMode="hidden">
                  <a:xfrm rot="4286818">
                    <a:off x="3002" y="3747"/>
                    <a:ext cx="859" cy="386"/>
                  </a:xfrm>
                  <a:custGeom>
                    <a:avLst/>
                    <a:gdLst>
                      <a:gd name="T0" fmla="*/ 0 w 1769"/>
                      <a:gd name="T1" fmla="*/ 1 h 791"/>
                      <a:gd name="T2" fmla="*/ 56 w 1769"/>
                      <a:gd name="T3" fmla="*/ 6 h 791"/>
                      <a:gd name="T4" fmla="*/ 133 w 1769"/>
                      <a:gd name="T5" fmla="*/ 23 h 791"/>
                      <a:gd name="T6" fmla="*/ 185 w 1769"/>
                      <a:gd name="T7" fmla="*/ 50 h 791"/>
                      <a:gd name="T8" fmla="*/ 201 w 1769"/>
                      <a:gd name="T9" fmla="*/ 71 h 791"/>
                      <a:gd name="T10" fmla="*/ 193 w 1769"/>
                      <a:gd name="T11" fmla="*/ 91 h 791"/>
                      <a:gd name="T12" fmla="*/ 182 w 1769"/>
                      <a:gd name="T13" fmla="*/ 73 h 791"/>
                      <a:gd name="T14" fmla="*/ 159 w 1769"/>
                      <a:gd name="T15" fmla="*/ 53 h 791"/>
                      <a:gd name="T16" fmla="*/ 127 w 1769"/>
                      <a:gd name="T17" fmla="*/ 34 h 791"/>
                      <a:gd name="T18" fmla="*/ 67 w 1769"/>
                      <a:gd name="T19" fmla="*/ 18 h 791"/>
                      <a:gd name="T20" fmla="*/ 0 w 1769"/>
                      <a:gd name="T21" fmla="*/ 9 h 791"/>
                      <a:gd name="T22" fmla="*/ 0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6388" name="Group 247"/>
                <p:cNvGrpSpPr>
                  <a:grpSpLocks/>
                </p:cNvGrpSpPr>
                <p:nvPr/>
              </p:nvGrpSpPr>
              <p:grpSpPr bwMode="auto">
                <a:xfrm>
                  <a:off x="4249" y="813"/>
                  <a:ext cx="159" cy="870"/>
                  <a:chOff x="2819" y="2101"/>
                  <a:chExt cx="405" cy="2219"/>
                </a:xfrm>
              </p:grpSpPr>
              <p:sp>
                <p:nvSpPr>
                  <p:cNvPr id="56392" name="Freeform 248"/>
                  <p:cNvSpPr>
                    <a:spLocks/>
                  </p:cNvSpPr>
                  <p:nvPr/>
                </p:nvSpPr>
                <p:spPr bwMode="hidden">
                  <a:xfrm rot="4898956">
                    <a:off x="2206" y="2714"/>
                    <a:ext cx="1471" cy="246"/>
                  </a:xfrm>
                  <a:custGeom>
                    <a:avLst/>
                    <a:gdLst>
                      <a:gd name="T0" fmla="*/ 0 w 2736"/>
                      <a:gd name="T1" fmla="*/ 59 h 504"/>
                      <a:gd name="T2" fmla="*/ 134 w 2736"/>
                      <a:gd name="T3" fmla="*/ 20 h 504"/>
                      <a:gd name="T4" fmla="*/ 276 w 2736"/>
                      <a:gd name="T5" fmla="*/ 3 h 504"/>
                      <a:gd name="T6" fmla="*/ 425 w 2736"/>
                      <a:gd name="T7" fmla="*/ 3 h 504"/>
                      <a:gd name="T8" fmla="*/ 423 w 2736"/>
                      <a:gd name="T9" fmla="*/ 12 h 504"/>
                      <a:gd name="T10" fmla="*/ 274 w 2736"/>
                      <a:gd name="T11" fmla="*/ 12 h 504"/>
                      <a:gd name="T12" fmla="*/ 102 w 2736"/>
                      <a:gd name="T13" fmla="*/ 34 h 504"/>
                      <a:gd name="T14" fmla="*/ 0 w 2736"/>
                      <a:gd name="T15" fmla="*/ 59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393" name="Freeform 249"/>
                  <p:cNvSpPr>
                    <a:spLocks/>
                  </p:cNvSpPr>
                  <p:nvPr/>
                </p:nvSpPr>
                <p:spPr bwMode="hidden">
                  <a:xfrm rot="4898956">
                    <a:off x="2636" y="3732"/>
                    <a:ext cx="790" cy="386"/>
                  </a:xfrm>
                  <a:custGeom>
                    <a:avLst/>
                    <a:gdLst>
                      <a:gd name="T0" fmla="*/ 0 w 1769"/>
                      <a:gd name="T1" fmla="*/ 1 h 791"/>
                      <a:gd name="T2" fmla="*/ 43 w 1769"/>
                      <a:gd name="T3" fmla="*/ 6 h 791"/>
                      <a:gd name="T4" fmla="*/ 103 w 1769"/>
                      <a:gd name="T5" fmla="*/ 23 h 791"/>
                      <a:gd name="T6" fmla="*/ 143 w 1769"/>
                      <a:gd name="T7" fmla="*/ 50 h 791"/>
                      <a:gd name="T8" fmla="*/ 156 w 1769"/>
                      <a:gd name="T9" fmla="*/ 71 h 791"/>
                      <a:gd name="T10" fmla="*/ 150 w 1769"/>
                      <a:gd name="T11" fmla="*/ 91 h 791"/>
                      <a:gd name="T12" fmla="*/ 142 w 1769"/>
                      <a:gd name="T13" fmla="*/ 73 h 791"/>
                      <a:gd name="T14" fmla="*/ 124 w 1769"/>
                      <a:gd name="T15" fmla="*/ 53 h 791"/>
                      <a:gd name="T16" fmla="*/ 99 w 1769"/>
                      <a:gd name="T17" fmla="*/ 34 h 791"/>
                      <a:gd name="T18" fmla="*/ 52 w 1769"/>
                      <a:gd name="T19" fmla="*/ 18 h 791"/>
                      <a:gd name="T20" fmla="*/ 0 w 1769"/>
                      <a:gd name="T21" fmla="*/ 9 h 791"/>
                      <a:gd name="T22" fmla="*/ 0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6389" name="Group 250"/>
                <p:cNvGrpSpPr>
                  <a:grpSpLocks/>
                </p:cNvGrpSpPr>
                <p:nvPr/>
              </p:nvGrpSpPr>
              <p:grpSpPr bwMode="auto">
                <a:xfrm>
                  <a:off x="4045" y="826"/>
                  <a:ext cx="167" cy="857"/>
                  <a:chOff x="2287" y="2135"/>
                  <a:chExt cx="426" cy="2185"/>
                </a:xfrm>
              </p:grpSpPr>
              <p:sp>
                <p:nvSpPr>
                  <p:cNvPr id="56390" name="Freeform 251"/>
                  <p:cNvSpPr>
                    <a:spLocks/>
                  </p:cNvSpPr>
                  <p:nvPr/>
                </p:nvSpPr>
                <p:spPr bwMode="hidden">
                  <a:xfrm rot="5755659">
                    <a:off x="1900" y="2760"/>
                    <a:ext cx="1437" cy="188"/>
                  </a:xfrm>
                  <a:custGeom>
                    <a:avLst/>
                    <a:gdLst>
                      <a:gd name="T0" fmla="*/ 0 w 2736"/>
                      <a:gd name="T1" fmla="*/ 26 h 504"/>
                      <a:gd name="T2" fmla="*/ 125 w 2736"/>
                      <a:gd name="T3" fmla="*/ 9 h 504"/>
                      <a:gd name="T4" fmla="*/ 257 w 2736"/>
                      <a:gd name="T5" fmla="*/ 1 h 504"/>
                      <a:gd name="T6" fmla="*/ 397 w 2736"/>
                      <a:gd name="T7" fmla="*/ 1 h 504"/>
                      <a:gd name="T8" fmla="*/ 394 w 2736"/>
                      <a:gd name="T9" fmla="*/ 5 h 504"/>
                      <a:gd name="T10" fmla="*/ 255 w 2736"/>
                      <a:gd name="T11" fmla="*/ 5 h 504"/>
                      <a:gd name="T12" fmla="*/ 95 w 2736"/>
                      <a:gd name="T13" fmla="*/ 15 h 504"/>
                      <a:gd name="T14" fmla="*/ 0 w 2736"/>
                      <a:gd name="T15" fmla="*/ 26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6391" name="Freeform 252"/>
                  <p:cNvSpPr>
                    <a:spLocks/>
                  </p:cNvSpPr>
                  <p:nvPr/>
                </p:nvSpPr>
                <p:spPr bwMode="hidden">
                  <a:xfrm rot="5755659">
                    <a:off x="2049" y="3787"/>
                    <a:ext cx="771" cy="295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40 w 1769"/>
                      <a:gd name="T3" fmla="*/ 3 h 791"/>
                      <a:gd name="T4" fmla="*/ 96 w 1769"/>
                      <a:gd name="T5" fmla="*/ 10 h 791"/>
                      <a:gd name="T6" fmla="*/ 133 w 1769"/>
                      <a:gd name="T7" fmla="*/ 22 h 791"/>
                      <a:gd name="T8" fmla="*/ 145 w 1769"/>
                      <a:gd name="T9" fmla="*/ 32 h 791"/>
                      <a:gd name="T10" fmla="*/ 140 w 1769"/>
                      <a:gd name="T11" fmla="*/ 41 h 791"/>
                      <a:gd name="T12" fmla="*/ 132 w 1769"/>
                      <a:gd name="T13" fmla="*/ 33 h 791"/>
                      <a:gd name="T14" fmla="*/ 115 w 1769"/>
                      <a:gd name="T15" fmla="*/ 23 h 791"/>
                      <a:gd name="T16" fmla="*/ 92 w 1769"/>
                      <a:gd name="T17" fmla="*/ 15 h 791"/>
                      <a:gd name="T18" fmla="*/ 48 w 1769"/>
                      <a:gd name="T19" fmla="*/ 8 h 791"/>
                      <a:gd name="T20" fmla="*/ 0 w 1769"/>
                      <a:gd name="T21" fmla="*/ 4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56334" name="Freeform 253"/>
              <p:cNvSpPr>
                <a:spLocks/>
              </p:cNvSpPr>
              <p:nvPr/>
            </p:nvSpPr>
            <p:spPr bwMode="hidden">
              <a:xfrm flipH="1">
                <a:off x="3873" y="934"/>
                <a:ext cx="191" cy="580"/>
              </a:xfrm>
              <a:custGeom>
                <a:avLst/>
                <a:gdLst>
                  <a:gd name="T0" fmla="*/ 0 w 776"/>
                  <a:gd name="T1" fmla="*/ 1 h 2368"/>
                  <a:gd name="T2" fmla="*/ 4 w 776"/>
                  <a:gd name="T3" fmla="*/ 0 h 2368"/>
                  <a:gd name="T4" fmla="*/ 1 w 776"/>
                  <a:gd name="T5" fmla="*/ 2 h 2368"/>
                  <a:gd name="T6" fmla="*/ 5 w 776"/>
                  <a:gd name="T7" fmla="*/ 2 h 2368"/>
                  <a:gd name="T8" fmla="*/ 3 w 776"/>
                  <a:gd name="T9" fmla="*/ 4 h 2368"/>
                  <a:gd name="T10" fmla="*/ 6 w 776"/>
                  <a:gd name="T11" fmla="*/ 5 h 2368"/>
                  <a:gd name="T12" fmla="*/ 4 w 776"/>
                  <a:gd name="T13" fmla="*/ 7 h 2368"/>
                  <a:gd name="T14" fmla="*/ 7 w 776"/>
                  <a:gd name="T15" fmla="*/ 7 h 2368"/>
                  <a:gd name="T16" fmla="*/ 6 w 776"/>
                  <a:gd name="T17" fmla="*/ 9 h 2368"/>
                  <a:gd name="T18" fmla="*/ 8 w 776"/>
                  <a:gd name="T19" fmla="*/ 9 h 2368"/>
                  <a:gd name="T20" fmla="*/ 7 w 776"/>
                  <a:gd name="T21" fmla="*/ 11 h 2368"/>
                  <a:gd name="T22" fmla="*/ 9 w 776"/>
                  <a:gd name="T23" fmla="*/ 12 h 2368"/>
                  <a:gd name="T24" fmla="*/ 9 w 776"/>
                  <a:gd name="T25" fmla="*/ 14 h 2368"/>
                  <a:gd name="T26" fmla="*/ 10 w 776"/>
                  <a:gd name="T27" fmla="*/ 16 h 2368"/>
                  <a:gd name="T28" fmla="*/ 9 w 776"/>
                  <a:gd name="T29" fmla="*/ 18 h 2368"/>
                  <a:gd name="T30" fmla="*/ 11 w 776"/>
                  <a:gd name="T31" fmla="*/ 19 h 2368"/>
                  <a:gd name="T32" fmla="*/ 10 w 776"/>
                  <a:gd name="T33" fmla="*/ 21 h 2368"/>
                  <a:gd name="T34" fmla="*/ 11 w 776"/>
                  <a:gd name="T35" fmla="*/ 24 h 2368"/>
                  <a:gd name="T36" fmla="*/ 10 w 776"/>
                  <a:gd name="T37" fmla="*/ 25 h 2368"/>
                  <a:gd name="T38" fmla="*/ 12 w 776"/>
                  <a:gd name="T39" fmla="*/ 27 h 2368"/>
                  <a:gd name="T40" fmla="*/ 11 w 776"/>
                  <a:gd name="T41" fmla="*/ 29 h 2368"/>
                  <a:gd name="T42" fmla="*/ 12 w 776"/>
                  <a:gd name="T43" fmla="*/ 32 h 2368"/>
                  <a:gd name="T44" fmla="*/ 11 w 776"/>
                  <a:gd name="T45" fmla="*/ 33 h 2368"/>
                  <a:gd name="T46" fmla="*/ 12 w 776"/>
                  <a:gd name="T47" fmla="*/ 35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335" name="Arc 254"/>
              <p:cNvSpPr>
                <a:spLocks/>
              </p:cNvSpPr>
              <p:nvPr/>
            </p:nvSpPr>
            <p:spPr bwMode="hidden">
              <a:xfrm flipH="1">
                <a:off x="3528" y="726"/>
                <a:ext cx="833" cy="903"/>
              </a:xfrm>
              <a:custGeom>
                <a:avLst/>
                <a:gdLst>
                  <a:gd name="T0" fmla="*/ 0 w 21600"/>
                  <a:gd name="T1" fmla="*/ 0 h 21602"/>
                  <a:gd name="T2" fmla="*/ 1 w 21600"/>
                  <a:gd name="T3" fmla="*/ 2 h 21602"/>
                  <a:gd name="T4" fmla="*/ 0 w 21600"/>
                  <a:gd name="T5" fmla="*/ 2 h 2160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2" fill="none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</a:path>
                  <a:path w="21600" h="21602" stroke="0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  <a:lnTo>
                      <a:pt x="0" y="20897"/>
                    </a:lnTo>
                    <a:lnTo>
                      <a:pt x="5466" y="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336" name="Arc 255"/>
              <p:cNvSpPr>
                <a:spLocks/>
              </p:cNvSpPr>
              <p:nvPr/>
            </p:nvSpPr>
            <p:spPr bwMode="hidden">
              <a:xfrm flipV="1">
                <a:off x="4278" y="179"/>
                <a:ext cx="1007" cy="802"/>
              </a:xfrm>
              <a:custGeom>
                <a:avLst/>
                <a:gdLst>
                  <a:gd name="T0" fmla="*/ 1 w 36729"/>
                  <a:gd name="T1" fmla="*/ 1 h 21600"/>
                  <a:gd name="T2" fmla="*/ 0 w 36729"/>
                  <a:gd name="T3" fmla="*/ 1 h 21600"/>
                  <a:gd name="T4" fmla="*/ 0 w 36729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6729" h="21600" fill="none" extrusionOk="0">
                    <a:moveTo>
                      <a:pt x="36729" y="10451"/>
                    </a:moveTo>
                    <a:cubicBezTo>
                      <a:pt x="32926" y="17330"/>
                      <a:pt x="25686" y="21599"/>
                      <a:pt x="17826" y="21600"/>
                    </a:cubicBezTo>
                    <a:cubicBezTo>
                      <a:pt x="10696" y="21600"/>
                      <a:pt x="4025" y="18081"/>
                      <a:pt x="-1" y="12197"/>
                    </a:cubicBezTo>
                  </a:path>
                  <a:path w="36729" h="21600" stroke="0" extrusionOk="0">
                    <a:moveTo>
                      <a:pt x="36729" y="10451"/>
                    </a:moveTo>
                    <a:cubicBezTo>
                      <a:pt x="32926" y="17330"/>
                      <a:pt x="25686" y="21599"/>
                      <a:pt x="17826" y="21600"/>
                    </a:cubicBezTo>
                    <a:cubicBezTo>
                      <a:pt x="10696" y="21600"/>
                      <a:pt x="4025" y="18081"/>
                      <a:pt x="-1" y="12197"/>
                    </a:cubicBezTo>
                    <a:lnTo>
                      <a:pt x="17826" y="0"/>
                    </a:lnTo>
                    <a:lnTo>
                      <a:pt x="36729" y="10451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337" name="Arc 256"/>
              <p:cNvSpPr>
                <a:spLocks/>
              </p:cNvSpPr>
              <p:nvPr/>
            </p:nvSpPr>
            <p:spPr bwMode="hidden">
              <a:xfrm flipH="1">
                <a:off x="3612" y="580"/>
                <a:ext cx="487" cy="933"/>
              </a:xfrm>
              <a:custGeom>
                <a:avLst/>
                <a:gdLst>
                  <a:gd name="T0" fmla="*/ 0 w 28940"/>
                  <a:gd name="T1" fmla="*/ 0 h 22305"/>
                  <a:gd name="T2" fmla="*/ 0 w 28940"/>
                  <a:gd name="T3" fmla="*/ 2 h 22305"/>
                  <a:gd name="T4" fmla="*/ 0 w 28940"/>
                  <a:gd name="T5" fmla="*/ 2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8940" h="22305" fill="none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</a:path>
                  <a:path w="28940" h="22305" stroke="0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  <a:lnTo>
                      <a:pt x="7340" y="21600"/>
                    </a:lnTo>
                    <a:lnTo>
                      <a:pt x="0" y="1285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338" name="Arc 257"/>
              <p:cNvSpPr>
                <a:spLocks/>
              </p:cNvSpPr>
              <p:nvPr/>
            </p:nvSpPr>
            <p:spPr bwMode="hidden">
              <a:xfrm flipH="1">
                <a:off x="3267" y="628"/>
                <a:ext cx="791" cy="932"/>
              </a:xfrm>
              <a:custGeom>
                <a:avLst/>
                <a:gdLst>
                  <a:gd name="T0" fmla="*/ 0 w 30473"/>
                  <a:gd name="T1" fmla="*/ 0 h 22305"/>
                  <a:gd name="T2" fmla="*/ 1 w 30473"/>
                  <a:gd name="T3" fmla="*/ 2 h 22305"/>
                  <a:gd name="T4" fmla="*/ 0 w 30473"/>
                  <a:gd name="T5" fmla="*/ 2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0473" h="22305" fill="none" extrusionOk="0">
                    <a:moveTo>
                      <a:pt x="-1" y="1906"/>
                    </a:moveTo>
                    <a:cubicBezTo>
                      <a:pt x="2789" y="649"/>
                      <a:pt x="5813" y="-1"/>
                      <a:pt x="8873" y="0"/>
                    </a:cubicBezTo>
                    <a:cubicBezTo>
                      <a:pt x="20802" y="0"/>
                      <a:pt x="30473" y="9670"/>
                      <a:pt x="30473" y="21600"/>
                    </a:cubicBezTo>
                    <a:cubicBezTo>
                      <a:pt x="30473" y="21835"/>
                      <a:pt x="30469" y="22070"/>
                      <a:pt x="30461" y="22304"/>
                    </a:cubicBezTo>
                  </a:path>
                  <a:path w="30473" h="22305" stroke="0" extrusionOk="0">
                    <a:moveTo>
                      <a:pt x="-1" y="1906"/>
                    </a:moveTo>
                    <a:cubicBezTo>
                      <a:pt x="2789" y="649"/>
                      <a:pt x="5813" y="-1"/>
                      <a:pt x="8873" y="0"/>
                    </a:cubicBezTo>
                    <a:cubicBezTo>
                      <a:pt x="20802" y="0"/>
                      <a:pt x="30473" y="9670"/>
                      <a:pt x="30473" y="21600"/>
                    </a:cubicBezTo>
                    <a:cubicBezTo>
                      <a:pt x="30473" y="21835"/>
                      <a:pt x="30469" y="22070"/>
                      <a:pt x="30461" y="22304"/>
                    </a:cubicBezTo>
                    <a:lnTo>
                      <a:pt x="8873" y="21600"/>
                    </a:lnTo>
                    <a:lnTo>
                      <a:pt x="-1" y="1906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339" name="Arc 258"/>
              <p:cNvSpPr>
                <a:spLocks/>
              </p:cNvSpPr>
              <p:nvPr/>
            </p:nvSpPr>
            <p:spPr bwMode="hidden">
              <a:xfrm flipH="1">
                <a:off x="3197" y="458"/>
                <a:ext cx="932" cy="933"/>
              </a:xfrm>
              <a:custGeom>
                <a:avLst/>
                <a:gdLst>
                  <a:gd name="T0" fmla="*/ 0 w 34455"/>
                  <a:gd name="T1" fmla="*/ 0 h 22305"/>
                  <a:gd name="T2" fmla="*/ 1 w 34455"/>
                  <a:gd name="T3" fmla="*/ 2 h 22305"/>
                  <a:gd name="T4" fmla="*/ 0 w 34455"/>
                  <a:gd name="T5" fmla="*/ 2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455" h="22305" fill="none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</a:path>
                  <a:path w="34455" h="22305" stroke="0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  <a:lnTo>
                      <a:pt x="12855" y="21600"/>
                    </a:lnTo>
                    <a:lnTo>
                      <a:pt x="0" y="4241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340" name="Arc 259"/>
              <p:cNvSpPr>
                <a:spLocks/>
              </p:cNvSpPr>
              <p:nvPr/>
            </p:nvSpPr>
            <p:spPr bwMode="hidden">
              <a:xfrm>
                <a:off x="4229" y="589"/>
                <a:ext cx="149" cy="933"/>
              </a:xfrm>
              <a:custGeom>
                <a:avLst/>
                <a:gdLst>
                  <a:gd name="T0" fmla="*/ 0 w 34812"/>
                  <a:gd name="T1" fmla="*/ 0 h 22305"/>
                  <a:gd name="T2" fmla="*/ 0 w 34812"/>
                  <a:gd name="T3" fmla="*/ 2 h 22305"/>
                  <a:gd name="T4" fmla="*/ 0 w 34812"/>
                  <a:gd name="T5" fmla="*/ 2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341" name="Arc 260"/>
              <p:cNvSpPr>
                <a:spLocks/>
              </p:cNvSpPr>
              <p:nvPr/>
            </p:nvSpPr>
            <p:spPr bwMode="hidden">
              <a:xfrm>
                <a:off x="4268" y="585"/>
                <a:ext cx="394" cy="933"/>
              </a:xfrm>
              <a:custGeom>
                <a:avLst/>
                <a:gdLst>
                  <a:gd name="T0" fmla="*/ 0 w 34812"/>
                  <a:gd name="T1" fmla="*/ 0 h 22305"/>
                  <a:gd name="T2" fmla="*/ 0 w 34812"/>
                  <a:gd name="T3" fmla="*/ 2 h 22305"/>
                  <a:gd name="T4" fmla="*/ 0 w 34812"/>
                  <a:gd name="T5" fmla="*/ 2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342" name="Arc 261"/>
              <p:cNvSpPr>
                <a:spLocks/>
              </p:cNvSpPr>
              <p:nvPr/>
            </p:nvSpPr>
            <p:spPr bwMode="hidden">
              <a:xfrm>
                <a:off x="4303" y="463"/>
                <a:ext cx="559" cy="933"/>
              </a:xfrm>
              <a:custGeom>
                <a:avLst/>
                <a:gdLst>
                  <a:gd name="T0" fmla="*/ 0 w 34812"/>
                  <a:gd name="T1" fmla="*/ 0 h 22305"/>
                  <a:gd name="T2" fmla="*/ 0 w 34812"/>
                  <a:gd name="T3" fmla="*/ 2 h 22305"/>
                  <a:gd name="T4" fmla="*/ 0 w 34812"/>
                  <a:gd name="T5" fmla="*/ 2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343" name="Freeform 262"/>
              <p:cNvSpPr>
                <a:spLocks/>
              </p:cNvSpPr>
              <p:nvPr/>
            </p:nvSpPr>
            <p:spPr bwMode="hidden">
              <a:xfrm>
                <a:off x="4410" y="1033"/>
                <a:ext cx="190" cy="580"/>
              </a:xfrm>
              <a:custGeom>
                <a:avLst/>
                <a:gdLst>
                  <a:gd name="T0" fmla="*/ 0 w 776"/>
                  <a:gd name="T1" fmla="*/ 1 h 2368"/>
                  <a:gd name="T2" fmla="*/ 3 w 776"/>
                  <a:gd name="T3" fmla="*/ 0 h 2368"/>
                  <a:gd name="T4" fmla="*/ 1 w 776"/>
                  <a:gd name="T5" fmla="*/ 2 h 2368"/>
                  <a:gd name="T6" fmla="*/ 5 w 776"/>
                  <a:gd name="T7" fmla="*/ 2 h 2368"/>
                  <a:gd name="T8" fmla="*/ 3 w 776"/>
                  <a:gd name="T9" fmla="*/ 4 h 2368"/>
                  <a:gd name="T10" fmla="*/ 6 w 776"/>
                  <a:gd name="T11" fmla="*/ 5 h 2368"/>
                  <a:gd name="T12" fmla="*/ 4 w 776"/>
                  <a:gd name="T13" fmla="*/ 7 h 2368"/>
                  <a:gd name="T14" fmla="*/ 7 w 776"/>
                  <a:gd name="T15" fmla="*/ 7 h 2368"/>
                  <a:gd name="T16" fmla="*/ 6 w 776"/>
                  <a:gd name="T17" fmla="*/ 9 h 2368"/>
                  <a:gd name="T18" fmla="*/ 8 w 776"/>
                  <a:gd name="T19" fmla="*/ 9 h 2368"/>
                  <a:gd name="T20" fmla="*/ 7 w 776"/>
                  <a:gd name="T21" fmla="*/ 11 h 2368"/>
                  <a:gd name="T22" fmla="*/ 9 w 776"/>
                  <a:gd name="T23" fmla="*/ 12 h 2368"/>
                  <a:gd name="T24" fmla="*/ 9 w 776"/>
                  <a:gd name="T25" fmla="*/ 14 h 2368"/>
                  <a:gd name="T26" fmla="*/ 10 w 776"/>
                  <a:gd name="T27" fmla="*/ 16 h 2368"/>
                  <a:gd name="T28" fmla="*/ 9 w 776"/>
                  <a:gd name="T29" fmla="*/ 18 h 2368"/>
                  <a:gd name="T30" fmla="*/ 11 w 776"/>
                  <a:gd name="T31" fmla="*/ 19 h 2368"/>
                  <a:gd name="T32" fmla="*/ 10 w 776"/>
                  <a:gd name="T33" fmla="*/ 21 h 2368"/>
                  <a:gd name="T34" fmla="*/ 11 w 776"/>
                  <a:gd name="T35" fmla="*/ 24 h 2368"/>
                  <a:gd name="T36" fmla="*/ 10 w 776"/>
                  <a:gd name="T37" fmla="*/ 25 h 2368"/>
                  <a:gd name="T38" fmla="*/ 11 w 776"/>
                  <a:gd name="T39" fmla="*/ 27 h 2368"/>
                  <a:gd name="T40" fmla="*/ 11 w 776"/>
                  <a:gd name="T41" fmla="*/ 29 h 2368"/>
                  <a:gd name="T42" fmla="*/ 11 w 776"/>
                  <a:gd name="T43" fmla="*/ 32 h 2368"/>
                  <a:gd name="T44" fmla="*/ 11 w 776"/>
                  <a:gd name="T45" fmla="*/ 33 h 2368"/>
                  <a:gd name="T46" fmla="*/ 11 w 776"/>
                  <a:gd name="T47" fmla="*/ 35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344" name="Freeform 263"/>
              <p:cNvSpPr>
                <a:spLocks/>
              </p:cNvSpPr>
              <p:nvPr/>
            </p:nvSpPr>
            <p:spPr bwMode="hidden">
              <a:xfrm rot="19660755" flipV="1">
                <a:off x="4114" y="843"/>
                <a:ext cx="173" cy="328"/>
              </a:xfrm>
              <a:custGeom>
                <a:avLst/>
                <a:gdLst>
                  <a:gd name="T0" fmla="*/ 0 w 776"/>
                  <a:gd name="T1" fmla="*/ 0 h 2368"/>
                  <a:gd name="T2" fmla="*/ 3 w 776"/>
                  <a:gd name="T3" fmla="*/ 0 h 2368"/>
                  <a:gd name="T4" fmla="*/ 1 w 776"/>
                  <a:gd name="T5" fmla="*/ 0 h 2368"/>
                  <a:gd name="T6" fmla="*/ 4 w 776"/>
                  <a:gd name="T7" fmla="*/ 0 h 2368"/>
                  <a:gd name="T8" fmla="*/ 2 w 776"/>
                  <a:gd name="T9" fmla="*/ 1 h 2368"/>
                  <a:gd name="T10" fmla="*/ 4 w 776"/>
                  <a:gd name="T11" fmla="*/ 1 h 2368"/>
                  <a:gd name="T12" fmla="*/ 3 w 776"/>
                  <a:gd name="T13" fmla="*/ 1 h 2368"/>
                  <a:gd name="T14" fmla="*/ 5 w 776"/>
                  <a:gd name="T15" fmla="*/ 1 h 2368"/>
                  <a:gd name="T16" fmla="*/ 4 w 776"/>
                  <a:gd name="T17" fmla="*/ 2 h 2368"/>
                  <a:gd name="T18" fmla="*/ 6 w 776"/>
                  <a:gd name="T19" fmla="*/ 2 h 2368"/>
                  <a:gd name="T20" fmla="*/ 5 w 776"/>
                  <a:gd name="T21" fmla="*/ 2 h 2368"/>
                  <a:gd name="T22" fmla="*/ 6 w 776"/>
                  <a:gd name="T23" fmla="*/ 2 h 2368"/>
                  <a:gd name="T24" fmla="*/ 6 w 776"/>
                  <a:gd name="T25" fmla="*/ 2 h 2368"/>
                  <a:gd name="T26" fmla="*/ 7 w 776"/>
                  <a:gd name="T27" fmla="*/ 3 h 2368"/>
                  <a:gd name="T28" fmla="*/ 7 w 776"/>
                  <a:gd name="T29" fmla="*/ 3 h 2368"/>
                  <a:gd name="T30" fmla="*/ 8 w 776"/>
                  <a:gd name="T31" fmla="*/ 3 h 2368"/>
                  <a:gd name="T32" fmla="*/ 7 w 776"/>
                  <a:gd name="T33" fmla="*/ 4 h 2368"/>
                  <a:gd name="T34" fmla="*/ 8 w 776"/>
                  <a:gd name="T35" fmla="*/ 4 h 2368"/>
                  <a:gd name="T36" fmla="*/ 7 w 776"/>
                  <a:gd name="T37" fmla="*/ 5 h 2368"/>
                  <a:gd name="T38" fmla="*/ 8 w 776"/>
                  <a:gd name="T39" fmla="*/ 5 h 2368"/>
                  <a:gd name="T40" fmla="*/ 8 w 776"/>
                  <a:gd name="T41" fmla="*/ 5 h 2368"/>
                  <a:gd name="T42" fmla="*/ 8 w 776"/>
                  <a:gd name="T43" fmla="*/ 6 h 2368"/>
                  <a:gd name="T44" fmla="*/ 8 w 776"/>
                  <a:gd name="T45" fmla="*/ 6 h 2368"/>
                  <a:gd name="T46" fmla="*/ 8 w 776"/>
                  <a:gd name="T47" fmla="*/ 6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345" name="Arc 264"/>
              <p:cNvSpPr>
                <a:spLocks/>
              </p:cNvSpPr>
              <p:nvPr/>
            </p:nvSpPr>
            <p:spPr bwMode="hidden">
              <a:xfrm flipH="1">
                <a:off x="3144" y="319"/>
                <a:ext cx="996" cy="933"/>
              </a:xfrm>
              <a:custGeom>
                <a:avLst/>
                <a:gdLst>
                  <a:gd name="T0" fmla="*/ 0 w 36830"/>
                  <a:gd name="T1" fmla="*/ 0 h 22305"/>
                  <a:gd name="T2" fmla="*/ 1 w 36830"/>
                  <a:gd name="T3" fmla="*/ 2 h 22305"/>
                  <a:gd name="T4" fmla="*/ 0 w 36830"/>
                  <a:gd name="T5" fmla="*/ 2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6830" h="22305" fill="none" extrusionOk="0">
                    <a:moveTo>
                      <a:pt x="0" y="6283"/>
                    </a:moveTo>
                    <a:cubicBezTo>
                      <a:pt x="4047" y="2258"/>
                      <a:pt x="9522" y="-1"/>
                      <a:pt x="15230" y="0"/>
                    </a:cubicBezTo>
                    <a:cubicBezTo>
                      <a:pt x="27159" y="0"/>
                      <a:pt x="36830" y="9670"/>
                      <a:pt x="36830" y="21600"/>
                    </a:cubicBezTo>
                    <a:cubicBezTo>
                      <a:pt x="36830" y="21835"/>
                      <a:pt x="36826" y="22070"/>
                      <a:pt x="36818" y="22304"/>
                    </a:cubicBezTo>
                  </a:path>
                  <a:path w="36830" h="22305" stroke="0" extrusionOk="0">
                    <a:moveTo>
                      <a:pt x="0" y="6283"/>
                    </a:moveTo>
                    <a:cubicBezTo>
                      <a:pt x="4047" y="2258"/>
                      <a:pt x="9522" y="-1"/>
                      <a:pt x="15230" y="0"/>
                    </a:cubicBezTo>
                    <a:cubicBezTo>
                      <a:pt x="27159" y="0"/>
                      <a:pt x="36830" y="9670"/>
                      <a:pt x="36830" y="21600"/>
                    </a:cubicBezTo>
                    <a:cubicBezTo>
                      <a:pt x="36830" y="21835"/>
                      <a:pt x="36826" y="22070"/>
                      <a:pt x="36818" y="22304"/>
                    </a:cubicBezTo>
                    <a:lnTo>
                      <a:pt x="15230" y="21600"/>
                    </a:lnTo>
                    <a:lnTo>
                      <a:pt x="0" y="6283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346" name="Arc 265"/>
              <p:cNvSpPr>
                <a:spLocks/>
              </p:cNvSpPr>
              <p:nvPr/>
            </p:nvSpPr>
            <p:spPr bwMode="hidden">
              <a:xfrm flipH="1">
                <a:off x="3425" y="123"/>
                <a:ext cx="725" cy="903"/>
              </a:xfrm>
              <a:custGeom>
                <a:avLst/>
                <a:gdLst>
                  <a:gd name="T0" fmla="*/ 0 w 31881"/>
                  <a:gd name="T1" fmla="*/ 1 h 21600"/>
                  <a:gd name="T2" fmla="*/ 0 w 31881"/>
                  <a:gd name="T3" fmla="*/ 0 h 21600"/>
                  <a:gd name="T4" fmla="*/ 0 w 31881"/>
                  <a:gd name="T5" fmla="*/ 2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1881" h="21600" fill="none" extrusionOk="0">
                    <a:moveTo>
                      <a:pt x="-1" y="10015"/>
                    </a:moveTo>
                    <a:cubicBezTo>
                      <a:pt x="3963" y="3778"/>
                      <a:pt x="10840" y="-1"/>
                      <a:pt x="18231" y="0"/>
                    </a:cubicBezTo>
                    <a:cubicBezTo>
                      <a:pt x="23204" y="0"/>
                      <a:pt x="28026" y="1716"/>
                      <a:pt x="31881" y="4859"/>
                    </a:cubicBezTo>
                  </a:path>
                  <a:path w="31881" h="21600" stroke="0" extrusionOk="0">
                    <a:moveTo>
                      <a:pt x="-1" y="10015"/>
                    </a:moveTo>
                    <a:cubicBezTo>
                      <a:pt x="3963" y="3778"/>
                      <a:pt x="10840" y="-1"/>
                      <a:pt x="18231" y="0"/>
                    </a:cubicBezTo>
                    <a:cubicBezTo>
                      <a:pt x="23204" y="0"/>
                      <a:pt x="28026" y="1716"/>
                      <a:pt x="31881" y="4859"/>
                    </a:cubicBezTo>
                    <a:lnTo>
                      <a:pt x="18231" y="21600"/>
                    </a:lnTo>
                    <a:lnTo>
                      <a:pt x="-1" y="10015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347" name="Arc 266"/>
              <p:cNvSpPr>
                <a:spLocks/>
              </p:cNvSpPr>
              <p:nvPr/>
            </p:nvSpPr>
            <p:spPr bwMode="hidden">
              <a:xfrm>
                <a:off x="4199" y="502"/>
                <a:ext cx="299" cy="904"/>
              </a:xfrm>
              <a:custGeom>
                <a:avLst/>
                <a:gdLst>
                  <a:gd name="T0" fmla="*/ 0 w 31146"/>
                  <a:gd name="T1" fmla="*/ 0 h 21600"/>
                  <a:gd name="T2" fmla="*/ 0 w 31146"/>
                  <a:gd name="T3" fmla="*/ 1 h 21600"/>
                  <a:gd name="T4" fmla="*/ 0 w 31146"/>
                  <a:gd name="T5" fmla="*/ 2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1146" h="21600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0409" y="0"/>
                      <a:pt x="27134" y="3585"/>
                      <a:pt x="31145" y="9561"/>
                    </a:cubicBezTo>
                  </a:path>
                  <a:path w="31146" h="21600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0409" y="0"/>
                      <a:pt x="27134" y="3585"/>
                      <a:pt x="31145" y="9561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348" name="Freeform 267"/>
              <p:cNvSpPr>
                <a:spLocks/>
              </p:cNvSpPr>
              <p:nvPr/>
            </p:nvSpPr>
            <p:spPr bwMode="hidden">
              <a:xfrm flipH="1">
                <a:off x="3307" y="982"/>
                <a:ext cx="425" cy="597"/>
              </a:xfrm>
              <a:custGeom>
                <a:avLst/>
                <a:gdLst>
                  <a:gd name="T0" fmla="*/ 0 w 776"/>
                  <a:gd name="T1" fmla="*/ 1 h 2368"/>
                  <a:gd name="T2" fmla="*/ 39 w 776"/>
                  <a:gd name="T3" fmla="*/ 0 h 2368"/>
                  <a:gd name="T4" fmla="*/ 16 w 776"/>
                  <a:gd name="T5" fmla="*/ 3 h 2368"/>
                  <a:gd name="T6" fmla="*/ 55 w 776"/>
                  <a:gd name="T7" fmla="*/ 3 h 2368"/>
                  <a:gd name="T8" fmla="*/ 32 w 776"/>
                  <a:gd name="T9" fmla="*/ 5 h 2368"/>
                  <a:gd name="T10" fmla="*/ 63 w 776"/>
                  <a:gd name="T11" fmla="*/ 6 h 2368"/>
                  <a:gd name="T12" fmla="*/ 48 w 776"/>
                  <a:gd name="T13" fmla="*/ 7 h 2368"/>
                  <a:gd name="T14" fmla="*/ 79 w 776"/>
                  <a:gd name="T15" fmla="*/ 8 h 2368"/>
                  <a:gd name="T16" fmla="*/ 63 w 776"/>
                  <a:gd name="T17" fmla="*/ 10 h 2368"/>
                  <a:gd name="T18" fmla="*/ 87 w 776"/>
                  <a:gd name="T19" fmla="*/ 10 h 2368"/>
                  <a:gd name="T20" fmla="*/ 79 w 776"/>
                  <a:gd name="T21" fmla="*/ 12 h 2368"/>
                  <a:gd name="T22" fmla="*/ 95 w 776"/>
                  <a:gd name="T23" fmla="*/ 13 h 2368"/>
                  <a:gd name="T24" fmla="*/ 95 w 776"/>
                  <a:gd name="T25" fmla="*/ 15 h 2368"/>
                  <a:gd name="T26" fmla="*/ 111 w 776"/>
                  <a:gd name="T27" fmla="*/ 17 h 2368"/>
                  <a:gd name="T28" fmla="*/ 102 w 776"/>
                  <a:gd name="T29" fmla="*/ 19 h 2368"/>
                  <a:gd name="T30" fmla="*/ 118 w 776"/>
                  <a:gd name="T31" fmla="*/ 21 h 2368"/>
                  <a:gd name="T32" fmla="*/ 111 w 776"/>
                  <a:gd name="T33" fmla="*/ 23 h 2368"/>
                  <a:gd name="T34" fmla="*/ 118 w 776"/>
                  <a:gd name="T35" fmla="*/ 26 h 2368"/>
                  <a:gd name="T36" fmla="*/ 111 w 776"/>
                  <a:gd name="T37" fmla="*/ 27 h 2368"/>
                  <a:gd name="T38" fmla="*/ 127 w 776"/>
                  <a:gd name="T39" fmla="*/ 29 h 2368"/>
                  <a:gd name="T40" fmla="*/ 118 w 776"/>
                  <a:gd name="T41" fmla="*/ 32 h 2368"/>
                  <a:gd name="T42" fmla="*/ 127 w 776"/>
                  <a:gd name="T43" fmla="*/ 35 h 2368"/>
                  <a:gd name="T44" fmla="*/ 118 w 776"/>
                  <a:gd name="T45" fmla="*/ 36 h 2368"/>
                  <a:gd name="T46" fmla="*/ 127 w 776"/>
                  <a:gd name="T47" fmla="*/ 38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349" name="Freeform 268"/>
              <p:cNvSpPr>
                <a:spLocks/>
              </p:cNvSpPr>
              <p:nvPr/>
            </p:nvSpPr>
            <p:spPr bwMode="hidden">
              <a:xfrm flipH="1">
                <a:off x="3507" y="350"/>
                <a:ext cx="273" cy="598"/>
              </a:xfrm>
              <a:custGeom>
                <a:avLst/>
                <a:gdLst>
                  <a:gd name="T0" fmla="*/ 0 w 776"/>
                  <a:gd name="T1" fmla="*/ 1 h 2368"/>
                  <a:gd name="T2" fmla="*/ 11 w 776"/>
                  <a:gd name="T3" fmla="*/ 0 h 2368"/>
                  <a:gd name="T4" fmla="*/ 4 w 776"/>
                  <a:gd name="T5" fmla="*/ 3 h 2368"/>
                  <a:gd name="T6" fmla="*/ 15 w 776"/>
                  <a:gd name="T7" fmla="*/ 3 h 2368"/>
                  <a:gd name="T8" fmla="*/ 8 w 776"/>
                  <a:gd name="T9" fmla="*/ 5 h 2368"/>
                  <a:gd name="T10" fmla="*/ 17 w 776"/>
                  <a:gd name="T11" fmla="*/ 6 h 2368"/>
                  <a:gd name="T12" fmla="*/ 13 w 776"/>
                  <a:gd name="T13" fmla="*/ 7 h 2368"/>
                  <a:gd name="T14" fmla="*/ 21 w 776"/>
                  <a:gd name="T15" fmla="*/ 8 h 2368"/>
                  <a:gd name="T16" fmla="*/ 17 w 776"/>
                  <a:gd name="T17" fmla="*/ 10 h 2368"/>
                  <a:gd name="T18" fmla="*/ 23 w 776"/>
                  <a:gd name="T19" fmla="*/ 10 h 2368"/>
                  <a:gd name="T20" fmla="*/ 21 w 776"/>
                  <a:gd name="T21" fmla="*/ 12 h 2368"/>
                  <a:gd name="T22" fmla="*/ 25 w 776"/>
                  <a:gd name="T23" fmla="*/ 13 h 2368"/>
                  <a:gd name="T24" fmla="*/ 25 w 776"/>
                  <a:gd name="T25" fmla="*/ 15 h 2368"/>
                  <a:gd name="T26" fmla="*/ 29 w 776"/>
                  <a:gd name="T27" fmla="*/ 17 h 2368"/>
                  <a:gd name="T28" fmla="*/ 27 w 776"/>
                  <a:gd name="T29" fmla="*/ 20 h 2368"/>
                  <a:gd name="T30" fmla="*/ 31 w 776"/>
                  <a:gd name="T31" fmla="*/ 21 h 2368"/>
                  <a:gd name="T32" fmla="*/ 29 w 776"/>
                  <a:gd name="T33" fmla="*/ 23 h 2368"/>
                  <a:gd name="T34" fmla="*/ 31 w 776"/>
                  <a:gd name="T35" fmla="*/ 26 h 2368"/>
                  <a:gd name="T36" fmla="*/ 29 w 776"/>
                  <a:gd name="T37" fmla="*/ 27 h 2368"/>
                  <a:gd name="T38" fmla="*/ 33 w 776"/>
                  <a:gd name="T39" fmla="*/ 30 h 2368"/>
                  <a:gd name="T40" fmla="*/ 31 w 776"/>
                  <a:gd name="T41" fmla="*/ 32 h 2368"/>
                  <a:gd name="T42" fmla="*/ 33 w 776"/>
                  <a:gd name="T43" fmla="*/ 35 h 2368"/>
                  <a:gd name="T44" fmla="*/ 31 w 776"/>
                  <a:gd name="T45" fmla="*/ 36 h 2368"/>
                  <a:gd name="T46" fmla="*/ 33 w 776"/>
                  <a:gd name="T47" fmla="*/ 38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350" name="Freeform 269"/>
              <p:cNvSpPr>
                <a:spLocks/>
              </p:cNvSpPr>
              <p:nvPr/>
            </p:nvSpPr>
            <p:spPr bwMode="hidden">
              <a:xfrm flipH="1">
                <a:off x="3821" y="172"/>
                <a:ext cx="164" cy="597"/>
              </a:xfrm>
              <a:custGeom>
                <a:avLst/>
                <a:gdLst>
                  <a:gd name="T0" fmla="*/ 0 w 776"/>
                  <a:gd name="T1" fmla="*/ 1 h 2368"/>
                  <a:gd name="T2" fmla="*/ 2 w 776"/>
                  <a:gd name="T3" fmla="*/ 0 h 2368"/>
                  <a:gd name="T4" fmla="*/ 1 w 776"/>
                  <a:gd name="T5" fmla="*/ 3 h 2368"/>
                  <a:gd name="T6" fmla="*/ 3 w 776"/>
                  <a:gd name="T7" fmla="*/ 3 h 2368"/>
                  <a:gd name="T8" fmla="*/ 2 w 776"/>
                  <a:gd name="T9" fmla="*/ 5 h 2368"/>
                  <a:gd name="T10" fmla="*/ 4 w 776"/>
                  <a:gd name="T11" fmla="*/ 6 h 2368"/>
                  <a:gd name="T12" fmla="*/ 3 w 776"/>
                  <a:gd name="T13" fmla="*/ 7 h 2368"/>
                  <a:gd name="T14" fmla="*/ 4 w 776"/>
                  <a:gd name="T15" fmla="*/ 8 h 2368"/>
                  <a:gd name="T16" fmla="*/ 4 w 776"/>
                  <a:gd name="T17" fmla="*/ 10 h 2368"/>
                  <a:gd name="T18" fmla="*/ 5 w 776"/>
                  <a:gd name="T19" fmla="*/ 10 h 2368"/>
                  <a:gd name="T20" fmla="*/ 4 w 776"/>
                  <a:gd name="T21" fmla="*/ 12 h 2368"/>
                  <a:gd name="T22" fmla="*/ 5 w 776"/>
                  <a:gd name="T23" fmla="*/ 13 h 2368"/>
                  <a:gd name="T24" fmla="*/ 5 w 776"/>
                  <a:gd name="T25" fmla="*/ 15 h 2368"/>
                  <a:gd name="T26" fmla="*/ 6 w 776"/>
                  <a:gd name="T27" fmla="*/ 17 h 2368"/>
                  <a:gd name="T28" fmla="*/ 6 w 776"/>
                  <a:gd name="T29" fmla="*/ 19 h 2368"/>
                  <a:gd name="T30" fmla="*/ 7 w 776"/>
                  <a:gd name="T31" fmla="*/ 21 h 2368"/>
                  <a:gd name="T32" fmla="*/ 6 w 776"/>
                  <a:gd name="T33" fmla="*/ 23 h 2368"/>
                  <a:gd name="T34" fmla="*/ 7 w 776"/>
                  <a:gd name="T35" fmla="*/ 26 h 2368"/>
                  <a:gd name="T36" fmla="*/ 6 w 776"/>
                  <a:gd name="T37" fmla="*/ 27 h 2368"/>
                  <a:gd name="T38" fmla="*/ 7 w 776"/>
                  <a:gd name="T39" fmla="*/ 29 h 2368"/>
                  <a:gd name="T40" fmla="*/ 7 w 776"/>
                  <a:gd name="T41" fmla="*/ 32 h 2368"/>
                  <a:gd name="T42" fmla="*/ 7 w 776"/>
                  <a:gd name="T43" fmla="*/ 35 h 2368"/>
                  <a:gd name="T44" fmla="*/ 7 w 776"/>
                  <a:gd name="T45" fmla="*/ 36 h 2368"/>
                  <a:gd name="T46" fmla="*/ 7 w 776"/>
                  <a:gd name="T47" fmla="*/ 38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351" name="Freeform 270"/>
              <p:cNvSpPr>
                <a:spLocks/>
              </p:cNvSpPr>
              <p:nvPr/>
            </p:nvSpPr>
            <p:spPr bwMode="hidden">
              <a:xfrm>
                <a:off x="4841" y="894"/>
                <a:ext cx="395" cy="628"/>
              </a:xfrm>
              <a:custGeom>
                <a:avLst/>
                <a:gdLst>
                  <a:gd name="T0" fmla="*/ 0 w 776"/>
                  <a:gd name="T1" fmla="*/ 1 h 2368"/>
                  <a:gd name="T2" fmla="*/ 32 w 776"/>
                  <a:gd name="T3" fmla="*/ 0 h 2368"/>
                  <a:gd name="T4" fmla="*/ 13 w 776"/>
                  <a:gd name="T5" fmla="*/ 3 h 2368"/>
                  <a:gd name="T6" fmla="*/ 44 w 776"/>
                  <a:gd name="T7" fmla="*/ 3 h 2368"/>
                  <a:gd name="T8" fmla="*/ 25 w 776"/>
                  <a:gd name="T9" fmla="*/ 6 h 2368"/>
                  <a:gd name="T10" fmla="*/ 50 w 776"/>
                  <a:gd name="T11" fmla="*/ 7 h 2368"/>
                  <a:gd name="T12" fmla="*/ 38 w 776"/>
                  <a:gd name="T13" fmla="*/ 8 h 2368"/>
                  <a:gd name="T14" fmla="*/ 63 w 776"/>
                  <a:gd name="T15" fmla="*/ 9 h 2368"/>
                  <a:gd name="T16" fmla="*/ 50 w 776"/>
                  <a:gd name="T17" fmla="*/ 11 h 2368"/>
                  <a:gd name="T18" fmla="*/ 70 w 776"/>
                  <a:gd name="T19" fmla="*/ 12 h 2368"/>
                  <a:gd name="T20" fmla="*/ 63 w 776"/>
                  <a:gd name="T21" fmla="*/ 14 h 2368"/>
                  <a:gd name="T22" fmla="*/ 76 w 776"/>
                  <a:gd name="T23" fmla="*/ 16 h 2368"/>
                  <a:gd name="T24" fmla="*/ 76 w 776"/>
                  <a:gd name="T25" fmla="*/ 17 h 2368"/>
                  <a:gd name="T26" fmla="*/ 89 w 776"/>
                  <a:gd name="T27" fmla="*/ 20 h 2368"/>
                  <a:gd name="T28" fmla="*/ 82 w 776"/>
                  <a:gd name="T29" fmla="*/ 23 h 2368"/>
                  <a:gd name="T30" fmla="*/ 95 w 776"/>
                  <a:gd name="T31" fmla="*/ 24 h 2368"/>
                  <a:gd name="T32" fmla="*/ 89 w 776"/>
                  <a:gd name="T33" fmla="*/ 27 h 2368"/>
                  <a:gd name="T34" fmla="*/ 95 w 776"/>
                  <a:gd name="T35" fmla="*/ 30 h 2368"/>
                  <a:gd name="T36" fmla="*/ 89 w 776"/>
                  <a:gd name="T37" fmla="*/ 32 h 2368"/>
                  <a:gd name="T38" fmla="*/ 101 w 776"/>
                  <a:gd name="T39" fmla="*/ 34 h 2368"/>
                  <a:gd name="T40" fmla="*/ 95 w 776"/>
                  <a:gd name="T41" fmla="*/ 37 h 2368"/>
                  <a:gd name="T42" fmla="*/ 101 w 776"/>
                  <a:gd name="T43" fmla="*/ 41 h 2368"/>
                  <a:gd name="T44" fmla="*/ 95 w 776"/>
                  <a:gd name="T45" fmla="*/ 41 h 2368"/>
                  <a:gd name="T46" fmla="*/ 101 w 776"/>
                  <a:gd name="T47" fmla="*/ 44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352" name="Freeform 271"/>
              <p:cNvSpPr>
                <a:spLocks/>
              </p:cNvSpPr>
              <p:nvPr/>
            </p:nvSpPr>
            <p:spPr bwMode="hidden">
              <a:xfrm>
                <a:off x="4636" y="576"/>
                <a:ext cx="595" cy="419"/>
              </a:xfrm>
              <a:custGeom>
                <a:avLst/>
                <a:gdLst>
                  <a:gd name="T0" fmla="*/ 0 w 776"/>
                  <a:gd name="T1" fmla="*/ 0 h 2368"/>
                  <a:gd name="T2" fmla="*/ 108 w 776"/>
                  <a:gd name="T3" fmla="*/ 0 h 2368"/>
                  <a:gd name="T4" fmla="*/ 44 w 776"/>
                  <a:gd name="T5" fmla="*/ 1 h 2368"/>
                  <a:gd name="T6" fmla="*/ 152 w 776"/>
                  <a:gd name="T7" fmla="*/ 1 h 2368"/>
                  <a:gd name="T8" fmla="*/ 87 w 776"/>
                  <a:gd name="T9" fmla="*/ 2 h 2368"/>
                  <a:gd name="T10" fmla="*/ 173 w 776"/>
                  <a:gd name="T11" fmla="*/ 2 h 2368"/>
                  <a:gd name="T12" fmla="*/ 130 w 776"/>
                  <a:gd name="T13" fmla="*/ 2 h 2368"/>
                  <a:gd name="T14" fmla="*/ 216 w 776"/>
                  <a:gd name="T15" fmla="*/ 3 h 2368"/>
                  <a:gd name="T16" fmla="*/ 173 w 776"/>
                  <a:gd name="T17" fmla="*/ 3 h 2368"/>
                  <a:gd name="T18" fmla="*/ 238 w 776"/>
                  <a:gd name="T19" fmla="*/ 4 h 2368"/>
                  <a:gd name="T20" fmla="*/ 216 w 776"/>
                  <a:gd name="T21" fmla="*/ 4 h 2368"/>
                  <a:gd name="T22" fmla="*/ 260 w 776"/>
                  <a:gd name="T23" fmla="*/ 5 h 2368"/>
                  <a:gd name="T24" fmla="*/ 260 w 776"/>
                  <a:gd name="T25" fmla="*/ 5 h 2368"/>
                  <a:gd name="T26" fmla="*/ 303 w 776"/>
                  <a:gd name="T27" fmla="*/ 6 h 2368"/>
                  <a:gd name="T28" fmla="*/ 281 w 776"/>
                  <a:gd name="T29" fmla="*/ 7 h 2368"/>
                  <a:gd name="T30" fmla="*/ 324 w 776"/>
                  <a:gd name="T31" fmla="*/ 7 h 2368"/>
                  <a:gd name="T32" fmla="*/ 303 w 776"/>
                  <a:gd name="T33" fmla="*/ 8 h 2368"/>
                  <a:gd name="T34" fmla="*/ 324 w 776"/>
                  <a:gd name="T35" fmla="*/ 9 h 2368"/>
                  <a:gd name="T36" fmla="*/ 303 w 776"/>
                  <a:gd name="T37" fmla="*/ 9 h 2368"/>
                  <a:gd name="T38" fmla="*/ 347 w 776"/>
                  <a:gd name="T39" fmla="*/ 10 h 2368"/>
                  <a:gd name="T40" fmla="*/ 324 w 776"/>
                  <a:gd name="T41" fmla="*/ 11 h 2368"/>
                  <a:gd name="T42" fmla="*/ 347 w 776"/>
                  <a:gd name="T43" fmla="*/ 12 h 2368"/>
                  <a:gd name="T44" fmla="*/ 324 w 776"/>
                  <a:gd name="T45" fmla="*/ 12 h 2368"/>
                  <a:gd name="T46" fmla="*/ 347 w 776"/>
                  <a:gd name="T47" fmla="*/ 13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353" name="Freeform 272"/>
              <p:cNvSpPr>
                <a:spLocks/>
              </p:cNvSpPr>
              <p:nvPr/>
            </p:nvSpPr>
            <p:spPr bwMode="hidden">
              <a:xfrm>
                <a:off x="4658" y="132"/>
                <a:ext cx="260" cy="562"/>
              </a:xfrm>
              <a:custGeom>
                <a:avLst/>
                <a:gdLst>
                  <a:gd name="T0" fmla="*/ 0 w 776"/>
                  <a:gd name="T1" fmla="*/ 1 h 2368"/>
                  <a:gd name="T2" fmla="*/ 9 w 776"/>
                  <a:gd name="T3" fmla="*/ 0 h 2368"/>
                  <a:gd name="T4" fmla="*/ 4 w 776"/>
                  <a:gd name="T5" fmla="*/ 2 h 2368"/>
                  <a:gd name="T6" fmla="*/ 13 w 776"/>
                  <a:gd name="T7" fmla="*/ 2 h 2368"/>
                  <a:gd name="T8" fmla="*/ 7 w 776"/>
                  <a:gd name="T9" fmla="*/ 4 h 2368"/>
                  <a:gd name="T10" fmla="*/ 14 w 776"/>
                  <a:gd name="T11" fmla="*/ 5 h 2368"/>
                  <a:gd name="T12" fmla="*/ 11 w 776"/>
                  <a:gd name="T13" fmla="*/ 6 h 2368"/>
                  <a:gd name="T14" fmla="*/ 18 w 776"/>
                  <a:gd name="T15" fmla="*/ 7 h 2368"/>
                  <a:gd name="T16" fmla="*/ 14 w 776"/>
                  <a:gd name="T17" fmla="*/ 8 h 2368"/>
                  <a:gd name="T18" fmla="*/ 20 w 776"/>
                  <a:gd name="T19" fmla="*/ 9 h 2368"/>
                  <a:gd name="T20" fmla="*/ 18 w 776"/>
                  <a:gd name="T21" fmla="*/ 10 h 2368"/>
                  <a:gd name="T22" fmla="*/ 22 w 776"/>
                  <a:gd name="T23" fmla="*/ 11 h 2368"/>
                  <a:gd name="T24" fmla="*/ 22 w 776"/>
                  <a:gd name="T25" fmla="*/ 12 h 2368"/>
                  <a:gd name="T26" fmla="*/ 25 w 776"/>
                  <a:gd name="T27" fmla="*/ 14 h 2368"/>
                  <a:gd name="T28" fmla="*/ 23 w 776"/>
                  <a:gd name="T29" fmla="*/ 16 h 2368"/>
                  <a:gd name="T30" fmla="*/ 27 w 776"/>
                  <a:gd name="T31" fmla="*/ 18 h 2368"/>
                  <a:gd name="T32" fmla="*/ 25 w 776"/>
                  <a:gd name="T33" fmla="*/ 19 h 2368"/>
                  <a:gd name="T34" fmla="*/ 27 w 776"/>
                  <a:gd name="T35" fmla="*/ 21 h 2368"/>
                  <a:gd name="T36" fmla="*/ 25 w 776"/>
                  <a:gd name="T37" fmla="*/ 23 h 2368"/>
                  <a:gd name="T38" fmla="*/ 29 w 776"/>
                  <a:gd name="T39" fmla="*/ 25 h 2368"/>
                  <a:gd name="T40" fmla="*/ 27 w 776"/>
                  <a:gd name="T41" fmla="*/ 27 h 2368"/>
                  <a:gd name="T42" fmla="*/ 29 w 776"/>
                  <a:gd name="T43" fmla="*/ 29 h 2368"/>
                  <a:gd name="T44" fmla="*/ 27 w 776"/>
                  <a:gd name="T45" fmla="*/ 30 h 2368"/>
                  <a:gd name="T46" fmla="*/ 29 w 776"/>
                  <a:gd name="T47" fmla="*/ 32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354" name="Freeform 273"/>
              <p:cNvSpPr>
                <a:spLocks/>
              </p:cNvSpPr>
              <p:nvPr/>
            </p:nvSpPr>
            <p:spPr bwMode="hidden">
              <a:xfrm rot="-1346631">
                <a:off x="4401" y="599"/>
                <a:ext cx="174" cy="329"/>
              </a:xfrm>
              <a:custGeom>
                <a:avLst/>
                <a:gdLst>
                  <a:gd name="T0" fmla="*/ 0 w 776"/>
                  <a:gd name="T1" fmla="*/ 0 h 2368"/>
                  <a:gd name="T2" fmla="*/ 3 w 776"/>
                  <a:gd name="T3" fmla="*/ 0 h 2368"/>
                  <a:gd name="T4" fmla="*/ 1 w 776"/>
                  <a:gd name="T5" fmla="*/ 0 h 2368"/>
                  <a:gd name="T6" fmla="*/ 4 w 776"/>
                  <a:gd name="T7" fmla="*/ 0 h 2368"/>
                  <a:gd name="T8" fmla="*/ 2 w 776"/>
                  <a:gd name="T9" fmla="*/ 1 h 2368"/>
                  <a:gd name="T10" fmla="*/ 4 w 776"/>
                  <a:gd name="T11" fmla="*/ 1 h 2368"/>
                  <a:gd name="T12" fmla="*/ 3 w 776"/>
                  <a:gd name="T13" fmla="*/ 1 h 2368"/>
                  <a:gd name="T14" fmla="*/ 5 w 776"/>
                  <a:gd name="T15" fmla="*/ 1 h 2368"/>
                  <a:gd name="T16" fmla="*/ 4 w 776"/>
                  <a:gd name="T17" fmla="*/ 2 h 2368"/>
                  <a:gd name="T18" fmla="*/ 6 w 776"/>
                  <a:gd name="T19" fmla="*/ 2 h 2368"/>
                  <a:gd name="T20" fmla="*/ 5 w 776"/>
                  <a:gd name="T21" fmla="*/ 2 h 2368"/>
                  <a:gd name="T22" fmla="*/ 7 w 776"/>
                  <a:gd name="T23" fmla="*/ 2 h 2368"/>
                  <a:gd name="T24" fmla="*/ 7 w 776"/>
                  <a:gd name="T25" fmla="*/ 3 h 2368"/>
                  <a:gd name="T26" fmla="*/ 8 w 776"/>
                  <a:gd name="T27" fmla="*/ 3 h 2368"/>
                  <a:gd name="T28" fmla="*/ 7 w 776"/>
                  <a:gd name="T29" fmla="*/ 3 h 2368"/>
                  <a:gd name="T30" fmla="*/ 8 w 776"/>
                  <a:gd name="T31" fmla="*/ 3 h 2368"/>
                  <a:gd name="T32" fmla="*/ 8 w 776"/>
                  <a:gd name="T33" fmla="*/ 4 h 2368"/>
                  <a:gd name="T34" fmla="*/ 8 w 776"/>
                  <a:gd name="T35" fmla="*/ 4 h 2368"/>
                  <a:gd name="T36" fmla="*/ 8 w 776"/>
                  <a:gd name="T37" fmla="*/ 5 h 2368"/>
                  <a:gd name="T38" fmla="*/ 9 w 776"/>
                  <a:gd name="T39" fmla="*/ 5 h 2368"/>
                  <a:gd name="T40" fmla="*/ 8 w 776"/>
                  <a:gd name="T41" fmla="*/ 5 h 2368"/>
                  <a:gd name="T42" fmla="*/ 9 w 776"/>
                  <a:gd name="T43" fmla="*/ 6 h 2368"/>
                  <a:gd name="T44" fmla="*/ 8 w 776"/>
                  <a:gd name="T45" fmla="*/ 6 h 2368"/>
                  <a:gd name="T46" fmla="*/ 9 w 776"/>
                  <a:gd name="T47" fmla="*/ 6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355" name="Freeform 274"/>
              <p:cNvSpPr>
                <a:spLocks/>
              </p:cNvSpPr>
              <p:nvPr/>
            </p:nvSpPr>
            <p:spPr bwMode="hidden">
              <a:xfrm rot="1346631" flipH="1">
                <a:off x="3783" y="590"/>
                <a:ext cx="173" cy="329"/>
              </a:xfrm>
              <a:custGeom>
                <a:avLst/>
                <a:gdLst>
                  <a:gd name="T0" fmla="*/ 0 w 776"/>
                  <a:gd name="T1" fmla="*/ 0 h 2368"/>
                  <a:gd name="T2" fmla="*/ 3 w 776"/>
                  <a:gd name="T3" fmla="*/ 0 h 2368"/>
                  <a:gd name="T4" fmla="*/ 1 w 776"/>
                  <a:gd name="T5" fmla="*/ 0 h 2368"/>
                  <a:gd name="T6" fmla="*/ 4 w 776"/>
                  <a:gd name="T7" fmla="*/ 0 h 2368"/>
                  <a:gd name="T8" fmla="*/ 2 w 776"/>
                  <a:gd name="T9" fmla="*/ 1 h 2368"/>
                  <a:gd name="T10" fmla="*/ 4 w 776"/>
                  <a:gd name="T11" fmla="*/ 1 h 2368"/>
                  <a:gd name="T12" fmla="*/ 3 w 776"/>
                  <a:gd name="T13" fmla="*/ 1 h 2368"/>
                  <a:gd name="T14" fmla="*/ 5 w 776"/>
                  <a:gd name="T15" fmla="*/ 1 h 2368"/>
                  <a:gd name="T16" fmla="*/ 4 w 776"/>
                  <a:gd name="T17" fmla="*/ 2 h 2368"/>
                  <a:gd name="T18" fmla="*/ 6 w 776"/>
                  <a:gd name="T19" fmla="*/ 2 h 2368"/>
                  <a:gd name="T20" fmla="*/ 5 w 776"/>
                  <a:gd name="T21" fmla="*/ 2 h 2368"/>
                  <a:gd name="T22" fmla="*/ 6 w 776"/>
                  <a:gd name="T23" fmla="*/ 2 h 2368"/>
                  <a:gd name="T24" fmla="*/ 6 w 776"/>
                  <a:gd name="T25" fmla="*/ 3 h 2368"/>
                  <a:gd name="T26" fmla="*/ 7 w 776"/>
                  <a:gd name="T27" fmla="*/ 3 h 2368"/>
                  <a:gd name="T28" fmla="*/ 7 w 776"/>
                  <a:gd name="T29" fmla="*/ 3 h 2368"/>
                  <a:gd name="T30" fmla="*/ 8 w 776"/>
                  <a:gd name="T31" fmla="*/ 3 h 2368"/>
                  <a:gd name="T32" fmla="*/ 7 w 776"/>
                  <a:gd name="T33" fmla="*/ 4 h 2368"/>
                  <a:gd name="T34" fmla="*/ 8 w 776"/>
                  <a:gd name="T35" fmla="*/ 4 h 2368"/>
                  <a:gd name="T36" fmla="*/ 7 w 776"/>
                  <a:gd name="T37" fmla="*/ 5 h 2368"/>
                  <a:gd name="T38" fmla="*/ 8 w 776"/>
                  <a:gd name="T39" fmla="*/ 5 h 2368"/>
                  <a:gd name="T40" fmla="*/ 8 w 776"/>
                  <a:gd name="T41" fmla="*/ 5 h 2368"/>
                  <a:gd name="T42" fmla="*/ 8 w 776"/>
                  <a:gd name="T43" fmla="*/ 6 h 2368"/>
                  <a:gd name="T44" fmla="*/ 8 w 776"/>
                  <a:gd name="T45" fmla="*/ 6 h 2368"/>
                  <a:gd name="T46" fmla="*/ 8 w 776"/>
                  <a:gd name="T47" fmla="*/ 6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pic>
        <p:nvPicPr>
          <p:cNvPr id="3" name="ThuongLamThayCoOi-NhatLanVy-4583015.mp3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19800" y="6000750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heel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29685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71800" y="2286000"/>
            <a:ext cx="35052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7587" name="Rectangle 3"/>
          <p:cNvSpPr>
            <a:spLocks noChangeArrowheads="1"/>
          </p:cNvSpPr>
          <p:nvPr/>
        </p:nvSpPr>
        <p:spPr bwMode="auto">
          <a:xfrm>
            <a:off x="1447800" y="979488"/>
            <a:ext cx="6172200" cy="1077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3200" b="1">
                <a:solidFill>
                  <a:srgbClr val="FF0000"/>
                </a:solidFill>
              </a:rPr>
              <a:t>?1.Tứ giác MNPQ có nội tiếp </a:t>
            </a:r>
          </a:p>
          <a:p>
            <a:r>
              <a:rPr lang="en-US" altLang="en-US" sz="3200" b="1">
                <a:solidFill>
                  <a:srgbClr val="FF0000"/>
                </a:solidFill>
              </a:rPr>
              <a:t>đường tròn không? Vì sao?</a:t>
            </a:r>
          </a:p>
        </p:txBody>
      </p:sp>
      <p:sp>
        <p:nvSpPr>
          <p:cNvPr id="66564" name="Rectangle 6"/>
          <p:cNvSpPr>
            <a:spLocks noChangeArrowheads="1"/>
          </p:cNvSpPr>
          <p:nvPr/>
        </p:nvSpPr>
        <p:spPr bwMode="auto">
          <a:xfrm>
            <a:off x="1143000" y="5016500"/>
            <a:ext cx="7605713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Tứ giác MNPQ có OM=ON=OP=OQ do đó</a:t>
            </a:r>
          </a:p>
          <a:p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 4 điểm M,N,P,Q cùng nằm trên (O) </a:t>
            </a:r>
          </a:p>
          <a:p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vậy tứ giác MNPQ nội tiếp đường tròn (O)</a:t>
            </a:r>
          </a:p>
        </p:txBody>
      </p:sp>
      <p:sp>
        <p:nvSpPr>
          <p:cNvPr id="67589" name="TextBox 4"/>
          <p:cNvSpPr txBox="1">
            <a:spLocks noChangeArrowheads="1"/>
          </p:cNvSpPr>
          <p:nvPr/>
        </p:nvSpPr>
        <p:spPr bwMode="auto">
          <a:xfrm>
            <a:off x="1752600" y="314325"/>
            <a:ext cx="5334000" cy="5238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ẠNG 1: BÀI TẬP NHẬN BIẾ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1447800" y="381000"/>
            <a:ext cx="61722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3600">
                <a:solidFill>
                  <a:srgbClr val="FF0000"/>
                </a:solidFill>
              </a:rPr>
              <a:t>?2.Tứ giác HRPQ có nội tiếp </a:t>
            </a:r>
          </a:p>
          <a:p>
            <a:r>
              <a:rPr lang="en-US" altLang="en-US" sz="3600">
                <a:solidFill>
                  <a:srgbClr val="FF0000"/>
                </a:solidFill>
              </a:rPr>
              <a:t>đường tròn không? Vì sao?</a:t>
            </a:r>
          </a:p>
        </p:txBody>
      </p:sp>
      <p:grpSp>
        <p:nvGrpSpPr>
          <p:cNvPr id="68611" name="Group 22"/>
          <p:cNvGrpSpPr>
            <a:grpSpLocks/>
          </p:cNvGrpSpPr>
          <p:nvPr/>
        </p:nvGrpSpPr>
        <p:grpSpPr bwMode="auto">
          <a:xfrm>
            <a:off x="1676400" y="1878013"/>
            <a:ext cx="4876800" cy="2465387"/>
            <a:chOff x="3600" y="2136"/>
            <a:chExt cx="1920" cy="1413"/>
          </a:xfrm>
        </p:grpSpPr>
        <p:grpSp>
          <p:nvGrpSpPr>
            <p:cNvPr id="68613" name="Group 23"/>
            <p:cNvGrpSpPr>
              <a:grpSpLocks/>
            </p:cNvGrpSpPr>
            <p:nvPr/>
          </p:nvGrpSpPr>
          <p:grpSpPr bwMode="auto">
            <a:xfrm>
              <a:off x="3696" y="2304"/>
              <a:ext cx="1824" cy="1006"/>
              <a:chOff x="3696" y="2304"/>
              <a:chExt cx="1824" cy="1006"/>
            </a:xfrm>
          </p:grpSpPr>
          <p:pic>
            <p:nvPicPr>
              <p:cNvPr id="68618" name="Picture 24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3696" y="2304"/>
                <a:ext cx="1824" cy="10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68619" name="Arc 25"/>
              <p:cNvSpPr>
                <a:spLocks/>
              </p:cNvSpPr>
              <p:nvPr/>
            </p:nvSpPr>
            <p:spPr bwMode="auto">
              <a:xfrm>
                <a:off x="3783" y="3138"/>
                <a:ext cx="96" cy="9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 cmpd="dbl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20" name="Arc 26"/>
              <p:cNvSpPr>
                <a:spLocks/>
              </p:cNvSpPr>
              <p:nvPr/>
            </p:nvSpPr>
            <p:spPr bwMode="auto">
              <a:xfrm rot="5400000">
                <a:off x="4815" y="2520"/>
                <a:ext cx="96" cy="9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 cmpd="dbl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8614" name="Text Box 27"/>
            <p:cNvSpPr txBox="1">
              <a:spLocks noChangeArrowheads="1"/>
            </p:cNvSpPr>
            <p:nvPr/>
          </p:nvSpPr>
          <p:spPr bwMode="auto">
            <a:xfrm>
              <a:off x="3600" y="3265"/>
              <a:ext cx="240" cy="2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2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68615" name="Text Box 28"/>
            <p:cNvSpPr txBox="1">
              <a:spLocks noChangeArrowheads="1"/>
            </p:cNvSpPr>
            <p:nvPr/>
          </p:nvSpPr>
          <p:spPr bwMode="auto">
            <a:xfrm>
              <a:off x="3936" y="2136"/>
              <a:ext cx="240" cy="2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2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P</a:t>
              </a:r>
            </a:p>
          </p:txBody>
        </p:sp>
        <p:sp>
          <p:nvSpPr>
            <p:cNvPr id="68616" name="Text Box 29"/>
            <p:cNvSpPr txBox="1">
              <a:spLocks noChangeArrowheads="1"/>
            </p:cNvSpPr>
            <p:nvPr/>
          </p:nvSpPr>
          <p:spPr bwMode="auto">
            <a:xfrm>
              <a:off x="4704" y="2256"/>
              <a:ext cx="240" cy="2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2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Q</a:t>
              </a:r>
            </a:p>
          </p:txBody>
        </p:sp>
        <p:sp>
          <p:nvSpPr>
            <p:cNvPr id="68617" name="Text Box 30"/>
            <p:cNvSpPr txBox="1">
              <a:spLocks noChangeArrowheads="1"/>
            </p:cNvSpPr>
            <p:nvPr/>
          </p:nvSpPr>
          <p:spPr bwMode="auto">
            <a:xfrm>
              <a:off x="4800" y="3216"/>
              <a:ext cx="240" cy="2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2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</a:p>
          </p:txBody>
        </p:sp>
      </p:grpSp>
      <p:sp>
        <p:nvSpPr>
          <p:cNvPr id="67588" name="Rectangle 12"/>
          <p:cNvSpPr>
            <a:spLocks noChangeArrowheads="1"/>
          </p:cNvSpPr>
          <p:nvPr/>
        </p:nvSpPr>
        <p:spPr bwMode="auto">
          <a:xfrm>
            <a:off x="1676400" y="4864100"/>
            <a:ext cx="7072313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Tứ giác HPQR có góc RQx = PHR do đó</a:t>
            </a:r>
          </a:p>
          <a:p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Góc PHR + PQR = 180</a:t>
            </a:r>
            <a:r>
              <a:rPr lang="en-US" altLang="en-US" sz="2800" b="1" baseline="30000">
                <a:latin typeface="Times New Roman" pitchFamily="18" charset="0"/>
                <a:cs typeface="Times New Roman" pitchFamily="18" charset="0"/>
              </a:rPr>
              <a:t>0</a:t>
            </a:r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vậy tứ giác HPQR nội tiếp đường trò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995" name="Group 179"/>
          <p:cNvGraphicFramePr>
            <a:graphicFrameLocks noGrp="1"/>
          </p:cNvGraphicFramePr>
          <p:nvPr>
            <p:ph/>
          </p:nvPr>
        </p:nvGraphicFramePr>
        <p:xfrm>
          <a:off x="250825" y="1138238"/>
          <a:ext cx="8588375" cy="5292725"/>
        </p:xfrm>
        <a:graphic>
          <a:graphicData uri="http://schemas.openxmlformats.org/drawingml/2006/table">
            <a:tbl>
              <a:tblPr/>
              <a:tblGrid>
                <a:gridCol w="1563688"/>
                <a:gridCol w="1662112"/>
                <a:gridCol w="1736725"/>
                <a:gridCol w="1963738"/>
                <a:gridCol w="1662112"/>
              </a:tblGrid>
              <a:tr h="881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Hình</a:t>
                      </a: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 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CCFF"/>
                        </a:gs>
                        <a:gs pos="50000">
                          <a:schemeClr val="bg1"/>
                        </a:gs>
                        <a:gs pos="100000">
                          <a:srgbClr val="FFCCFF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Hình 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20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Hình 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Hình 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Hình 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955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7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.Vn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CCFF"/>
                        </a:gs>
                        <a:gs pos="50000">
                          <a:schemeClr val="bg1"/>
                        </a:gs>
                        <a:gs pos="100000">
                          <a:srgbClr val="FFCCFF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20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.Vn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.Vn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.Vn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4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35000"/>
                        </a:spcBef>
                        <a:spcAft>
                          <a:spcPct val="3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.VnArial" pitchFamily="34" charset="0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CCFF"/>
                        </a:gs>
                        <a:gs pos="50000">
                          <a:schemeClr val="bg1"/>
                        </a:gs>
                        <a:gs pos="100000">
                          <a:srgbClr val="FFCCFF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35000"/>
                        </a:spcBef>
                        <a:spcAft>
                          <a:spcPct val="3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.Vn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CCFF"/>
                        </a:gs>
                        <a:gs pos="50000">
                          <a:schemeClr val="bg1"/>
                        </a:gs>
                        <a:gs pos="100000">
                          <a:srgbClr val="FFCCFF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35000"/>
                        </a:spcBef>
                        <a:spcAft>
                          <a:spcPct val="3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.Vn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CCFF"/>
                        </a:gs>
                        <a:gs pos="50000">
                          <a:schemeClr val="bg1"/>
                        </a:gs>
                        <a:gs pos="100000">
                          <a:srgbClr val="FFCCFF"/>
                        </a:gs>
                      </a:gsLst>
                      <a:lin ang="5400000" scaled="1"/>
                    </a:gradFill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.VnArial" pitchFamily="34" charset="0"/>
                        </a:rPr>
                        <a:t> 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401762"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35000"/>
                        </a:spcBef>
                        <a:spcAft>
                          <a:spcPct val="3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.VnArial" pitchFamily="34" charset="0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CCFF"/>
                        </a:gs>
                        <a:gs pos="50000">
                          <a:schemeClr val="bg1"/>
                        </a:gs>
                        <a:gs pos="100000">
                          <a:srgbClr val="FFCCFF"/>
                        </a:gs>
                      </a:gsLst>
                      <a:lin ang="5400000" scaled="1"/>
                    </a:gra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.Vn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69664" name="Picture 9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2247900"/>
            <a:ext cx="1500188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9665" name="Picture 9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76425" y="2357438"/>
            <a:ext cx="1552575" cy="1420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9666" name="Picture 9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581400" y="2233613"/>
            <a:ext cx="1566863" cy="176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9667" name="Picture 9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257800" y="2514600"/>
            <a:ext cx="1876425" cy="1116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9668" name="Picture 10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200900" y="2247900"/>
            <a:ext cx="1597025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9669" name="Object 105"/>
          <p:cNvGraphicFramePr>
            <a:graphicFrameLocks noChangeAspect="1"/>
          </p:cNvGraphicFramePr>
          <p:nvPr/>
        </p:nvGraphicFramePr>
        <p:xfrm>
          <a:off x="576263" y="2795588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0" name="Equation" r:id="rId8" imgW="381000" imgH="228600" progId="Equation.DSMT4">
                  <p:embed/>
                </p:oleObj>
              </mc:Choice>
              <mc:Fallback>
                <p:oleObj name="Equation" r:id="rId8" imgW="381000" imgH="228600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2795588"/>
                        <a:ext cx="3810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70" name="Object 110"/>
          <p:cNvGraphicFramePr>
            <a:graphicFrameLocks noChangeAspect="1"/>
          </p:cNvGraphicFramePr>
          <p:nvPr/>
        </p:nvGraphicFramePr>
        <p:xfrm>
          <a:off x="1152525" y="2652713"/>
          <a:ext cx="292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1" name="Equation" r:id="rId10" imgW="291973" imgH="228501" progId="Equation.DSMT4">
                  <p:embed/>
                </p:oleObj>
              </mc:Choice>
              <mc:Fallback>
                <p:oleObj name="Equation" r:id="rId10" imgW="291973" imgH="228501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2652713"/>
                        <a:ext cx="292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991" name="Group 175"/>
          <p:cNvGrpSpPr>
            <a:grpSpLocks/>
          </p:cNvGrpSpPr>
          <p:nvPr/>
        </p:nvGrpSpPr>
        <p:grpSpPr bwMode="auto">
          <a:xfrm>
            <a:off x="622300" y="5334000"/>
            <a:ext cx="3644900" cy="457200"/>
            <a:chOff x="240" y="2832"/>
            <a:chExt cx="2296" cy="288"/>
          </a:xfrm>
        </p:grpSpPr>
        <p:sp>
          <p:nvSpPr>
            <p:cNvPr id="69678" name="Text Box 134"/>
            <p:cNvSpPr txBox="1">
              <a:spLocks noChangeArrowheads="1"/>
            </p:cNvSpPr>
            <p:nvPr/>
          </p:nvSpPr>
          <p:spPr bwMode="auto">
            <a:xfrm>
              <a:off x="240" y="2832"/>
              <a:ext cx="201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en-US" sz="2400">
                  <a:solidFill>
                    <a:srgbClr val="0000FF"/>
                  </a:solidFill>
                </a:rPr>
                <a:t>Tổng hai góc đối bằng</a:t>
              </a:r>
            </a:p>
          </p:txBody>
        </p:sp>
        <p:graphicFrame>
          <p:nvGraphicFramePr>
            <p:cNvPr id="69679" name="Object 135"/>
            <p:cNvGraphicFramePr>
              <a:graphicFrameLocks noChangeAspect="1"/>
            </p:cNvGraphicFramePr>
            <p:nvPr/>
          </p:nvGraphicFramePr>
          <p:xfrm>
            <a:off x="2208" y="2880"/>
            <a:ext cx="32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82" name="Equation" r:id="rId12" imgW="520474" imgH="304668" progId="Equation.DSMT4">
                    <p:embed/>
                  </p:oleObj>
                </mc:Choice>
                <mc:Fallback>
                  <p:oleObj name="Equation" r:id="rId12" imgW="520474" imgH="304668" progId="Equation.DSMT4">
                    <p:embed/>
                    <p:pic>
                      <p:nvPicPr>
                        <p:cNvPr id="0" name="Object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2880"/>
                          <a:ext cx="328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971" name="Text Box 155"/>
          <p:cNvSpPr txBox="1">
            <a:spLocks noChangeArrowheads="1"/>
          </p:cNvSpPr>
          <p:nvPr/>
        </p:nvSpPr>
        <p:spPr bwMode="auto">
          <a:xfrm>
            <a:off x="5837238" y="4167188"/>
            <a:ext cx="279241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en-US" sz="2400">
                <a:solidFill>
                  <a:srgbClr val="0000FF"/>
                </a:solidFill>
              </a:rPr>
              <a:t>A, B cùng nhìn DC </a:t>
            </a:r>
          </a:p>
          <a:p>
            <a:pPr algn="ctr"/>
            <a:r>
              <a:rPr lang="en-US" altLang="en-US" sz="2400">
                <a:solidFill>
                  <a:srgbClr val="0000FF"/>
                </a:solidFill>
              </a:rPr>
              <a:t>1 góc bằng nhau</a:t>
            </a:r>
          </a:p>
        </p:txBody>
      </p:sp>
      <p:sp>
        <p:nvSpPr>
          <p:cNvPr id="69673" name="Text Box 159"/>
          <p:cNvSpPr txBox="1">
            <a:spLocks noChangeArrowheads="1"/>
          </p:cNvSpPr>
          <p:nvPr/>
        </p:nvSpPr>
        <p:spPr bwMode="auto">
          <a:xfrm>
            <a:off x="381000" y="228600"/>
            <a:ext cx="8313738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FF0000"/>
                </a:solidFill>
              </a:rPr>
              <a:t>?3.Trong các hình sau : Tứ giác ABCD nội tiếp, căn cứ vào </a:t>
            </a:r>
          </a:p>
          <a:p>
            <a:r>
              <a:rPr lang="en-US" altLang="en-US" sz="2400">
                <a:solidFill>
                  <a:srgbClr val="FF0000"/>
                </a:solidFill>
              </a:rPr>
              <a:t>dấu hiệu nào? Vì sao ?</a:t>
            </a:r>
          </a:p>
        </p:txBody>
      </p:sp>
      <p:sp>
        <p:nvSpPr>
          <p:cNvPr id="34996" name="Text Box 180"/>
          <p:cNvSpPr txBox="1">
            <a:spLocks noChangeArrowheads="1"/>
          </p:cNvSpPr>
          <p:nvPr/>
        </p:nvSpPr>
        <p:spPr bwMode="auto">
          <a:xfrm>
            <a:off x="5335588" y="5349875"/>
            <a:ext cx="34512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en-US" sz="2400">
                <a:solidFill>
                  <a:srgbClr val="0000FF"/>
                </a:solidFill>
              </a:rPr>
              <a:t>A, B, C, D cùng thuộc 1 </a:t>
            </a:r>
          </a:p>
          <a:p>
            <a:pPr algn="ctr"/>
            <a:r>
              <a:rPr lang="en-US" altLang="en-US" sz="2400">
                <a:solidFill>
                  <a:srgbClr val="0000FF"/>
                </a:solidFill>
              </a:rPr>
              <a:t>đường tròn</a:t>
            </a:r>
          </a:p>
        </p:txBody>
      </p:sp>
      <p:graphicFrame>
        <p:nvGraphicFramePr>
          <p:cNvPr id="34997" name="Object 181"/>
          <p:cNvGraphicFramePr>
            <a:graphicFrameLocks noChangeAspect="1"/>
          </p:cNvGraphicFramePr>
          <p:nvPr/>
        </p:nvGraphicFramePr>
        <p:xfrm>
          <a:off x="304800" y="4419600"/>
          <a:ext cx="1422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3" name="Equation" r:id="rId14" imgW="1422400" imgH="444500" progId="Equation.DSMT4">
                  <p:embed/>
                </p:oleObj>
              </mc:Choice>
              <mc:Fallback>
                <p:oleObj name="Equation" r:id="rId14" imgW="1422400" imgH="444500" progId="Equation.DSMT4">
                  <p:embed/>
                  <p:pic>
                    <p:nvPicPr>
                      <p:cNvPr id="0" name="Object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19600"/>
                        <a:ext cx="1422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02" name="Object 186"/>
          <p:cNvGraphicFramePr>
            <a:graphicFrameLocks noChangeAspect="1"/>
          </p:cNvGraphicFramePr>
          <p:nvPr/>
        </p:nvGraphicFramePr>
        <p:xfrm>
          <a:off x="1905000" y="4419600"/>
          <a:ext cx="1422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4" name="Equation" r:id="rId16" imgW="1422400" imgH="444500" progId="Equation.DSMT4">
                  <p:embed/>
                </p:oleObj>
              </mc:Choice>
              <mc:Fallback>
                <p:oleObj name="Equation" r:id="rId16" imgW="1422400" imgH="444500" progId="Equation.DSMT4">
                  <p:embed/>
                  <p:pic>
                    <p:nvPicPr>
                      <p:cNvPr id="0" name="Object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419600"/>
                        <a:ext cx="1422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03" name="Object 187"/>
          <p:cNvGraphicFramePr>
            <a:graphicFrameLocks noChangeAspect="1"/>
          </p:cNvGraphicFramePr>
          <p:nvPr/>
        </p:nvGraphicFramePr>
        <p:xfrm>
          <a:off x="3581400" y="4343400"/>
          <a:ext cx="147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5" name="Equation" r:id="rId18" imgW="1473200" imgH="457200" progId="Equation.DSMT4">
                  <p:embed/>
                </p:oleObj>
              </mc:Choice>
              <mc:Fallback>
                <p:oleObj name="Equation" r:id="rId18" imgW="1473200" imgH="457200" progId="Equation.DSMT4">
                  <p:embed/>
                  <p:pic>
                    <p:nvPicPr>
                      <p:cNvPr id="0" name="Object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343400"/>
                        <a:ext cx="1473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heel spokes="3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5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4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4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71" grpId="0"/>
      <p:bldP spid="3499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3"/>
          <p:cNvSpPr txBox="1">
            <a:spLocks noChangeArrowheads="1"/>
          </p:cNvSpPr>
          <p:nvPr/>
        </p:nvSpPr>
        <p:spPr bwMode="auto">
          <a:xfrm>
            <a:off x="533400" y="457200"/>
            <a:ext cx="8458200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0" hangingPunct="0">
              <a:spcBef>
                <a:spcPct val="50000"/>
              </a:spcBef>
            </a:pPr>
            <a:r>
              <a:rPr lang="en-US" altLang="en-US" sz="2500" b="1">
                <a:solidFill>
                  <a:srgbClr val="FF0000"/>
                </a:solidFill>
                <a:latin typeface=".VnTime" pitchFamily="34" charset="0"/>
              </a:rPr>
              <a:t>Mét sè c¸ch chøng minh  tø gi¸c ABCD lµ tø gi¸c néi tiÕp </a:t>
            </a:r>
          </a:p>
        </p:txBody>
      </p:sp>
      <p:sp>
        <p:nvSpPr>
          <p:cNvPr id="70659" name="Text Box 4"/>
          <p:cNvSpPr txBox="1">
            <a:spLocks noChangeArrowheads="1"/>
          </p:cNvSpPr>
          <p:nvPr/>
        </p:nvSpPr>
        <p:spPr bwMode="auto">
          <a:xfrm>
            <a:off x="457200" y="1295400"/>
            <a:ext cx="8153400" cy="1084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600" b="1">
                <a:solidFill>
                  <a:srgbClr val="000000"/>
                </a:solidFill>
                <a:latin typeface=".VnTime" pitchFamily="34" charset="0"/>
              </a:rPr>
              <a:t>C¸ch 1 : </a:t>
            </a:r>
            <a:r>
              <a:rPr lang="en-US" altLang="en-US" sz="2600">
                <a:solidFill>
                  <a:srgbClr val="000000"/>
                </a:solidFill>
                <a:latin typeface=".VnTime" pitchFamily="34" charset="0"/>
              </a:rPr>
              <a:t>Chøng minh OA  = OB = OC = OD  = R  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en-US" sz="2600">
                <a:solidFill>
                  <a:srgbClr val="000000"/>
                </a:solidFill>
                <a:latin typeface=".VnTime" pitchFamily="34" charset="0"/>
              </a:rPr>
              <a:t>=&gt; 4 ®Ønh tø gi¸c cïng thuéc ®­</a:t>
            </a:r>
            <a:r>
              <a:rPr lang="en-US" altLang="en-US" sz="26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altLang="en-US" sz="2600">
                <a:solidFill>
                  <a:srgbClr val="000000"/>
                </a:solidFill>
                <a:latin typeface=".VnTime" pitchFamily="34" charset="0"/>
              </a:rPr>
              <a:t>êng trßn (O;R)</a:t>
            </a:r>
          </a:p>
        </p:txBody>
      </p:sp>
      <p:sp>
        <p:nvSpPr>
          <p:cNvPr id="70660" name="Text Box 5"/>
          <p:cNvSpPr txBox="1">
            <a:spLocks noChangeArrowheads="1"/>
          </p:cNvSpPr>
          <p:nvPr/>
        </p:nvSpPr>
        <p:spPr bwMode="auto">
          <a:xfrm>
            <a:off x="457200" y="2667000"/>
            <a:ext cx="815340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600" b="1">
                <a:solidFill>
                  <a:srgbClr val="000000"/>
                </a:solidFill>
                <a:latin typeface=".VnTime" pitchFamily="34" charset="0"/>
              </a:rPr>
              <a:t>C¸ch 2</a:t>
            </a:r>
            <a:r>
              <a:rPr lang="en-US" altLang="en-US" sz="2600">
                <a:solidFill>
                  <a:srgbClr val="000000"/>
                </a:solidFill>
                <a:latin typeface=".VnTime" pitchFamily="34" charset="0"/>
              </a:rPr>
              <a:t> : Tø gi¸c cã gãc ngoµi t¹i mét ®Ønh b»ng gãc trong t¹i ®Ønh ®èi cña ®Ønh ®ã</a:t>
            </a:r>
          </a:p>
        </p:txBody>
      </p:sp>
      <p:sp>
        <p:nvSpPr>
          <p:cNvPr id="70661" name="Text Box 7"/>
          <p:cNvSpPr txBox="1">
            <a:spLocks noChangeArrowheads="1"/>
          </p:cNvSpPr>
          <p:nvPr/>
        </p:nvSpPr>
        <p:spPr bwMode="auto">
          <a:xfrm>
            <a:off x="228600" y="3733800"/>
            <a:ext cx="89154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600" b="1">
                <a:solidFill>
                  <a:srgbClr val="000000"/>
                </a:solidFill>
                <a:latin typeface=".VnTime" pitchFamily="34" charset="0"/>
              </a:rPr>
              <a:t>C¸ch 3 :</a:t>
            </a:r>
            <a:r>
              <a:rPr lang="en-US" altLang="en-US" sz="2600">
                <a:solidFill>
                  <a:srgbClr val="000000"/>
                </a:solidFill>
                <a:latin typeface=".VnTime" pitchFamily="34" charset="0"/>
              </a:rPr>
              <a:t> Chøng minh tø gi¸c cã tæng hai gãc ®èi diÖn b»ng 180</a:t>
            </a:r>
            <a:r>
              <a:rPr lang="en-US" altLang="en-US" sz="2600" baseline="30000">
                <a:solidFill>
                  <a:srgbClr val="000000"/>
                </a:solidFill>
                <a:latin typeface=".VnTime" pitchFamily="34" charset="0"/>
              </a:rPr>
              <a:t>0</a:t>
            </a:r>
            <a:endParaRPr lang="en-US" altLang="en-US" sz="2600">
              <a:solidFill>
                <a:srgbClr val="000000"/>
              </a:solidFill>
              <a:latin typeface=".VnTime" pitchFamily="34" charset="0"/>
            </a:endParaRPr>
          </a:p>
        </p:txBody>
      </p:sp>
      <p:grpSp>
        <p:nvGrpSpPr>
          <p:cNvPr id="70662" name="Group 8"/>
          <p:cNvGrpSpPr>
            <a:grpSpLocks/>
          </p:cNvGrpSpPr>
          <p:nvPr/>
        </p:nvGrpSpPr>
        <p:grpSpPr bwMode="auto">
          <a:xfrm>
            <a:off x="228600" y="4419600"/>
            <a:ext cx="8382000" cy="885825"/>
            <a:chOff x="128" y="2784"/>
            <a:chExt cx="5280" cy="558"/>
          </a:xfrm>
        </p:grpSpPr>
        <p:sp>
          <p:nvSpPr>
            <p:cNvPr id="70663" name="Text Box 9"/>
            <p:cNvSpPr txBox="1">
              <a:spLocks noChangeArrowheads="1"/>
            </p:cNvSpPr>
            <p:nvPr/>
          </p:nvSpPr>
          <p:spPr bwMode="auto">
            <a:xfrm>
              <a:off x="128" y="2784"/>
              <a:ext cx="5280" cy="5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600" b="1">
                  <a:solidFill>
                    <a:srgbClr val="000000"/>
                  </a:solidFill>
                  <a:latin typeface=".VnTime" pitchFamily="34" charset="0"/>
                </a:rPr>
                <a:t>C¸ch 4 :</a:t>
              </a:r>
              <a:r>
                <a:rPr lang="en-US" altLang="en-US" sz="2600">
                  <a:solidFill>
                    <a:srgbClr val="000000"/>
                  </a:solidFill>
                  <a:latin typeface=".VnTime" pitchFamily="34" charset="0"/>
                </a:rPr>
                <a:t> Chøng minh 2 ®Ønh </a:t>
              </a:r>
              <a:r>
                <a:rPr lang="en-US" altLang="en-US" sz="2600" b="1">
                  <a:solidFill>
                    <a:srgbClr val="CC3300"/>
                  </a:solidFill>
                  <a:latin typeface=".VnTime" pitchFamily="34" charset="0"/>
                </a:rPr>
                <a:t>liªn tiÕp</a:t>
              </a:r>
              <a:r>
                <a:rPr lang="en-US" altLang="en-US" sz="2600">
                  <a:solidFill>
                    <a:srgbClr val="000000"/>
                  </a:solidFill>
                  <a:latin typeface=".VnTime" pitchFamily="34" charset="0"/>
                </a:rPr>
                <a:t> cña tø gi¸c cïng nh×n  ®o¹n th¼ng nèi 2 ®Ønh cßn l¹i </a:t>
              </a:r>
              <a:r>
                <a:rPr lang="en-US" altLang="en-US" sz="26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d­ưới</a:t>
              </a:r>
              <a:r>
                <a:rPr lang="en-US" altLang="en-US" sz="2600">
                  <a:solidFill>
                    <a:srgbClr val="000000"/>
                  </a:solidFill>
                  <a:latin typeface=".VnTime" pitchFamily="34" charset="0"/>
                </a:rPr>
                <a:t> 1 gãc  </a:t>
              </a:r>
            </a:p>
          </p:txBody>
        </p:sp>
        <p:graphicFrame>
          <p:nvGraphicFramePr>
            <p:cNvPr id="70664" name="Object 10"/>
            <p:cNvGraphicFramePr>
              <a:graphicFrameLocks noChangeAspect="1"/>
            </p:cNvGraphicFramePr>
            <p:nvPr/>
          </p:nvGraphicFramePr>
          <p:xfrm>
            <a:off x="3600" y="3120"/>
            <a:ext cx="432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65" name="Equation" r:id="rId4" imgW="152334" imgH="139639" progId="Equation.DSMT4">
                    <p:embed/>
                  </p:oleObj>
                </mc:Choice>
                <mc:Fallback>
                  <p:oleObj name="Equation" r:id="rId4" imgW="152334" imgH="139639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3120"/>
                          <a:ext cx="432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682" name="Group 36"/>
          <p:cNvGrpSpPr>
            <a:grpSpLocks/>
          </p:cNvGrpSpPr>
          <p:nvPr/>
        </p:nvGrpSpPr>
        <p:grpSpPr bwMode="auto">
          <a:xfrm>
            <a:off x="4524375" y="1905000"/>
            <a:ext cx="3565525" cy="3565525"/>
            <a:chOff x="2928" y="1440"/>
            <a:chExt cx="2352" cy="2343"/>
          </a:xfrm>
        </p:grpSpPr>
        <p:sp>
          <p:nvSpPr>
            <p:cNvPr id="71693" name="Arc 11"/>
            <p:cNvSpPr>
              <a:spLocks/>
            </p:cNvSpPr>
            <p:nvPr/>
          </p:nvSpPr>
          <p:spPr bwMode="auto">
            <a:xfrm rot="-883093">
              <a:off x="3570" y="3266"/>
              <a:ext cx="320" cy="201"/>
            </a:xfrm>
            <a:custGeom>
              <a:avLst/>
              <a:gdLst>
                <a:gd name="T0" fmla="*/ 0 w 34377"/>
                <a:gd name="T1" fmla="*/ 0 h 21600"/>
                <a:gd name="T2" fmla="*/ 0 w 34377"/>
                <a:gd name="T3" fmla="*/ 0 h 21600"/>
                <a:gd name="T4" fmla="*/ 0 w 34377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377" h="21600" fill="none" extrusionOk="0">
                  <a:moveTo>
                    <a:pt x="0" y="4184"/>
                  </a:moveTo>
                  <a:cubicBezTo>
                    <a:pt x="3705" y="1465"/>
                    <a:pt x="8181" y="-1"/>
                    <a:pt x="12777" y="0"/>
                  </a:cubicBezTo>
                  <a:cubicBezTo>
                    <a:pt x="24706" y="0"/>
                    <a:pt x="34377" y="9670"/>
                    <a:pt x="34377" y="21600"/>
                  </a:cubicBezTo>
                </a:path>
                <a:path w="34377" h="21600" stroke="0" extrusionOk="0">
                  <a:moveTo>
                    <a:pt x="0" y="4184"/>
                  </a:moveTo>
                  <a:cubicBezTo>
                    <a:pt x="3705" y="1465"/>
                    <a:pt x="8181" y="-1"/>
                    <a:pt x="12777" y="0"/>
                  </a:cubicBezTo>
                  <a:cubicBezTo>
                    <a:pt x="24706" y="0"/>
                    <a:pt x="34377" y="9670"/>
                    <a:pt x="34377" y="21600"/>
                  </a:cubicBezTo>
                  <a:lnTo>
                    <a:pt x="12777" y="21600"/>
                  </a:lnTo>
                  <a:lnTo>
                    <a:pt x="0" y="4184"/>
                  </a:lnTo>
                  <a:close/>
                </a:path>
              </a:pathLst>
            </a:custGeom>
            <a:solidFill>
              <a:srgbClr val="FF0000"/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694" name="Oval 4"/>
            <p:cNvSpPr>
              <a:spLocks noChangeArrowheads="1"/>
            </p:cNvSpPr>
            <p:nvPr/>
          </p:nvSpPr>
          <p:spPr bwMode="auto">
            <a:xfrm>
              <a:off x="3120" y="1728"/>
              <a:ext cx="1872" cy="1824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endParaRPr lang="en-US" altLang="en-US" sz="2400">
                <a:solidFill>
                  <a:srgbClr val="FFFFFF"/>
                </a:solidFill>
                <a:latin typeface="VNI-Souvir" pitchFamily="2" charset="0"/>
                <a:cs typeface="Tahoma" pitchFamily="34" charset="0"/>
              </a:endParaRPr>
            </a:p>
          </p:txBody>
        </p:sp>
        <p:sp>
          <p:nvSpPr>
            <p:cNvPr id="71695" name="Oval 5"/>
            <p:cNvSpPr>
              <a:spLocks noChangeArrowheads="1"/>
            </p:cNvSpPr>
            <p:nvPr/>
          </p:nvSpPr>
          <p:spPr bwMode="auto">
            <a:xfrm>
              <a:off x="4032" y="2618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endParaRPr lang="en-US" altLang="en-US" sz="2400">
                <a:solidFill>
                  <a:srgbClr val="FFFFFF"/>
                </a:solidFill>
                <a:latin typeface="VNI-Souvir" pitchFamily="2" charset="0"/>
                <a:cs typeface="Tahoma" pitchFamily="34" charset="0"/>
              </a:endParaRPr>
            </a:p>
          </p:txBody>
        </p:sp>
        <p:sp>
          <p:nvSpPr>
            <p:cNvPr id="71696" name="Line 6"/>
            <p:cNvSpPr>
              <a:spLocks noChangeShapeType="1"/>
            </p:cNvSpPr>
            <p:nvPr/>
          </p:nvSpPr>
          <p:spPr bwMode="auto">
            <a:xfrm flipH="1">
              <a:off x="3216" y="1728"/>
              <a:ext cx="864" cy="134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697" name="Line 7"/>
            <p:cNvSpPr>
              <a:spLocks noChangeShapeType="1"/>
            </p:cNvSpPr>
            <p:nvPr/>
          </p:nvSpPr>
          <p:spPr bwMode="auto">
            <a:xfrm>
              <a:off x="4080" y="1719"/>
              <a:ext cx="768" cy="144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698" name="Line 8"/>
            <p:cNvSpPr>
              <a:spLocks noChangeShapeType="1"/>
            </p:cNvSpPr>
            <p:nvPr/>
          </p:nvSpPr>
          <p:spPr bwMode="auto">
            <a:xfrm>
              <a:off x="3216" y="3072"/>
              <a:ext cx="1632" cy="7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699" name="Line 9"/>
            <p:cNvSpPr>
              <a:spLocks noChangeShapeType="1"/>
            </p:cNvSpPr>
            <p:nvPr/>
          </p:nvSpPr>
          <p:spPr bwMode="auto">
            <a:xfrm>
              <a:off x="3268" y="3098"/>
              <a:ext cx="441" cy="37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700" name="Line 10"/>
            <p:cNvSpPr>
              <a:spLocks noChangeShapeType="1"/>
            </p:cNvSpPr>
            <p:nvPr/>
          </p:nvSpPr>
          <p:spPr bwMode="auto">
            <a:xfrm flipV="1">
              <a:off x="3709" y="3142"/>
              <a:ext cx="1104" cy="33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701" name="Line 12"/>
            <p:cNvSpPr>
              <a:spLocks noChangeShapeType="1"/>
            </p:cNvSpPr>
            <p:nvPr/>
          </p:nvSpPr>
          <p:spPr bwMode="auto">
            <a:xfrm>
              <a:off x="3648" y="2304"/>
              <a:ext cx="48" cy="14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702" name="Line 13"/>
            <p:cNvSpPr>
              <a:spLocks noChangeShapeType="1"/>
            </p:cNvSpPr>
            <p:nvPr/>
          </p:nvSpPr>
          <p:spPr bwMode="auto">
            <a:xfrm flipH="1">
              <a:off x="4416" y="2352"/>
              <a:ext cx="96" cy="14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703" name="Line 14"/>
            <p:cNvSpPr>
              <a:spLocks noChangeShapeType="1"/>
            </p:cNvSpPr>
            <p:nvPr/>
          </p:nvSpPr>
          <p:spPr bwMode="auto">
            <a:xfrm>
              <a:off x="4032" y="3024"/>
              <a:ext cx="0" cy="192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704" name="Text Box 15"/>
            <p:cNvSpPr txBox="1">
              <a:spLocks noChangeArrowheads="1"/>
            </p:cNvSpPr>
            <p:nvPr/>
          </p:nvSpPr>
          <p:spPr bwMode="auto">
            <a:xfrm>
              <a:off x="3992" y="1440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>
                  <a:solidFill>
                    <a:srgbClr val="FFFF00"/>
                  </a:solidFill>
                  <a:latin typeface="VNI-Souvir" pitchFamily="2" charset="0"/>
                  <a:cs typeface="Tahoma" pitchFamily="34" charset="0"/>
                </a:rPr>
                <a:t>A</a:t>
              </a:r>
            </a:p>
          </p:txBody>
        </p:sp>
        <p:sp>
          <p:nvSpPr>
            <p:cNvPr id="71705" name="Text Box 16"/>
            <p:cNvSpPr txBox="1">
              <a:spLocks noChangeArrowheads="1"/>
            </p:cNvSpPr>
            <p:nvPr/>
          </p:nvSpPr>
          <p:spPr bwMode="auto">
            <a:xfrm>
              <a:off x="4896" y="3168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>
                  <a:solidFill>
                    <a:srgbClr val="FFFF00"/>
                  </a:solidFill>
                  <a:latin typeface="VNI-Souvir" pitchFamily="2" charset="0"/>
                  <a:cs typeface="Tahoma" pitchFamily="34" charset="0"/>
                </a:rPr>
                <a:t>C</a:t>
              </a:r>
            </a:p>
          </p:txBody>
        </p:sp>
        <p:sp>
          <p:nvSpPr>
            <p:cNvPr id="71706" name="Text Box 17"/>
            <p:cNvSpPr txBox="1">
              <a:spLocks noChangeArrowheads="1"/>
            </p:cNvSpPr>
            <p:nvPr/>
          </p:nvSpPr>
          <p:spPr bwMode="auto">
            <a:xfrm>
              <a:off x="2928" y="3024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>
                  <a:solidFill>
                    <a:srgbClr val="FFFF00"/>
                  </a:solidFill>
                  <a:latin typeface="VNI-Souvir" pitchFamily="2" charset="0"/>
                  <a:cs typeface="Tahoma" pitchFamily="34" charset="0"/>
                </a:rPr>
                <a:t>B</a:t>
              </a:r>
            </a:p>
          </p:txBody>
        </p:sp>
        <p:sp>
          <p:nvSpPr>
            <p:cNvPr id="71707" name="Text Box 18"/>
            <p:cNvSpPr txBox="1">
              <a:spLocks noChangeArrowheads="1"/>
            </p:cNvSpPr>
            <p:nvPr/>
          </p:nvSpPr>
          <p:spPr bwMode="auto">
            <a:xfrm>
              <a:off x="3888" y="2304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>
                  <a:solidFill>
                    <a:srgbClr val="FFFF00"/>
                  </a:solidFill>
                  <a:latin typeface="VNI-Souvir" pitchFamily="2" charset="0"/>
                  <a:cs typeface="Tahoma" pitchFamily="34" charset="0"/>
                </a:rPr>
                <a:t>O</a:t>
              </a:r>
            </a:p>
          </p:txBody>
        </p:sp>
        <p:sp>
          <p:nvSpPr>
            <p:cNvPr id="71708" name="Text Box 19"/>
            <p:cNvSpPr txBox="1">
              <a:spLocks noChangeArrowheads="1"/>
            </p:cNvSpPr>
            <p:nvPr/>
          </p:nvSpPr>
          <p:spPr bwMode="auto">
            <a:xfrm>
              <a:off x="3546" y="3552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>
                  <a:solidFill>
                    <a:srgbClr val="FFFF00"/>
                  </a:solidFill>
                  <a:latin typeface="VNI-Souvir" pitchFamily="2" charset="0"/>
                  <a:cs typeface="Tahoma" pitchFamily="34" charset="0"/>
                </a:rPr>
                <a:t>M</a:t>
              </a:r>
            </a:p>
          </p:txBody>
        </p:sp>
      </p:grpSp>
      <p:sp>
        <p:nvSpPr>
          <p:cNvPr id="71683" name="Text Box 32"/>
          <p:cNvSpPr txBox="1">
            <a:spLocks noChangeArrowheads="1"/>
          </p:cNvSpPr>
          <p:nvPr/>
        </p:nvSpPr>
        <p:spPr bwMode="auto">
          <a:xfrm>
            <a:off x="442913" y="1295400"/>
            <a:ext cx="64833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1</a:t>
            </a:r>
            <a:r>
              <a:rPr lang="en-US" altLang="en-US" sz="32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:Cho hình vẽ.  Tính số đo  góc </a:t>
            </a:r>
          </a:p>
        </p:txBody>
      </p:sp>
      <p:graphicFrame>
        <p:nvGraphicFramePr>
          <p:cNvPr id="71684" name="Object 3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6934200" y="1485900"/>
          <a:ext cx="1066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5" name="Equation" r:id="rId3" imgW="647419" imgH="253890" progId="Equation.DSMT4">
                  <p:embed/>
                </p:oleObj>
              </mc:Choice>
              <mc:Fallback>
                <p:oleObj name="Equation" r:id="rId3" imgW="647419" imgH="253890" progId="Equation.DSMT4">
                  <p:embed/>
                  <p:pic>
                    <p:nvPicPr>
                      <p:cNvPr id="0" name="Object 3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485900"/>
                        <a:ext cx="10668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1" name="AutoShape 37"/>
          <p:cNvSpPr>
            <a:spLocks noChangeArrowheads="1"/>
          </p:cNvSpPr>
          <p:nvPr/>
        </p:nvSpPr>
        <p:spPr bwMode="auto">
          <a:xfrm>
            <a:off x="7543800" y="5105400"/>
            <a:ext cx="1143000" cy="1066800"/>
          </a:xfrm>
          <a:prstGeom prst="wedgeEllipseCallout">
            <a:avLst>
              <a:gd name="adj1" fmla="val -208472"/>
              <a:gd name="adj2" fmla="val -7559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 eaLnBrk="0" hangingPunct="0"/>
            <a:endParaRPr lang="en-US" altLang="en-US" sz="2400">
              <a:solidFill>
                <a:srgbClr val="FFFFFF"/>
              </a:solidFill>
              <a:latin typeface="VNI-Souvir" pitchFamily="2" charset="0"/>
              <a:cs typeface="Tahoma" pitchFamily="34" charset="0"/>
            </a:endParaRPr>
          </a:p>
        </p:txBody>
      </p:sp>
      <p:sp>
        <p:nvSpPr>
          <p:cNvPr id="21535" name="Text Box 31"/>
          <p:cNvSpPr txBox="1">
            <a:spLocks noChangeArrowheads="1"/>
          </p:cNvSpPr>
          <p:nvPr/>
        </p:nvSpPr>
        <p:spPr bwMode="auto">
          <a:xfrm>
            <a:off x="7966075" y="5334000"/>
            <a:ext cx="533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4000">
                <a:solidFill>
                  <a:srgbClr val="FF0000"/>
                </a:solidFill>
                <a:latin typeface="VNI-Souvir" pitchFamily="2" charset="0"/>
                <a:cs typeface="Tahoma" pitchFamily="34" charset="0"/>
              </a:rPr>
              <a:t>?</a:t>
            </a:r>
          </a:p>
        </p:txBody>
      </p:sp>
      <p:pic>
        <p:nvPicPr>
          <p:cNvPr id="71687" name="Picture 38" descr="duong phan cach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-5400000">
            <a:off x="5633244" y="3247232"/>
            <a:ext cx="6400800" cy="163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688" name="Picture 39" descr="duong phan cach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23825" y="104775"/>
            <a:ext cx="9020175" cy="146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689" name="Picture 40" descr="duong phan cach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04775" y="6259513"/>
            <a:ext cx="8915400" cy="144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690" name="Picture 41" descr="duong phan cach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-5400000">
            <a:off x="-2879725" y="3111500"/>
            <a:ext cx="6434138" cy="211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691" name="TextBox 33"/>
          <p:cNvSpPr txBox="1">
            <a:spLocks noChangeArrowheads="1"/>
          </p:cNvSpPr>
          <p:nvPr/>
        </p:nvSpPr>
        <p:spPr bwMode="auto">
          <a:xfrm>
            <a:off x="2133600" y="457200"/>
            <a:ext cx="5665788" cy="64611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3600" b="1">
                <a:latin typeface="Times New Roman" pitchFamily="18" charset="0"/>
                <a:cs typeface="Times New Roman" pitchFamily="18" charset="0"/>
              </a:rPr>
              <a:t>DẠNG 2: BÀI TẬP TÍNH </a:t>
            </a:r>
          </a:p>
        </p:txBody>
      </p:sp>
      <p:sp>
        <p:nvSpPr>
          <p:cNvPr id="38" name="Action Button: Home 37">
            <a:hlinkClick r:id="rId6" action="ppaction://hlinksldjump" highlightClick="1"/>
          </p:cNvPr>
          <p:cNvSpPr/>
          <p:nvPr/>
        </p:nvSpPr>
        <p:spPr>
          <a:xfrm>
            <a:off x="8229600" y="6324600"/>
            <a:ext cx="914400" cy="533400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1">
              <a:solidFill>
                <a:prstClr val="whit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3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9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0" dur="1000" fill="hold"/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3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4" dur="1000" fill="hold"/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41" grpId="0" animBg="1"/>
      <p:bldP spid="21541" grpId="1" animBg="1"/>
      <p:bldP spid="21535" grpId="0"/>
      <p:bldP spid="21535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62" name="Group 38"/>
          <p:cNvGrpSpPr>
            <a:grpSpLocks/>
          </p:cNvGrpSpPr>
          <p:nvPr/>
        </p:nvGrpSpPr>
        <p:grpSpPr bwMode="auto">
          <a:xfrm>
            <a:off x="5410200" y="1416050"/>
            <a:ext cx="3733800" cy="3719513"/>
            <a:chOff x="2928" y="1440"/>
            <a:chExt cx="2352" cy="2343"/>
          </a:xfrm>
        </p:grpSpPr>
        <p:sp>
          <p:nvSpPr>
            <p:cNvPr id="72718" name="Arc 39"/>
            <p:cNvSpPr>
              <a:spLocks/>
            </p:cNvSpPr>
            <p:nvPr/>
          </p:nvSpPr>
          <p:spPr bwMode="auto">
            <a:xfrm rot="-883093">
              <a:off x="3570" y="3266"/>
              <a:ext cx="320" cy="201"/>
            </a:xfrm>
            <a:custGeom>
              <a:avLst/>
              <a:gdLst>
                <a:gd name="T0" fmla="*/ 0 w 34377"/>
                <a:gd name="T1" fmla="*/ 0 h 21600"/>
                <a:gd name="T2" fmla="*/ 0 w 34377"/>
                <a:gd name="T3" fmla="*/ 0 h 21600"/>
                <a:gd name="T4" fmla="*/ 0 w 34377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377" h="21600" fill="none" extrusionOk="0">
                  <a:moveTo>
                    <a:pt x="0" y="4184"/>
                  </a:moveTo>
                  <a:cubicBezTo>
                    <a:pt x="3705" y="1465"/>
                    <a:pt x="8181" y="-1"/>
                    <a:pt x="12777" y="0"/>
                  </a:cubicBezTo>
                  <a:cubicBezTo>
                    <a:pt x="24706" y="0"/>
                    <a:pt x="34377" y="9670"/>
                    <a:pt x="34377" y="21600"/>
                  </a:cubicBezTo>
                </a:path>
                <a:path w="34377" h="21600" stroke="0" extrusionOk="0">
                  <a:moveTo>
                    <a:pt x="0" y="4184"/>
                  </a:moveTo>
                  <a:cubicBezTo>
                    <a:pt x="3705" y="1465"/>
                    <a:pt x="8181" y="-1"/>
                    <a:pt x="12777" y="0"/>
                  </a:cubicBezTo>
                  <a:cubicBezTo>
                    <a:pt x="24706" y="0"/>
                    <a:pt x="34377" y="9670"/>
                    <a:pt x="34377" y="21600"/>
                  </a:cubicBezTo>
                  <a:lnTo>
                    <a:pt x="12777" y="21600"/>
                  </a:lnTo>
                  <a:lnTo>
                    <a:pt x="0" y="4184"/>
                  </a:lnTo>
                  <a:close/>
                </a:path>
              </a:pathLst>
            </a:custGeom>
            <a:solidFill>
              <a:srgbClr val="FF0000"/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19" name="Oval 40"/>
            <p:cNvSpPr>
              <a:spLocks noChangeArrowheads="1"/>
            </p:cNvSpPr>
            <p:nvPr/>
          </p:nvSpPr>
          <p:spPr bwMode="auto">
            <a:xfrm>
              <a:off x="3120" y="1728"/>
              <a:ext cx="1872" cy="1824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endParaRPr lang="en-US" altLang="en-US" sz="2400">
                <a:solidFill>
                  <a:srgbClr val="FFFFFF"/>
                </a:solidFill>
                <a:latin typeface="VNI-Souvir" pitchFamily="2" charset="0"/>
                <a:cs typeface="Tahoma" pitchFamily="34" charset="0"/>
              </a:endParaRPr>
            </a:p>
          </p:txBody>
        </p:sp>
        <p:sp>
          <p:nvSpPr>
            <p:cNvPr id="72720" name="Oval 41"/>
            <p:cNvSpPr>
              <a:spLocks noChangeArrowheads="1"/>
            </p:cNvSpPr>
            <p:nvPr/>
          </p:nvSpPr>
          <p:spPr bwMode="auto">
            <a:xfrm>
              <a:off x="4032" y="2618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endParaRPr lang="en-US" altLang="en-US" sz="2400">
                <a:solidFill>
                  <a:srgbClr val="FFFFFF"/>
                </a:solidFill>
                <a:latin typeface="VNI-Souvir" pitchFamily="2" charset="0"/>
                <a:cs typeface="Tahoma" pitchFamily="34" charset="0"/>
              </a:endParaRPr>
            </a:p>
          </p:txBody>
        </p:sp>
        <p:sp>
          <p:nvSpPr>
            <p:cNvPr id="72721" name="Line 42"/>
            <p:cNvSpPr>
              <a:spLocks noChangeShapeType="1"/>
            </p:cNvSpPr>
            <p:nvPr/>
          </p:nvSpPr>
          <p:spPr bwMode="auto">
            <a:xfrm flipH="1">
              <a:off x="3216" y="1728"/>
              <a:ext cx="864" cy="134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722" name="Line 43"/>
            <p:cNvSpPr>
              <a:spLocks noChangeShapeType="1"/>
            </p:cNvSpPr>
            <p:nvPr/>
          </p:nvSpPr>
          <p:spPr bwMode="auto">
            <a:xfrm>
              <a:off x="4080" y="1719"/>
              <a:ext cx="768" cy="144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723" name="Line 44"/>
            <p:cNvSpPr>
              <a:spLocks noChangeShapeType="1"/>
            </p:cNvSpPr>
            <p:nvPr/>
          </p:nvSpPr>
          <p:spPr bwMode="auto">
            <a:xfrm>
              <a:off x="3216" y="3072"/>
              <a:ext cx="1632" cy="7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724" name="Line 45"/>
            <p:cNvSpPr>
              <a:spLocks noChangeShapeType="1"/>
            </p:cNvSpPr>
            <p:nvPr/>
          </p:nvSpPr>
          <p:spPr bwMode="auto">
            <a:xfrm>
              <a:off x="3268" y="3098"/>
              <a:ext cx="441" cy="37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725" name="Line 46"/>
            <p:cNvSpPr>
              <a:spLocks noChangeShapeType="1"/>
            </p:cNvSpPr>
            <p:nvPr/>
          </p:nvSpPr>
          <p:spPr bwMode="auto">
            <a:xfrm flipV="1">
              <a:off x="3709" y="3142"/>
              <a:ext cx="1104" cy="33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726" name="Line 47"/>
            <p:cNvSpPr>
              <a:spLocks noChangeShapeType="1"/>
            </p:cNvSpPr>
            <p:nvPr/>
          </p:nvSpPr>
          <p:spPr bwMode="auto">
            <a:xfrm>
              <a:off x="3648" y="2304"/>
              <a:ext cx="48" cy="14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727" name="Line 48"/>
            <p:cNvSpPr>
              <a:spLocks noChangeShapeType="1"/>
            </p:cNvSpPr>
            <p:nvPr/>
          </p:nvSpPr>
          <p:spPr bwMode="auto">
            <a:xfrm flipH="1">
              <a:off x="4416" y="2352"/>
              <a:ext cx="96" cy="14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728" name="Line 49"/>
            <p:cNvSpPr>
              <a:spLocks noChangeShapeType="1"/>
            </p:cNvSpPr>
            <p:nvPr/>
          </p:nvSpPr>
          <p:spPr bwMode="auto">
            <a:xfrm>
              <a:off x="4032" y="3024"/>
              <a:ext cx="0" cy="192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729" name="Text Box 50"/>
            <p:cNvSpPr txBox="1">
              <a:spLocks noChangeArrowheads="1"/>
            </p:cNvSpPr>
            <p:nvPr/>
          </p:nvSpPr>
          <p:spPr bwMode="auto">
            <a:xfrm>
              <a:off x="3992" y="1440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>
                  <a:solidFill>
                    <a:srgbClr val="FFFF00"/>
                  </a:solidFill>
                  <a:latin typeface="VNI-Souvir" pitchFamily="2" charset="0"/>
                  <a:cs typeface="Tahoma" pitchFamily="34" charset="0"/>
                </a:rPr>
                <a:t>A</a:t>
              </a:r>
            </a:p>
          </p:txBody>
        </p:sp>
        <p:sp>
          <p:nvSpPr>
            <p:cNvPr id="72730" name="Text Box 51"/>
            <p:cNvSpPr txBox="1">
              <a:spLocks noChangeArrowheads="1"/>
            </p:cNvSpPr>
            <p:nvPr/>
          </p:nvSpPr>
          <p:spPr bwMode="auto">
            <a:xfrm>
              <a:off x="4896" y="3168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>
                  <a:solidFill>
                    <a:srgbClr val="FFFF00"/>
                  </a:solidFill>
                  <a:latin typeface="VNI-Souvir" pitchFamily="2" charset="0"/>
                  <a:cs typeface="Tahoma" pitchFamily="34" charset="0"/>
                </a:rPr>
                <a:t>C</a:t>
              </a:r>
            </a:p>
          </p:txBody>
        </p:sp>
        <p:sp>
          <p:nvSpPr>
            <p:cNvPr id="72731" name="Text Box 52"/>
            <p:cNvSpPr txBox="1">
              <a:spLocks noChangeArrowheads="1"/>
            </p:cNvSpPr>
            <p:nvPr/>
          </p:nvSpPr>
          <p:spPr bwMode="auto">
            <a:xfrm>
              <a:off x="2928" y="3024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>
                  <a:solidFill>
                    <a:srgbClr val="FFFF00"/>
                  </a:solidFill>
                  <a:latin typeface="VNI-Souvir" pitchFamily="2" charset="0"/>
                  <a:cs typeface="Tahoma" pitchFamily="34" charset="0"/>
                </a:rPr>
                <a:t>B</a:t>
              </a:r>
            </a:p>
          </p:txBody>
        </p:sp>
        <p:sp>
          <p:nvSpPr>
            <p:cNvPr id="72732" name="Text Box 53"/>
            <p:cNvSpPr txBox="1">
              <a:spLocks noChangeArrowheads="1"/>
            </p:cNvSpPr>
            <p:nvPr/>
          </p:nvSpPr>
          <p:spPr bwMode="auto">
            <a:xfrm>
              <a:off x="3888" y="2304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>
                  <a:solidFill>
                    <a:srgbClr val="FFFF00"/>
                  </a:solidFill>
                  <a:latin typeface="VNI-Souvir" pitchFamily="2" charset="0"/>
                  <a:cs typeface="Tahoma" pitchFamily="34" charset="0"/>
                </a:rPr>
                <a:t>O</a:t>
              </a:r>
            </a:p>
          </p:txBody>
        </p:sp>
        <p:sp>
          <p:nvSpPr>
            <p:cNvPr id="72733" name="Text Box 54"/>
            <p:cNvSpPr txBox="1">
              <a:spLocks noChangeArrowheads="1"/>
            </p:cNvSpPr>
            <p:nvPr/>
          </p:nvSpPr>
          <p:spPr bwMode="auto">
            <a:xfrm>
              <a:off x="3546" y="3552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>
                  <a:solidFill>
                    <a:srgbClr val="FFFF00"/>
                  </a:solidFill>
                  <a:latin typeface="VNI-Souvir" pitchFamily="2" charset="0"/>
                  <a:cs typeface="Tahoma" pitchFamily="34" charset="0"/>
                </a:rPr>
                <a:t>M</a:t>
              </a:r>
            </a:p>
          </p:txBody>
        </p:sp>
      </p:grpSp>
      <p:sp>
        <p:nvSpPr>
          <p:cNvPr id="26645" name="Text Box 21"/>
          <p:cNvSpPr txBox="1">
            <a:spLocks noChangeArrowheads="1"/>
          </p:cNvSpPr>
          <p:nvPr/>
        </p:nvSpPr>
        <p:spPr bwMode="auto">
          <a:xfrm>
            <a:off x="1066800" y="1358900"/>
            <a:ext cx="44196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>
                <a:solidFill>
                  <a:srgbClr val="FFFFFF"/>
                </a:solidFill>
                <a:latin typeface="VNI-Souvir" pitchFamily="2" charset="0"/>
                <a:cs typeface="Tahoma" pitchFamily="34" charset="0"/>
              </a:rPr>
              <a:t>Vì töù giaùc ABMC noäi tieáp ñöôøng troøn  (O) neân :</a:t>
            </a:r>
          </a:p>
          <a:p>
            <a:pPr eaLnBrk="0" hangingPunct="0">
              <a:spcBef>
                <a:spcPct val="50000"/>
              </a:spcBef>
            </a:pPr>
            <a:endParaRPr lang="en-US" altLang="en-US" sz="2400">
              <a:solidFill>
                <a:srgbClr val="FFFFFF"/>
              </a:solidFill>
              <a:latin typeface="VNI-Souvir" pitchFamily="2" charset="0"/>
              <a:cs typeface="Tahoma" pitchFamily="34" charset="0"/>
            </a:endParaRPr>
          </a:p>
        </p:txBody>
      </p:sp>
      <p:graphicFrame>
        <p:nvGraphicFramePr>
          <p:cNvPr id="26646" name="Object 22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143000" y="2286000"/>
          <a:ext cx="28749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8" name="Equation" r:id="rId3" imgW="1231366" imgH="228501" progId="Equation.DSMT4">
                  <p:embed/>
                </p:oleObj>
              </mc:Choice>
              <mc:Fallback>
                <p:oleObj name="Equation" r:id="rId3" imgW="1231366" imgH="228501" progId="Equation.DSMT4">
                  <p:embed/>
                  <p:pic>
                    <p:nvPicPr>
                      <p:cNvPr id="0" name="Object 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86000"/>
                        <a:ext cx="28749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9" name="Object 2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200400" y="4038600"/>
          <a:ext cx="12954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9" name="Equation" r:id="rId5" imgW="698500" imgH="228600" progId="Equation.DSMT4">
                  <p:embed/>
                </p:oleObj>
              </mc:Choice>
              <mc:Fallback>
                <p:oleObj name="Equation" r:id="rId5" imgW="698500" imgH="228600" progId="Equation.DSMT4">
                  <p:embed/>
                  <p:pic>
                    <p:nvPicPr>
                      <p:cNvPr id="0" name="Object 2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038600"/>
                        <a:ext cx="1295400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3" name="Object 2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322513" y="4672013"/>
          <a:ext cx="36576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0" name="Equation" r:id="rId7" imgW="1574800" imgH="228600" progId="Equation.DSMT4">
                  <p:embed/>
                </p:oleObj>
              </mc:Choice>
              <mc:Fallback>
                <p:oleObj name="Equation" r:id="rId7" imgW="1574800" imgH="228600" progId="Equation.DSMT4">
                  <p:embed/>
                  <p:pic>
                    <p:nvPicPr>
                      <p:cNvPr id="0" name="Object 2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4672013"/>
                        <a:ext cx="365760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8" name="Text Box 24"/>
          <p:cNvSpPr txBox="1">
            <a:spLocks noChangeArrowheads="1"/>
          </p:cNvSpPr>
          <p:nvPr/>
        </p:nvSpPr>
        <p:spPr bwMode="auto">
          <a:xfrm>
            <a:off x="876300" y="2935288"/>
            <a:ext cx="43815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>
                <a:solidFill>
                  <a:srgbClr val="FFFFFF"/>
                </a:solidFill>
                <a:latin typeface="VNI-Souvir" pitchFamily="2" charset="0"/>
                <a:cs typeface="Tahoma" pitchFamily="34" charset="0"/>
              </a:rPr>
              <a:t>Do tam giaùc ABC ñeàu vì c</a:t>
            </a:r>
            <a:r>
              <a:rPr lang="en-US" altLang="en-US" sz="32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ó</a:t>
            </a:r>
            <a:r>
              <a:rPr lang="en-US" altLang="en-US" sz="2800">
                <a:solidFill>
                  <a:srgbClr val="FFFFFF"/>
                </a:solidFill>
                <a:latin typeface="VNI-Souvir" pitchFamily="2" charset="0"/>
                <a:cs typeface="Times New Roman" pitchFamily="18" charset="0"/>
              </a:rPr>
              <a:t> AB=BC=CA neân : </a:t>
            </a:r>
          </a:p>
        </p:txBody>
      </p:sp>
      <p:sp>
        <p:nvSpPr>
          <p:cNvPr id="26652" name="Text Box 28"/>
          <p:cNvSpPr txBox="1">
            <a:spLocks noChangeArrowheads="1"/>
          </p:cNvSpPr>
          <p:nvPr/>
        </p:nvSpPr>
        <p:spPr bwMode="auto">
          <a:xfrm>
            <a:off x="788988" y="4706938"/>
            <a:ext cx="1676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>
                <a:solidFill>
                  <a:srgbClr val="FFFFFF"/>
                </a:solidFill>
                <a:latin typeface="VNI-Souvir" pitchFamily="2" charset="0"/>
                <a:cs typeface="Tahoma" pitchFamily="34" charset="0"/>
              </a:rPr>
              <a:t>Suy ra : </a:t>
            </a:r>
          </a:p>
        </p:txBody>
      </p:sp>
      <p:grpSp>
        <p:nvGrpSpPr>
          <p:cNvPr id="26660" name="Group 36"/>
          <p:cNvGrpSpPr>
            <a:grpSpLocks/>
          </p:cNvGrpSpPr>
          <p:nvPr/>
        </p:nvGrpSpPr>
        <p:grpSpPr bwMode="auto">
          <a:xfrm>
            <a:off x="4838700" y="5410200"/>
            <a:ext cx="2057400" cy="990600"/>
            <a:chOff x="2256" y="3408"/>
            <a:chExt cx="1296" cy="720"/>
          </a:xfrm>
        </p:grpSpPr>
        <p:sp>
          <p:nvSpPr>
            <p:cNvPr id="72716" name="AutoShape 35"/>
            <p:cNvSpPr>
              <a:spLocks noChangeArrowheads="1"/>
            </p:cNvSpPr>
            <p:nvPr/>
          </p:nvSpPr>
          <p:spPr bwMode="auto">
            <a:xfrm rot="10800000">
              <a:off x="2256" y="3408"/>
              <a:ext cx="1296" cy="720"/>
            </a:xfrm>
            <a:prstGeom prst="wedgeRectCallout">
              <a:avLst>
                <a:gd name="adj1" fmla="val -56560"/>
                <a:gd name="adj2" fmla="val 13930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 eaLnBrk="0" hangingPunct="0"/>
              <a:endParaRPr lang="en-US" altLang="en-US">
                <a:solidFill>
                  <a:srgbClr val="FFFFFF"/>
                </a:solidFill>
                <a:latin typeface="VNI-Souvir" pitchFamily="2" charset="0"/>
                <a:cs typeface="Tahoma" pitchFamily="34" charset="0"/>
              </a:endParaRPr>
            </a:p>
          </p:txBody>
        </p:sp>
        <p:graphicFrame>
          <p:nvGraphicFramePr>
            <p:cNvPr id="72717" name="Object 32"/>
            <p:cNvGraphicFramePr>
              <a:graphicFrameLocks noChangeAspect="1"/>
            </p:cNvGraphicFramePr>
            <p:nvPr/>
          </p:nvGraphicFramePr>
          <p:xfrm>
            <a:off x="2544" y="3504"/>
            <a:ext cx="768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21" name="Equation" r:id="rId9" imgW="304536" imgH="203024" progId="Equation.DSMT4">
                    <p:embed/>
                  </p:oleObj>
                </mc:Choice>
                <mc:Fallback>
                  <p:oleObj name="Equation" r:id="rId9" imgW="304536" imgH="203024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3504"/>
                          <a:ext cx="768" cy="5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Action Button: Home 28">
            <a:hlinkClick r:id="rId11" action="ppaction://hlinksldjump" highlightClick="1"/>
          </p:cNvPr>
          <p:cNvSpPr/>
          <p:nvPr/>
        </p:nvSpPr>
        <p:spPr>
          <a:xfrm>
            <a:off x="8277225" y="6324600"/>
            <a:ext cx="866775" cy="533400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72715" name="Rectangle 1"/>
          <p:cNvSpPr>
            <a:spLocks noChangeArrowheads="1"/>
          </p:cNvSpPr>
          <p:nvPr/>
        </p:nvSpPr>
        <p:spPr bwMode="auto">
          <a:xfrm>
            <a:off x="3067050" y="304800"/>
            <a:ext cx="267176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6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 BÀI 1:</a:t>
            </a:r>
            <a:endParaRPr lang="en-US" sz="3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2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26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6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10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6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35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7" dur="1000" fill="hold"/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8" grpId="0"/>
      <p:bldP spid="2665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Box 1"/>
          <p:cNvSpPr txBox="1">
            <a:spLocks noChangeArrowheads="1"/>
          </p:cNvSpPr>
          <p:nvPr/>
        </p:nvSpPr>
        <p:spPr bwMode="auto">
          <a:xfrm>
            <a:off x="1371600" y="2895600"/>
            <a:ext cx="6781800" cy="5842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en-US" sz="3200" b="1">
                <a:latin typeface="Times New Roman" pitchFamily="18" charset="0"/>
                <a:cs typeface="Times New Roman" pitchFamily="18" charset="0"/>
              </a:rPr>
              <a:t>DẠNG 3: BÀI TẬP  CHỨNG MINH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489"/>
          <p:cNvSpPr>
            <a:spLocks noChangeArrowheads="1"/>
          </p:cNvSpPr>
          <p:nvPr/>
        </p:nvSpPr>
        <p:spPr bwMode="auto">
          <a:xfrm>
            <a:off x="838200" y="525463"/>
            <a:ext cx="7467600" cy="3208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just" defTabSz="177800">
              <a:lnSpc>
                <a:spcPct val="90000"/>
              </a:lnSpc>
              <a:spcBef>
                <a:spcPct val="20000"/>
              </a:spcBef>
            </a:pPr>
            <a:r>
              <a:rPr lang="en-US" altLang="en-US" sz="36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altLang="en-US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 </a:t>
            </a:r>
            <a:r>
              <a:rPr lang="en-US" altLang="en-US" sz="3600" b="1" u="sng">
                <a:solidFill>
                  <a:srgbClr val="FF0000"/>
                </a:solidFill>
                <a:latin typeface="VNI-Times" pitchFamily="2" charset="0"/>
              </a:rPr>
              <a:t>:</a:t>
            </a:r>
            <a:r>
              <a:rPr lang="en-US" altLang="en-US" sz="3600" b="1">
                <a:solidFill>
                  <a:srgbClr val="FFFFFF"/>
                </a:solidFill>
                <a:latin typeface="VNI-Times" pitchFamily="2" charset="0"/>
              </a:rPr>
              <a:t> </a:t>
            </a:r>
            <a:r>
              <a:rPr lang="en-US" altLang="en-US" sz="2400" b="1">
                <a:solidFill>
                  <a:srgbClr val="FFFFFF"/>
                </a:solidFill>
                <a:latin typeface="VNI-Times" pitchFamily="2" charset="0"/>
              </a:rPr>
              <a:t>Cho tam giaùc ñeàu ABC treân nöûa maët phaúng bôø BC khoâng chöùa ñænh A,  laáy  ñieåm D sao cho DB = DC  vaø </a:t>
            </a:r>
          </a:p>
          <a:p>
            <a:pPr marL="342900" indent="-342900" algn="just" defTabSz="177800">
              <a:lnSpc>
                <a:spcPct val="90000"/>
              </a:lnSpc>
              <a:spcBef>
                <a:spcPct val="20000"/>
              </a:spcBef>
            </a:pPr>
            <a:endParaRPr lang="en-US" altLang="en-US" sz="2400" b="1">
              <a:solidFill>
                <a:srgbClr val="FFFFFF"/>
              </a:solidFill>
              <a:latin typeface="VNI-Times" pitchFamily="2" charset="0"/>
            </a:endParaRPr>
          </a:p>
          <a:p>
            <a:pPr marL="342900" indent="-342900" algn="just" defTabSz="177800">
              <a:lnSpc>
                <a:spcPct val="90000"/>
              </a:lnSpc>
              <a:spcBef>
                <a:spcPct val="20000"/>
              </a:spcBef>
            </a:pPr>
            <a:r>
              <a:rPr lang="en-US" altLang="en-US" sz="2400" b="1">
                <a:solidFill>
                  <a:srgbClr val="FFFFFF"/>
                </a:solidFill>
                <a:latin typeface="VNI-Times" pitchFamily="2" charset="0"/>
              </a:rPr>
              <a:t> a)  Chöùng minh ABCD laø töù giaùc noäi tieáp </a:t>
            </a:r>
          </a:p>
          <a:p>
            <a:pPr marL="342900" indent="-342900" algn="just" defTabSz="177800">
              <a:lnSpc>
                <a:spcPct val="90000"/>
              </a:lnSpc>
              <a:spcBef>
                <a:spcPct val="20000"/>
              </a:spcBef>
            </a:pPr>
            <a:r>
              <a:rPr lang="en-US" altLang="en-US" sz="2400" b="1">
                <a:solidFill>
                  <a:srgbClr val="FFFFFF"/>
                </a:solidFill>
                <a:latin typeface="VNI-Times" pitchFamily="2" charset="0"/>
              </a:rPr>
              <a:t> b) Xaùc ñònh taâm cuûa  ñöôøng troøn ñi qua boán ñieåm A,B,C,D</a:t>
            </a:r>
          </a:p>
        </p:txBody>
      </p:sp>
      <p:graphicFrame>
        <p:nvGraphicFramePr>
          <p:cNvPr id="74755" name="Object 490"/>
          <p:cNvGraphicFramePr>
            <a:graphicFrameLocks noChangeAspect="1"/>
          </p:cNvGraphicFramePr>
          <p:nvPr/>
        </p:nvGraphicFramePr>
        <p:xfrm>
          <a:off x="3733800" y="1263650"/>
          <a:ext cx="1676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6" name="Equation" r:id="rId3" imgW="914290" imgH="361981" progId="Equation.DSMT4">
                  <p:embed/>
                </p:oleObj>
              </mc:Choice>
              <mc:Fallback>
                <p:oleObj name="Equation" r:id="rId3" imgW="914290" imgH="361981" progId="Equation.DSMT4">
                  <p:embed/>
                  <p:pic>
                    <p:nvPicPr>
                      <p:cNvPr id="0" name="Object 4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263650"/>
                        <a:ext cx="1676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4756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419600" y="3352800"/>
            <a:ext cx="2743200" cy="300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ChangeArrowheads="1"/>
          </p:cNvSpPr>
          <p:nvPr/>
        </p:nvSpPr>
        <p:spPr bwMode="auto">
          <a:xfrm>
            <a:off x="0" y="3455988"/>
            <a:ext cx="1219200" cy="35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just">
              <a:lnSpc>
                <a:spcPct val="90000"/>
              </a:lnSpc>
              <a:spcBef>
                <a:spcPct val="20000"/>
              </a:spcBef>
            </a:pPr>
            <a:endParaRPr lang="en-GB" altLang="en-US">
              <a:solidFill>
                <a:srgbClr val="FFFF00"/>
              </a:solidFill>
              <a:latin typeface=".VnTime" pitchFamily="34" charset="0"/>
            </a:endParaRPr>
          </a:p>
        </p:txBody>
      </p:sp>
      <p:sp>
        <p:nvSpPr>
          <p:cNvPr id="75779" name="Line 10"/>
          <p:cNvSpPr>
            <a:spLocks noChangeShapeType="1"/>
          </p:cNvSpPr>
          <p:nvPr/>
        </p:nvSpPr>
        <p:spPr bwMode="auto">
          <a:xfrm>
            <a:off x="4838700" y="711200"/>
            <a:ext cx="0" cy="61341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75780" name="Rectangle 176"/>
          <p:cNvSpPr>
            <a:spLocks noChangeArrowheads="1"/>
          </p:cNvSpPr>
          <p:nvPr/>
        </p:nvSpPr>
        <p:spPr bwMode="auto">
          <a:xfrm>
            <a:off x="0" y="3263900"/>
            <a:ext cx="317500" cy="215900"/>
          </a:xfrm>
          <a:prstGeom prst="rect">
            <a:avLst/>
          </a:prstGeom>
          <a:solidFill>
            <a:srgbClr val="003300"/>
          </a:solidFill>
          <a:ln w="9525" algn="ctr">
            <a:solidFill>
              <a:srgbClr val="003300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pPr algn="ctr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5781" name="Rectangle 177"/>
          <p:cNvSpPr>
            <a:spLocks noChangeArrowheads="1"/>
          </p:cNvSpPr>
          <p:nvPr/>
        </p:nvSpPr>
        <p:spPr bwMode="auto">
          <a:xfrm>
            <a:off x="4827588" y="598488"/>
            <a:ext cx="254000" cy="228600"/>
          </a:xfrm>
          <a:prstGeom prst="rect">
            <a:avLst/>
          </a:prstGeom>
          <a:solidFill>
            <a:srgbClr val="003300"/>
          </a:solidFill>
          <a:ln w="9525" algn="ctr">
            <a:solidFill>
              <a:srgbClr val="003300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pPr algn="ctr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5782" name="Line 266"/>
          <p:cNvSpPr>
            <a:spLocks noChangeShapeType="1"/>
          </p:cNvSpPr>
          <p:nvPr/>
        </p:nvSpPr>
        <p:spPr bwMode="auto">
          <a:xfrm flipH="1">
            <a:off x="5911850" y="5286375"/>
            <a:ext cx="65088" cy="3810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75783" name="Line 267"/>
          <p:cNvSpPr>
            <a:spLocks noChangeShapeType="1"/>
          </p:cNvSpPr>
          <p:nvPr/>
        </p:nvSpPr>
        <p:spPr bwMode="auto">
          <a:xfrm>
            <a:off x="5981700" y="5284788"/>
            <a:ext cx="65088" cy="42862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75784" name="Line 269"/>
          <p:cNvSpPr>
            <a:spLocks noChangeShapeType="1"/>
          </p:cNvSpPr>
          <p:nvPr/>
        </p:nvSpPr>
        <p:spPr bwMode="auto">
          <a:xfrm flipH="1">
            <a:off x="6197600" y="5286375"/>
            <a:ext cx="65088" cy="3810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75785" name="Line 270"/>
          <p:cNvSpPr>
            <a:spLocks noChangeShapeType="1"/>
          </p:cNvSpPr>
          <p:nvPr/>
        </p:nvSpPr>
        <p:spPr bwMode="auto">
          <a:xfrm>
            <a:off x="6267450" y="5284788"/>
            <a:ext cx="65088" cy="42862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75786" name="Arc 271"/>
          <p:cNvSpPr>
            <a:spLocks/>
          </p:cNvSpPr>
          <p:nvPr/>
        </p:nvSpPr>
        <p:spPr bwMode="auto">
          <a:xfrm rot="-2972266">
            <a:off x="6913563" y="5232400"/>
            <a:ext cx="165100" cy="222250"/>
          </a:xfrm>
          <a:custGeom>
            <a:avLst/>
            <a:gdLst>
              <a:gd name="T0" fmla="*/ 2301591 w 20804"/>
              <a:gd name="T1" fmla="*/ 0 h 21103"/>
              <a:gd name="T2" fmla="*/ 10397943 w 20804"/>
              <a:gd name="T3" fmla="*/ 17865391 h 21103"/>
              <a:gd name="T4" fmla="*/ 0 w 20804"/>
              <a:gd name="T5" fmla="*/ 24651130 h 2110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804" h="21103" fill="none" extrusionOk="0">
                <a:moveTo>
                  <a:pt x="4605" y="-1"/>
                </a:moveTo>
                <a:cubicBezTo>
                  <a:pt x="12420" y="1704"/>
                  <a:pt x="18652" y="7589"/>
                  <a:pt x="20804" y="15293"/>
                </a:cubicBezTo>
              </a:path>
              <a:path w="20804" h="21103" stroke="0" extrusionOk="0">
                <a:moveTo>
                  <a:pt x="4605" y="-1"/>
                </a:moveTo>
                <a:cubicBezTo>
                  <a:pt x="12420" y="1704"/>
                  <a:pt x="18652" y="7589"/>
                  <a:pt x="20804" y="15293"/>
                </a:cubicBezTo>
                <a:lnTo>
                  <a:pt x="0" y="21103"/>
                </a:lnTo>
                <a:lnTo>
                  <a:pt x="4605" y="-1"/>
                </a:lnTo>
                <a:close/>
              </a:path>
            </a:pathLst>
          </a:custGeom>
          <a:noFill/>
          <a:ln w="9525">
            <a:noFill/>
            <a:round/>
            <a:headEnd/>
            <a:tailEnd/>
          </a:ln>
          <a:effectLst/>
        </p:spPr>
        <p:txBody>
          <a:bodyPr rot="10800000" wrap="none" anchor="ctr"/>
          <a:lstStyle/>
          <a:p>
            <a:endParaRPr lang="en-US"/>
          </a:p>
        </p:txBody>
      </p:sp>
      <p:sp>
        <p:nvSpPr>
          <p:cNvPr id="75787" name="AutoShape 284"/>
          <p:cNvSpPr>
            <a:spLocks noChangeAspect="1" noChangeArrowheads="1" noTextEdit="1"/>
          </p:cNvSpPr>
          <p:nvPr/>
        </p:nvSpPr>
        <p:spPr bwMode="auto">
          <a:xfrm>
            <a:off x="6530975" y="5205413"/>
            <a:ext cx="152400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5788" name="Rectangle 350"/>
          <p:cNvSpPr>
            <a:spLocks noChangeArrowheads="1"/>
          </p:cNvSpPr>
          <p:nvPr/>
        </p:nvSpPr>
        <p:spPr bwMode="auto">
          <a:xfrm rot="-5400000">
            <a:off x="5192712" y="1427163"/>
            <a:ext cx="428625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eaVert" anchor="ctr">
            <a:spAutoFit/>
          </a:bodyPr>
          <a:lstStyle/>
          <a:p>
            <a:r>
              <a:rPr lang="fr-FR" altLang="en-US" sz="1600">
                <a:solidFill>
                  <a:srgbClr val="FFFFFF"/>
                </a:solidFill>
                <a:latin typeface="VNI-Times" pitchFamily="2" charset="0"/>
                <a:cs typeface="Times New Roman" pitchFamily="18" charset="0"/>
              </a:rPr>
              <a:t>Ta coù</a:t>
            </a:r>
            <a:r>
              <a:rPr lang="fr-FR" altLang="en-US" sz="1600">
                <a:solidFill>
                  <a:srgbClr val="000000"/>
                </a:solidFill>
                <a:latin typeface="VNI-Times" pitchFamily="2" charset="0"/>
                <a:cs typeface="Times New Roman" pitchFamily="18" charset="0"/>
              </a:rPr>
              <a:t> </a:t>
            </a:r>
            <a:r>
              <a:rPr lang="fr-FR" altLang="en-US" sz="1600">
                <a:solidFill>
                  <a:srgbClr val="FFFFFF"/>
                </a:solidFill>
                <a:latin typeface="VNI-Times" pitchFamily="2" charset="0"/>
                <a:cs typeface="Times New Roman" pitchFamily="18" charset="0"/>
              </a:rPr>
              <a:t>:</a:t>
            </a:r>
            <a:endParaRPr lang="fr-FR" altLang="en-US" sz="1600">
              <a:solidFill>
                <a:srgbClr val="FFFFFF"/>
              </a:solidFill>
            </a:endParaRPr>
          </a:p>
        </p:txBody>
      </p:sp>
      <p:sp>
        <p:nvSpPr>
          <p:cNvPr id="159072" name="Rectangle 352"/>
          <p:cNvSpPr>
            <a:spLocks noChangeArrowheads="1"/>
          </p:cNvSpPr>
          <p:nvPr/>
        </p:nvSpPr>
        <p:spPr bwMode="auto">
          <a:xfrm rot="-5400000">
            <a:off x="7307263" y="1285875"/>
            <a:ext cx="554038" cy="9858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eaVert" anchor="ctr">
            <a:spAutoFit/>
          </a:bodyPr>
          <a:lstStyle/>
          <a:p>
            <a:r>
              <a:rPr lang="fr-FR" altLang="en-US" sz="2400" b="1">
                <a:solidFill>
                  <a:srgbClr val="FFFFFF"/>
                </a:solidFill>
                <a:latin typeface="VNI-Times" pitchFamily="2" charset="0"/>
                <a:cs typeface="Times New Roman" pitchFamily="18" charset="0"/>
              </a:rPr>
              <a:t> = 30</a:t>
            </a:r>
            <a:r>
              <a:rPr lang="fr-FR" altLang="en-US" sz="2400" b="1" baseline="30000">
                <a:solidFill>
                  <a:srgbClr val="FFFFFF"/>
                </a:solidFill>
                <a:latin typeface="VNI-Times" pitchFamily="2" charset="0"/>
                <a:cs typeface="Times New Roman" pitchFamily="18" charset="0"/>
              </a:rPr>
              <a:t>0</a:t>
            </a:r>
            <a:r>
              <a:rPr lang="fr-FR" altLang="en-US" sz="2400" b="1">
                <a:solidFill>
                  <a:srgbClr val="000000"/>
                </a:solidFill>
                <a:latin typeface="VNI-Times" pitchFamily="2" charset="0"/>
                <a:cs typeface="Times New Roman" pitchFamily="18" charset="0"/>
              </a:rPr>
              <a:t> </a:t>
            </a:r>
            <a:endParaRPr lang="fr-FR" altLang="en-US" sz="2400" b="1">
              <a:solidFill>
                <a:srgbClr val="000000"/>
              </a:solidFill>
            </a:endParaRPr>
          </a:p>
        </p:txBody>
      </p:sp>
      <p:sp>
        <p:nvSpPr>
          <p:cNvPr id="75790" name="Rectangle 354"/>
          <p:cNvSpPr>
            <a:spLocks noChangeArrowheads="1"/>
          </p:cNvSpPr>
          <p:nvPr/>
        </p:nvSpPr>
        <p:spPr bwMode="auto">
          <a:xfrm>
            <a:off x="0" y="33528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eaVert" wrap="none" anchor="ctr">
            <a:spAutoFit/>
          </a:bodyPr>
          <a:lstStyle/>
          <a:p>
            <a:pPr algn="ctr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5791" name="Rectangle 35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eaVert" wrap="none" anchor="ctr">
            <a:spAutoFit/>
          </a:bodyPr>
          <a:lstStyle/>
          <a:p>
            <a:pPr algn="ctr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59077" name="Rectangle 357"/>
          <p:cNvSpPr>
            <a:spLocks noChangeArrowheads="1"/>
          </p:cNvSpPr>
          <p:nvPr/>
        </p:nvSpPr>
        <p:spPr bwMode="auto">
          <a:xfrm rot="-5400000">
            <a:off x="5499894" y="1921669"/>
            <a:ext cx="458787" cy="17494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eaVert" wrap="none" anchor="ctr">
            <a:spAutoFit/>
          </a:bodyPr>
          <a:lstStyle/>
          <a:p>
            <a:r>
              <a:rPr lang="fr-FR" altLang="en-US">
                <a:solidFill>
                  <a:srgbClr val="FFFFFF"/>
                </a:solidFill>
              </a:rPr>
              <a:t>Vì DB = DC (gt)</a:t>
            </a:r>
            <a:r>
              <a:rPr lang="fr-FR" altLang="en-US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75793" name="Rectangle 359"/>
          <p:cNvSpPr>
            <a:spLocks noChangeArrowheads="1"/>
          </p:cNvSpPr>
          <p:nvPr/>
        </p:nvSpPr>
        <p:spPr bwMode="auto">
          <a:xfrm>
            <a:off x="0" y="33528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eaVert" wrap="none" anchor="ctr">
            <a:spAutoFit/>
          </a:bodyPr>
          <a:lstStyle/>
          <a:p>
            <a:pPr algn="ctr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5794" name="Rectangle 361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eaVert" wrap="none" anchor="ctr">
            <a:spAutoFit/>
          </a:bodyPr>
          <a:lstStyle/>
          <a:p>
            <a:pPr algn="ctr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5795" name="Rectangle 36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eaVert" wrap="none" anchor="ctr">
            <a:spAutoFit/>
          </a:bodyPr>
          <a:lstStyle/>
          <a:p>
            <a:pPr algn="ctr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5796" name="Rectangle 36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eaVert" wrap="none" anchor="ctr">
            <a:spAutoFit/>
          </a:bodyPr>
          <a:lstStyle/>
          <a:p>
            <a:pPr algn="ctr"/>
            <a:endParaRPr lang="en-US" altLang="en-US">
              <a:solidFill>
                <a:srgbClr val="000000"/>
              </a:solidFill>
            </a:endParaRPr>
          </a:p>
        </p:txBody>
      </p:sp>
      <p:graphicFrame>
        <p:nvGraphicFramePr>
          <p:cNvPr id="159089" name="Object 369"/>
          <p:cNvGraphicFramePr>
            <a:graphicFrameLocks noChangeAspect="1"/>
          </p:cNvGraphicFramePr>
          <p:nvPr/>
        </p:nvGraphicFramePr>
        <p:xfrm>
          <a:off x="5191125" y="3048000"/>
          <a:ext cx="7524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1" name="Equation" r:id="rId3" imgW="532937" imgH="266469" progId="Equation.DSMT4">
                  <p:embed/>
                </p:oleObj>
              </mc:Choice>
              <mc:Fallback>
                <p:oleObj name="Equation" r:id="rId3" imgW="532937" imgH="266469" progId="Equation.DSMT4">
                  <p:embed/>
                  <p:pic>
                    <p:nvPicPr>
                      <p:cNvPr id="0" name="Object 3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5" y="3048000"/>
                        <a:ext cx="752475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092" name="Rectangle 372"/>
          <p:cNvSpPr>
            <a:spLocks noChangeArrowheads="1"/>
          </p:cNvSpPr>
          <p:nvPr/>
        </p:nvSpPr>
        <p:spPr bwMode="auto">
          <a:xfrm rot="-5400000">
            <a:off x="5994400" y="2930525"/>
            <a:ext cx="460375" cy="6572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eaVert" anchor="ctr">
            <a:spAutoFit/>
          </a:bodyPr>
          <a:lstStyle/>
          <a:p>
            <a:r>
              <a:rPr lang="fr-FR" altLang="en-US">
                <a:solidFill>
                  <a:srgbClr val="FFFFFF"/>
                </a:solidFill>
                <a:latin typeface="VNI-Times" pitchFamily="2" charset="0"/>
                <a:cs typeface="Times New Roman" pitchFamily="18" charset="0"/>
              </a:rPr>
              <a:t>= 30</a:t>
            </a:r>
            <a:r>
              <a:rPr lang="fr-FR" altLang="en-US" baseline="30000">
                <a:solidFill>
                  <a:srgbClr val="FFFFFF"/>
                </a:solidFill>
                <a:latin typeface="VNI-Times" pitchFamily="2" charset="0"/>
                <a:cs typeface="Times New Roman" pitchFamily="18" charset="0"/>
              </a:rPr>
              <a:t>0</a:t>
            </a:r>
            <a:r>
              <a:rPr lang="fr-FR" altLang="en-US">
                <a:solidFill>
                  <a:srgbClr val="FFFFFF"/>
                </a:solidFill>
                <a:latin typeface="VNI-Times" pitchFamily="2" charset="0"/>
                <a:cs typeface="Times New Roman" pitchFamily="18" charset="0"/>
              </a:rPr>
              <a:t> </a:t>
            </a:r>
            <a:endParaRPr lang="fr-FR" altLang="en-US">
              <a:solidFill>
                <a:srgbClr val="FFFFFF"/>
              </a:solidFill>
            </a:endParaRPr>
          </a:p>
        </p:txBody>
      </p:sp>
      <p:sp>
        <p:nvSpPr>
          <p:cNvPr id="159094" name="Rectangle 374"/>
          <p:cNvSpPr>
            <a:spLocks noChangeArrowheads="1"/>
          </p:cNvSpPr>
          <p:nvPr/>
        </p:nvSpPr>
        <p:spPr bwMode="auto">
          <a:xfrm rot="-5400000">
            <a:off x="4877594" y="3050382"/>
            <a:ext cx="458787" cy="3175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eaVert" wrap="none" anchor="ctr">
            <a:spAutoFit/>
          </a:bodyPr>
          <a:lstStyle/>
          <a:p>
            <a:pPr algn="ctr"/>
            <a:r>
              <a:rPr lang="en-US" altLang="en-US">
                <a:solidFill>
                  <a:srgbClr val="FFFFFF"/>
                </a:solidFill>
                <a:sym typeface="Symbol" pitchFamily="18" charset="2"/>
              </a:rPr>
              <a:t></a:t>
            </a:r>
          </a:p>
        </p:txBody>
      </p:sp>
      <p:graphicFrame>
        <p:nvGraphicFramePr>
          <p:cNvPr id="159095" name="Object 375"/>
          <p:cNvGraphicFramePr>
            <a:graphicFrameLocks noChangeAspect="1"/>
          </p:cNvGraphicFramePr>
          <p:nvPr/>
        </p:nvGraphicFramePr>
        <p:xfrm>
          <a:off x="6781800" y="3035300"/>
          <a:ext cx="16510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2" name="Equation" r:id="rId5" imgW="1167893" imgH="291973" progId="Equation.DSMT4">
                  <p:embed/>
                </p:oleObj>
              </mc:Choice>
              <mc:Fallback>
                <p:oleObj name="Equation" r:id="rId5" imgW="1167893" imgH="291973" progId="Equation.DSMT4">
                  <p:embed/>
                  <p:pic>
                    <p:nvPicPr>
                      <p:cNvPr id="0" name="Object 3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035300"/>
                        <a:ext cx="1651000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098" name="Rectangle 378"/>
          <p:cNvSpPr>
            <a:spLocks noChangeArrowheads="1"/>
          </p:cNvSpPr>
          <p:nvPr/>
        </p:nvSpPr>
        <p:spPr bwMode="auto">
          <a:xfrm rot="-5400000">
            <a:off x="8455819" y="2907506"/>
            <a:ext cx="492125" cy="6397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eaVert" anchor="ctr">
            <a:spAutoFit/>
          </a:bodyPr>
          <a:lstStyle/>
          <a:p>
            <a:r>
              <a:rPr lang="fr-FR" altLang="en-US" sz="2000">
                <a:solidFill>
                  <a:srgbClr val="FFFFFF"/>
                </a:solidFill>
                <a:latin typeface="VNI-Times" pitchFamily="2" charset="0"/>
                <a:cs typeface="Times New Roman" pitchFamily="18" charset="0"/>
              </a:rPr>
              <a:t> 90</a:t>
            </a:r>
            <a:r>
              <a:rPr lang="fr-FR" altLang="en-US" sz="2000" baseline="30000">
                <a:solidFill>
                  <a:srgbClr val="FFFFFF"/>
                </a:solidFill>
                <a:latin typeface="VNI-Times" pitchFamily="2" charset="0"/>
                <a:cs typeface="Times New Roman" pitchFamily="18" charset="0"/>
              </a:rPr>
              <a:t>0</a:t>
            </a:r>
            <a:r>
              <a:rPr lang="fr-FR" altLang="en-US" sz="2000">
                <a:solidFill>
                  <a:srgbClr val="000000"/>
                </a:solidFill>
                <a:latin typeface="VNI-Times" pitchFamily="2" charset="0"/>
                <a:cs typeface="Times New Roman" pitchFamily="18" charset="0"/>
              </a:rPr>
              <a:t> </a:t>
            </a:r>
            <a:endParaRPr lang="fr-FR" altLang="en-US" sz="2000">
              <a:solidFill>
                <a:srgbClr val="000000"/>
              </a:solidFill>
            </a:endParaRPr>
          </a:p>
        </p:txBody>
      </p:sp>
      <p:graphicFrame>
        <p:nvGraphicFramePr>
          <p:cNvPr id="159099" name="Object 379"/>
          <p:cNvGraphicFramePr>
            <a:graphicFrameLocks noChangeAspect="1"/>
          </p:cNvGraphicFramePr>
          <p:nvPr/>
        </p:nvGraphicFramePr>
        <p:xfrm>
          <a:off x="5164138" y="4054475"/>
          <a:ext cx="12414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3" name="Equation" r:id="rId7" imgW="812447" imgH="228501" progId="Equation.DSMT4">
                  <p:embed/>
                </p:oleObj>
              </mc:Choice>
              <mc:Fallback>
                <p:oleObj name="Equation" r:id="rId7" imgW="812447" imgH="228501" progId="Equation.DSMT4">
                  <p:embed/>
                  <p:pic>
                    <p:nvPicPr>
                      <p:cNvPr id="0" name="Object 3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138" y="4054475"/>
                        <a:ext cx="1241425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101" name="Rectangle 381"/>
          <p:cNvSpPr>
            <a:spLocks noChangeArrowheads="1"/>
          </p:cNvSpPr>
          <p:nvPr/>
        </p:nvSpPr>
        <p:spPr bwMode="auto">
          <a:xfrm rot="-5400000">
            <a:off x="5839619" y="2826544"/>
            <a:ext cx="801687" cy="21494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eaVert" wrap="none" anchor="ctr">
            <a:spAutoFit/>
          </a:bodyPr>
          <a:lstStyle/>
          <a:p>
            <a:r>
              <a:rPr lang="fr-FR" altLang="en-US" sz="2000">
                <a:solidFill>
                  <a:srgbClr val="FFFFFF"/>
                </a:solidFill>
                <a:latin typeface="VNI-Times" pitchFamily="2" charset="0"/>
                <a:cs typeface="Times New Roman" pitchFamily="18" charset="0"/>
              </a:rPr>
              <a:t>Töù giaùc ABDC coù :</a:t>
            </a:r>
            <a:endParaRPr lang="en-US" altLang="en-US" sz="2000">
              <a:solidFill>
                <a:srgbClr val="FFFFFF"/>
              </a:solidFill>
            </a:endParaRPr>
          </a:p>
          <a:p>
            <a:pPr eaLnBrk="0" hangingPunct="0"/>
            <a:r>
              <a:rPr lang="fr-FR" altLang="en-US" sz="2000">
                <a:solidFill>
                  <a:srgbClr val="000000"/>
                </a:solidFill>
                <a:latin typeface="VNI-Times" pitchFamily="2" charset="0"/>
                <a:cs typeface="Times New Roman" pitchFamily="18" charset="0"/>
              </a:rPr>
              <a:t> </a:t>
            </a:r>
            <a:endParaRPr lang="fr-FR" altLang="en-US" sz="2000">
              <a:solidFill>
                <a:srgbClr val="000000"/>
              </a:solidFill>
            </a:endParaRPr>
          </a:p>
        </p:txBody>
      </p:sp>
      <p:sp>
        <p:nvSpPr>
          <p:cNvPr id="159103" name="Rectangle 383"/>
          <p:cNvSpPr>
            <a:spLocks noChangeArrowheads="1"/>
          </p:cNvSpPr>
          <p:nvPr/>
        </p:nvSpPr>
        <p:spPr bwMode="auto">
          <a:xfrm rot="-5400000">
            <a:off x="6884987" y="3225801"/>
            <a:ext cx="428625" cy="3079750"/>
          </a:xfrm>
          <a:prstGeom prst="rect">
            <a:avLst/>
          </a:prstGeom>
          <a:solidFill>
            <a:srgbClr val="FF0000"/>
          </a:solidFill>
          <a:ln w="9525" algn="ctr">
            <a:noFill/>
            <a:miter lim="800000"/>
            <a:headEnd/>
            <a:tailEnd/>
          </a:ln>
          <a:effectLst/>
        </p:spPr>
        <p:txBody>
          <a:bodyPr vert="eaVert" wrap="none" anchor="ctr">
            <a:spAutoFit/>
          </a:bodyPr>
          <a:lstStyle/>
          <a:p>
            <a:r>
              <a:rPr lang="fr-FR" altLang="en-US" sz="1600">
                <a:solidFill>
                  <a:srgbClr val="FFFFFF"/>
                </a:solidFill>
                <a:latin typeface="VNI-Times" pitchFamily="2" charset="0"/>
                <a:cs typeface="Times New Roman" pitchFamily="18" charset="0"/>
              </a:rPr>
              <a:t>Töù giaùc ABDC noäi tieáp ñöôøng troøn</a:t>
            </a:r>
            <a:r>
              <a:rPr lang="fr-FR" altLang="en-US" sz="1600">
                <a:solidFill>
                  <a:srgbClr val="FFFF66"/>
                </a:solidFill>
                <a:latin typeface="VNI-Times" pitchFamily="2" charset="0"/>
                <a:cs typeface="Times New Roman" pitchFamily="18" charset="0"/>
              </a:rPr>
              <a:t>.</a:t>
            </a:r>
            <a:endParaRPr lang="fr-FR" altLang="en-US" sz="1600">
              <a:solidFill>
                <a:srgbClr val="FFFF66"/>
              </a:solidFill>
            </a:endParaRPr>
          </a:p>
        </p:txBody>
      </p:sp>
      <p:graphicFrame>
        <p:nvGraphicFramePr>
          <p:cNvPr id="159116" name="Object 396"/>
          <p:cNvGraphicFramePr>
            <a:graphicFrameLocks noGrp="1" noChangeAspect="1"/>
          </p:cNvGraphicFramePr>
          <p:nvPr>
            <p:ph sz="half" idx="1"/>
          </p:nvPr>
        </p:nvGraphicFramePr>
        <p:xfrm>
          <a:off x="5675313" y="2066925"/>
          <a:ext cx="16430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4" name="Equation" r:id="rId9" imgW="1142930" imgH="266694" progId="Equation.DSMT4">
                  <p:embed/>
                </p:oleObj>
              </mc:Choice>
              <mc:Fallback>
                <p:oleObj name="Equation" r:id="rId9" imgW="1142930" imgH="266694" progId="Equation.DSMT4">
                  <p:embed/>
                  <p:pic>
                    <p:nvPicPr>
                      <p:cNvPr id="0" name="Object 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13" y="2066925"/>
                        <a:ext cx="1643062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06" name="Rectangle 398"/>
          <p:cNvSpPr>
            <a:spLocks noChangeArrowheads="1"/>
          </p:cNvSpPr>
          <p:nvPr/>
        </p:nvSpPr>
        <p:spPr bwMode="auto">
          <a:xfrm rot="-5400000">
            <a:off x="8225631" y="997744"/>
            <a:ext cx="492125" cy="5159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eaVert" anchor="ctr">
            <a:spAutoFit/>
          </a:bodyPr>
          <a:lstStyle/>
          <a:p>
            <a:r>
              <a:rPr lang="fr-FR" altLang="en-US" sz="2000">
                <a:solidFill>
                  <a:srgbClr val="FFFFFF"/>
                </a:solidFill>
                <a:latin typeface="VNI-Times" pitchFamily="2" charset="0"/>
                <a:cs typeface="Times New Roman" pitchFamily="18" charset="0"/>
              </a:rPr>
              <a:t> 60</a:t>
            </a:r>
            <a:r>
              <a:rPr lang="fr-FR" altLang="en-US" sz="2000" baseline="30000">
                <a:solidFill>
                  <a:srgbClr val="FFFFFF"/>
                </a:solidFill>
                <a:latin typeface="VNI-Times" pitchFamily="2" charset="0"/>
                <a:cs typeface="Times New Roman" pitchFamily="18" charset="0"/>
              </a:rPr>
              <a:t>0</a:t>
            </a:r>
            <a:r>
              <a:rPr lang="fr-FR" altLang="en-US" sz="2000">
                <a:solidFill>
                  <a:srgbClr val="000000"/>
                </a:solidFill>
                <a:latin typeface="VNI-Times" pitchFamily="2" charset="0"/>
                <a:cs typeface="Times New Roman" pitchFamily="18" charset="0"/>
              </a:rPr>
              <a:t> </a:t>
            </a:r>
            <a:endParaRPr lang="fr-FR" altLang="en-US" sz="2000">
              <a:solidFill>
                <a:srgbClr val="000000"/>
              </a:solidFill>
            </a:endParaRPr>
          </a:p>
        </p:txBody>
      </p:sp>
      <p:graphicFrame>
        <p:nvGraphicFramePr>
          <p:cNvPr id="75807" name="Object 41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032625" y="1066800"/>
          <a:ext cx="116998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5" name="Equation" r:id="rId11" imgW="1028745" imgH="266694" progId="Equation.DSMT4">
                  <p:embed/>
                </p:oleObj>
              </mc:Choice>
              <mc:Fallback>
                <p:oleObj name="Equation" r:id="rId11" imgW="1028745" imgH="266694" progId="Equation.DSMT4">
                  <p:embed/>
                  <p:pic>
                    <p:nvPicPr>
                      <p:cNvPr id="0" name="Object 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5" y="1066800"/>
                        <a:ext cx="1169988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135" name="Rectangle 415"/>
          <p:cNvSpPr>
            <a:spLocks noChangeArrowheads="1"/>
          </p:cNvSpPr>
          <p:nvPr/>
        </p:nvSpPr>
        <p:spPr bwMode="auto">
          <a:xfrm rot="-5400000">
            <a:off x="7458869" y="2016919"/>
            <a:ext cx="492125" cy="5064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eaVert" anchor="ctr">
            <a:spAutoFit/>
          </a:bodyPr>
          <a:lstStyle/>
          <a:p>
            <a:r>
              <a:rPr lang="fr-FR" altLang="en-US" sz="2000">
                <a:solidFill>
                  <a:srgbClr val="FFFFFF"/>
                </a:solidFill>
                <a:latin typeface="VNI-Times" pitchFamily="2" charset="0"/>
                <a:cs typeface="Times New Roman" pitchFamily="18" charset="0"/>
              </a:rPr>
              <a:t> 90</a:t>
            </a:r>
            <a:r>
              <a:rPr lang="fr-FR" altLang="en-US" sz="2000" baseline="30000">
                <a:solidFill>
                  <a:srgbClr val="FFFFFF"/>
                </a:solidFill>
                <a:latin typeface="VNI-Times" pitchFamily="2" charset="0"/>
                <a:cs typeface="Times New Roman" pitchFamily="18" charset="0"/>
              </a:rPr>
              <a:t>0</a:t>
            </a:r>
            <a:r>
              <a:rPr lang="fr-FR" altLang="en-US" sz="2000">
                <a:solidFill>
                  <a:srgbClr val="000000"/>
                </a:solidFill>
                <a:latin typeface="VNI-Times" pitchFamily="2" charset="0"/>
                <a:cs typeface="Times New Roman" pitchFamily="18" charset="0"/>
              </a:rPr>
              <a:t> </a:t>
            </a:r>
            <a:endParaRPr lang="fr-FR" altLang="en-US" sz="2000">
              <a:solidFill>
                <a:srgbClr val="000000"/>
              </a:solidFill>
            </a:endParaRPr>
          </a:p>
        </p:txBody>
      </p:sp>
      <p:sp>
        <p:nvSpPr>
          <p:cNvPr id="75809" name="Rectangle 419"/>
          <p:cNvSpPr>
            <a:spLocks noChangeArrowheads="1"/>
          </p:cNvSpPr>
          <p:nvPr/>
        </p:nvSpPr>
        <p:spPr bwMode="auto">
          <a:xfrm>
            <a:off x="4848225" y="1106488"/>
            <a:ext cx="1873250" cy="303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just">
              <a:lnSpc>
                <a:spcPct val="90000"/>
              </a:lnSpc>
              <a:spcBef>
                <a:spcPct val="20000"/>
              </a:spcBef>
            </a:pPr>
            <a:r>
              <a:rPr lang="en-US" altLang="en-US" sz="1600">
                <a:solidFill>
                  <a:srgbClr val="FFFFFF"/>
                </a:solidFill>
                <a:latin typeface=".VnTime" pitchFamily="34" charset="0"/>
                <a:sym typeface="Symbol" pitchFamily="18" charset="2"/>
              </a:rPr>
              <a:t> </a:t>
            </a:r>
            <a:r>
              <a:rPr lang="en-US" altLang="en-US" sz="1600">
                <a:solidFill>
                  <a:srgbClr val="FFFFFF"/>
                </a:solidFill>
                <a:latin typeface="VNI-Times" pitchFamily="2" charset="0"/>
                <a:sym typeface="Symbol" pitchFamily="18" charset="2"/>
              </a:rPr>
              <a:t>vì</a:t>
            </a:r>
            <a:r>
              <a:rPr lang="en-US" altLang="en-US" sz="1600">
                <a:solidFill>
                  <a:srgbClr val="FFFFFF"/>
                </a:solidFill>
                <a:latin typeface=".VnTime" pitchFamily="34" charset="0"/>
                <a:sym typeface="Symbol" pitchFamily="18" charset="2"/>
              </a:rPr>
              <a:t>  ABC   </a:t>
            </a:r>
            <a:r>
              <a:rPr lang="en-US" altLang="en-US" sz="1600">
                <a:solidFill>
                  <a:srgbClr val="FFFFFF"/>
                </a:solidFill>
                <a:latin typeface="VNI-Times" pitchFamily="2" charset="0"/>
                <a:sym typeface="Symbol" pitchFamily="18" charset="2"/>
              </a:rPr>
              <a:t>ñeàu (gt)</a:t>
            </a:r>
          </a:p>
        </p:txBody>
      </p:sp>
      <p:sp>
        <p:nvSpPr>
          <p:cNvPr id="75810" name="Rectangle 421"/>
          <p:cNvSpPr>
            <a:spLocks noChangeArrowheads="1"/>
          </p:cNvSpPr>
          <p:nvPr/>
        </p:nvSpPr>
        <p:spPr bwMode="auto">
          <a:xfrm rot="-5400000">
            <a:off x="6668294" y="1086644"/>
            <a:ext cx="458788" cy="3175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eaVert">
            <a:spAutoFit/>
          </a:bodyPr>
          <a:lstStyle/>
          <a:p>
            <a:pPr algn="ctr"/>
            <a:r>
              <a:rPr lang="en-US" altLang="en-US">
                <a:solidFill>
                  <a:srgbClr val="FFFFFF"/>
                </a:solidFill>
                <a:sym typeface="Symbol" pitchFamily="18" charset="2"/>
              </a:rPr>
              <a:t></a:t>
            </a:r>
          </a:p>
        </p:txBody>
      </p:sp>
      <p:sp>
        <p:nvSpPr>
          <p:cNvPr id="159143" name="Rectangle 423"/>
          <p:cNvSpPr>
            <a:spLocks noChangeArrowheads="1"/>
          </p:cNvSpPr>
          <p:nvPr/>
        </p:nvSpPr>
        <p:spPr bwMode="auto">
          <a:xfrm rot="-5400000">
            <a:off x="6392069" y="2631282"/>
            <a:ext cx="458787" cy="3175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eaVert" wrap="none">
            <a:spAutoFit/>
          </a:bodyPr>
          <a:lstStyle/>
          <a:p>
            <a:pPr algn="ctr"/>
            <a:r>
              <a:rPr lang="en-US" altLang="en-US">
                <a:solidFill>
                  <a:srgbClr val="FFFFFF"/>
                </a:solidFill>
                <a:sym typeface="Symbol" pitchFamily="18" charset="2"/>
              </a:rPr>
              <a:t></a:t>
            </a:r>
          </a:p>
        </p:txBody>
      </p:sp>
      <p:grpSp>
        <p:nvGrpSpPr>
          <p:cNvPr id="159148" name="Group 428"/>
          <p:cNvGrpSpPr>
            <a:grpSpLocks/>
          </p:cNvGrpSpPr>
          <p:nvPr/>
        </p:nvGrpSpPr>
        <p:grpSpPr bwMode="auto">
          <a:xfrm>
            <a:off x="6743700" y="2559050"/>
            <a:ext cx="1978025" cy="469900"/>
            <a:chOff x="4128" y="1438"/>
            <a:chExt cx="1246" cy="296"/>
          </a:xfrm>
        </p:grpSpPr>
        <p:sp>
          <p:nvSpPr>
            <p:cNvPr id="75865" name="Rectangle 362"/>
            <p:cNvSpPr>
              <a:spLocks noChangeArrowheads="1"/>
            </p:cNvSpPr>
            <p:nvPr/>
          </p:nvSpPr>
          <p:spPr bwMode="auto">
            <a:xfrm rot="-5400000">
              <a:off x="4687" y="1041"/>
              <a:ext cx="289" cy="108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vert="eaVert" wrap="none" anchor="ctr">
              <a:spAutoFit/>
            </a:bodyPr>
            <a:lstStyle/>
            <a:p>
              <a:r>
                <a:rPr lang="fr-FR" altLang="en-US">
                  <a:solidFill>
                    <a:srgbClr val="FFFFFF"/>
                  </a:solidFill>
                  <a:latin typeface="VNI-Meli" pitchFamily="2" charset="0"/>
                </a:rPr>
                <a:t>DBC caân taïi D.</a:t>
              </a:r>
            </a:p>
          </p:txBody>
        </p:sp>
        <p:sp>
          <p:nvSpPr>
            <p:cNvPr id="75866" name="Rectangle 427"/>
            <p:cNvSpPr>
              <a:spLocks noChangeArrowheads="1"/>
            </p:cNvSpPr>
            <p:nvPr/>
          </p:nvSpPr>
          <p:spPr bwMode="auto">
            <a:xfrm rot="-5400000">
              <a:off x="4056" y="1517"/>
              <a:ext cx="289" cy="14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vert="eaVert" wrap="none">
              <a:spAutoFit/>
            </a:bodyPr>
            <a:lstStyle/>
            <a:p>
              <a:pPr algn="ctr"/>
              <a:r>
                <a:rPr lang="en-US" altLang="en-US">
                  <a:solidFill>
                    <a:srgbClr val="FFFFFF"/>
                  </a:solidFill>
                  <a:sym typeface="Symbol" pitchFamily="18" charset="2"/>
                </a:rPr>
                <a:t></a:t>
              </a:r>
            </a:p>
          </p:txBody>
        </p:sp>
      </p:grpSp>
      <p:sp>
        <p:nvSpPr>
          <p:cNvPr id="159164" name="Rectangle 444"/>
          <p:cNvSpPr>
            <a:spLocks noChangeArrowheads="1"/>
          </p:cNvSpPr>
          <p:nvPr/>
        </p:nvSpPr>
        <p:spPr bwMode="auto">
          <a:xfrm rot="-5400000">
            <a:off x="6615906" y="3810794"/>
            <a:ext cx="492125" cy="8969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eaVert" anchor="ctr">
            <a:spAutoFit/>
          </a:bodyPr>
          <a:lstStyle/>
          <a:p>
            <a:r>
              <a:rPr lang="fr-FR" altLang="en-US" sz="2000">
                <a:solidFill>
                  <a:srgbClr val="FFFFFF"/>
                </a:solidFill>
                <a:latin typeface="VNI-Times" pitchFamily="2" charset="0"/>
                <a:cs typeface="Times New Roman" pitchFamily="18" charset="0"/>
              </a:rPr>
              <a:t>=180</a:t>
            </a:r>
            <a:r>
              <a:rPr lang="fr-FR" altLang="en-US" sz="2000" baseline="30000">
                <a:solidFill>
                  <a:srgbClr val="FFFFFF"/>
                </a:solidFill>
                <a:latin typeface="VNI-Times" pitchFamily="2" charset="0"/>
                <a:cs typeface="Times New Roman" pitchFamily="18" charset="0"/>
              </a:rPr>
              <a:t>0</a:t>
            </a:r>
            <a:r>
              <a:rPr lang="fr-FR" altLang="en-US" sz="2000">
                <a:solidFill>
                  <a:srgbClr val="000000"/>
                </a:solidFill>
                <a:latin typeface="VNI-Times" pitchFamily="2" charset="0"/>
                <a:cs typeface="Times New Roman" pitchFamily="18" charset="0"/>
              </a:rPr>
              <a:t> </a:t>
            </a:r>
            <a:endParaRPr lang="fr-FR" altLang="en-US" sz="2000">
              <a:solidFill>
                <a:srgbClr val="000000"/>
              </a:solidFill>
            </a:endParaRPr>
          </a:p>
        </p:txBody>
      </p:sp>
      <p:sp>
        <p:nvSpPr>
          <p:cNvPr id="75814" name="Rectangle 468"/>
          <p:cNvSpPr>
            <a:spLocks noChangeArrowheads="1"/>
          </p:cNvSpPr>
          <p:nvPr/>
        </p:nvSpPr>
        <p:spPr bwMode="auto">
          <a:xfrm>
            <a:off x="3502025" y="5181600"/>
            <a:ext cx="10795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en-US" sz="1200" b="1">
                <a:solidFill>
                  <a:srgbClr val="FFFFFF"/>
                </a:solidFill>
              </a:rPr>
              <a:t>D</a:t>
            </a:r>
            <a:endParaRPr lang="en-US" altLang="en-US">
              <a:solidFill>
                <a:srgbClr val="FFFFFF"/>
              </a:solidFill>
            </a:endParaRPr>
          </a:p>
        </p:txBody>
      </p:sp>
      <p:graphicFrame>
        <p:nvGraphicFramePr>
          <p:cNvPr id="159195" name="Object 475"/>
          <p:cNvGraphicFramePr>
            <a:graphicFrameLocks noChangeAspect="1"/>
          </p:cNvGraphicFramePr>
          <p:nvPr/>
        </p:nvGraphicFramePr>
        <p:xfrm>
          <a:off x="5880100" y="5084763"/>
          <a:ext cx="561975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6" name="Equation" r:id="rId13" imgW="368140" imgH="215806" progId="Equation.DSMT4">
                  <p:embed/>
                </p:oleObj>
              </mc:Choice>
              <mc:Fallback>
                <p:oleObj name="Equation" r:id="rId13" imgW="368140" imgH="215806" progId="Equation.DSMT4">
                  <p:embed/>
                  <p:pic>
                    <p:nvPicPr>
                      <p:cNvPr id="0" name="Object 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5084763"/>
                        <a:ext cx="561975" cy="268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194" name="Object 474"/>
          <p:cNvGraphicFramePr>
            <a:graphicFrameLocks noChangeAspect="1"/>
          </p:cNvGraphicFramePr>
          <p:nvPr/>
        </p:nvGraphicFramePr>
        <p:xfrm>
          <a:off x="6492875" y="5080000"/>
          <a:ext cx="6524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7" name="Equation" r:id="rId15" imgW="495085" imgH="228501" progId="Equation.DSMT4">
                  <p:embed/>
                </p:oleObj>
              </mc:Choice>
              <mc:Fallback>
                <p:oleObj name="Equation" r:id="rId15" imgW="495085" imgH="228501" progId="Equation.DSMT4">
                  <p:embed/>
                  <p:pic>
                    <p:nvPicPr>
                      <p:cNvPr id="0" name="Object 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75" y="5080000"/>
                        <a:ext cx="652463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17" name="Rectangle 476"/>
          <p:cNvSpPr>
            <a:spLocks noChangeArrowheads="1"/>
          </p:cNvSpPr>
          <p:nvPr/>
        </p:nvSpPr>
        <p:spPr bwMode="auto">
          <a:xfrm>
            <a:off x="6575425" y="-1066800"/>
            <a:ext cx="382588" cy="3413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eaVert" wrap="none" anchor="ctr">
            <a:spAutoFit/>
          </a:bodyPr>
          <a:lstStyle/>
          <a:p>
            <a:pPr algn="just"/>
            <a:r>
              <a:rPr lang="fr-FR" altLang="en-US" sz="1300">
                <a:solidFill>
                  <a:srgbClr val="000000"/>
                </a:solidFill>
                <a:latin typeface="VNI-Times" pitchFamily="2" charset="0"/>
                <a:cs typeface="Times New Roman" pitchFamily="18" charset="0"/>
              </a:rPr>
              <a:t>Vì  </a:t>
            </a: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159198" name="Rectangle 478"/>
          <p:cNvSpPr>
            <a:spLocks noChangeArrowheads="1"/>
          </p:cNvSpPr>
          <p:nvPr/>
        </p:nvSpPr>
        <p:spPr bwMode="auto">
          <a:xfrm rot="-5400000">
            <a:off x="6423819" y="4077494"/>
            <a:ext cx="1162050" cy="39703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eaVert" anchor="ctr">
            <a:spAutoFit/>
          </a:bodyPr>
          <a:lstStyle/>
          <a:p>
            <a:pPr algn="just"/>
            <a:r>
              <a:rPr lang="fr-FR" altLang="en-US" sz="1600">
                <a:solidFill>
                  <a:srgbClr val="FFFFFF"/>
                </a:solidFill>
                <a:latin typeface="VNI-Times" pitchFamily="2" charset="0"/>
                <a:cs typeface="Times New Roman" pitchFamily="18" charset="0"/>
              </a:rPr>
              <a:t>Neân töù giaùc ABDC noäi tieáp trong ñöôøng troøn ñöôøng kính AD .</a:t>
            </a:r>
          </a:p>
          <a:p>
            <a:pPr algn="just"/>
            <a:r>
              <a:rPr lang="fr-FR" altLang="en-US" sz="1600">
                <a:solidFill>
                  <a:srgbClr val="FFFFFF"/>
                </a:solidFill>
                <a:latin typeface="VNI-Times" pitchFamily="2" charset="0"/>
                <a:cs typeface="Times New Roman" pitchFamily="18" charset="0"/>
              </a:rPr>
              <a:t>Vaäy, taâm cuûa ñöôøng troøn laø trung ñieåm cuûa AD.</a:t>
            </a:r>
            <a:endParaRPr lang="fr-FR" altLang="en-US" sz="1600">
              <a:solidFill>
                <a:srgbClr val="FFFFFF"/>
              </a:solidFill>
            </a:endParaRPr>
          </a:p>
        </p:txBody>
      </p:sp>
      <p:sp>
        <p:nvSpPr>
          <p:cNvPr id="159199" name="Rectangle 479"/>
          <p:cNvSpPr>
            <a:spLocks noChangeArrowheads="1"/>
          </p:cNvSpPr>
          <p:nvPr/>
        </p:nvSpPr>
        <p:spPr bwMode="auto">
          <a:xfrm rot="-5400000">
            <a:off x="7317581" y="4909345"/>
            <a:ext cx="492125" cy="7159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eaVert" wrap="none" anchor="ctr">
            <a:spAutoFit/>
          </a:bodyPr>
          <a:lstStyle/>
          <a:p>
            <a:r>
              <a:rPr lang="fr-FR" altLang="en-US" sz="2000">
                <a:solidFill>
                  <a:srgbClr val="FFFFFF"/>
                </a:solidFill>
                <a:latin typeface="VNI-Times" pitchFamily="2" charset="0"/>
                <a:cs typeface="Times New Roman" pitchFamily="18" charset="0"/>
              </a:rPr>
              <a:t>= 90</a:t>
            </a:r>
            <a:r>
              <a:rPr lang="fr-FR" altLang="en-US" sz="2000" baseline="30000">
                <a:solidFill>
                  <a:srgbClr val="FFFFFF"/>
                </a:solidFill>
                <a:latin typeface="VNI-Times" pitchFamily="2" charset="0"/>
                <a:cs typeface="Times New Roman" pitchFamily="18" charset="0"/>
              </a:rPr>
              <a:t>0</a:t>
            </a:r>
            <a:r>
              <a:rPr lang="fr-FR" altLang="en-US" sz="2000">
                <a:solidFill>
                  <a:srgbClr val="000000"/>
                </a:solidFill>
                <a:latin typeface="VNI-Times" pitchFamily="2" charset="0"/>
                <a:cs typeface="Times New Roman" pitchFamily="18" charset="0"/>
              </a:rPr>
              <a:t> </a:t>
            </a:r>
            <a:endParaRPr lang="fr-FR" altLang="en-US" sz="2000">
              <a:solidFill>
                <a:srgbClr val="000000"/>
              </a:solidFill>
            </a:endParaRPr>
          </a:p>
        </p:txBody>
      </p:sp>
      <p:sp>
        <p:nvSpPr>
          <p:cNvPr id="159200" name="Rectangle 480"/>
          <p:cNvSpPr>
            <a:spLocks noChangeArrowheads="1"/>
          </p:cNvSpPr>
          <p:nvPr/>
        </p:nvSpPr>
        <p:spPr bwMode="auto">
          <a:xfrm rot="-5400000">
            <a:off x="4999831" y="4582319"/>
            <a:ext cx="458788" cy="3175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eaVert" wrap="none">
            <a:spAutoFit/>
          </a:bodyPr>
          <a:lstStyle/>
          <a:p>
            <a:pPr algn="ctr"/>
            <a:r>
              <a:rPr lang="en-US" altLang="en-US">
                <a:solidFill>
                  <a:srgbClr val="FFFFFF"/>
                </a:solidFill>
                <a:sym typeface="Symbol" pitchFamily="18" charset="2"/>
              </a:rPr>
              <a:t></a:t>
            </a:r>
          </a:p>
        </p:txBody>
      </p:sp>
      <p:sp>
        <p:nvSpPr>
          <p:cNvPr id="159207" name="Rectangle 487"/>
          <p:cNvSpPr>
            <a:spLocks noChangeArrowheads="1"/>
          </p:cNvSpPr>
          <p:nvPr/>
        </p:nvSpPr>
        <p:spPr bwMode="auto">
          <a:xfrm rot="-5400000">
            <a:off x="5353050" y="4778376"/>
            <a:ext cx="428625" cy="895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eaVert" anchor="ctr">
            <a:spAutoFit/>
          </a:bodyPr>
          <a:lstStyle/>
          <a:p>
            <a:r>
              <a:rPr lang="fr-FR" altLang="en-US" sz="1600">
                <a:solidFill>
                  <a:srgbClr val="FFFFFF"/>
                </a:solidFill>
                <a:latin typeface="VNI-Times" pitchFamily="2" charset="0"/>
                <a:cs typeface="Times New Roman" pitchFamily="18" charset="0"/>
              </a:rPr>
              <a:t>b)    Vì </a:t>
            </a:r>
            <a:endParaRPr lang="fr-FR" altLang="en-US" sz="1600">
              <a:solidFill>
                <a:srgbClr val="000000"/>
              </a:solidFill>
            </a:endParaRPr>
          </a:p>
        </p:txBody>
      </p:sp>
      <p:sp>
        <p:nvSpPr>
          <p:cNvPr id="75822" name="Rectangle 489"/>
          <p:cNvSpPr>
            <a:spLocks noChangeArrowheads="1"/>
          </p:cNvSpPr>
          <p:nvPr/>
        </p:nvSpPr>
        <p:spPr bwMode="auto">
          <a:xfrm>
            <a:off x="317500" y="1130300"/>
            <a:ext cx="4483100" cy="2217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just" defTabSz="177800">
              <a:lnSpc>
                <a:spcPct val="90000"/>
              </a:lnSpc>
              <a:spcBef>
                <a:spcPct val="20000"/>
              </a:spcBef>
            </a:pPr>
            <a:r>
              <a:rPr lang="en-US" altLang="en-US" b="1">
                <a:solidFill>
                  <a:srgbClr val="FFFFFF"/>
                </a:solidFill>
                <a:latin typeface="VNI-Times" pitchFamily="2" charset="0"/>
              </a:rPr>
              <a:t>   Cho tam giaùc ñeàu ABC.treân nöûa maët phaúng bôø BC khoâng chöùa ñænh A,       laáy  ñieåm D sao cho DB = DC  </a:t>
            </a:r>
            <a:r>
              <a:rPr lang="en-US" altLang="en-US" sz="1600" b="1">
                <a:solidFill>
                  <a:srgbClr val="FFFFFF"/>
                </a:solidFill>
                <a:latin typeface="VNI-Times" pitchFamily="2" charset="0"/>
              </a:rPr>
              <a:t>vaø </a:t>
            </a:r>
          </a:p>
          <a:p>
            <a:pPr marL="342900" indent="-342900" algn="just" defTabSz="177800">
              <a:lnSpc>
                <a:spcPct val="90000"/>
              </a:lnSpc>
              <a:spcBef>
                <a:spcPct val="20000"/>
              </a:spcBef>
            </a:pPr>
            <a:endParaRPr lang="en-US" altLang="en-US" sz="1600" b="1">
              <a:solidFill>
                <a:srgbClr val="FFFFFF"/>
              </a:solidFill>
              <a:latin typeface="VNI-Times" pitchFamily="2" charset="0"/>
            </a:endParaRPr>
          </a:p>
          <a:p>
            <a:pPr marL="342900" indent="-342900" algn="just" defTabSz="177800">
              <a:lnSpc>
                <a:spcPct val="90000"/>
              </a:lnSpc>
              <a:spcBef>
                <a:spcPct val="20000"/>
              </a:spcBef>
            </a:pPr>
            <a:r>
              <a:rPr lang="en-US" altLang="en-US" b="1">
                <a:solidFill>
                  <a:srgbClr val="FFFFFF"/>
                </a:solidFill>
                <a:latin typeface="VNI-Times" pitchFamily="2" charset="0"/>
              </a:rPr>
              <a:t> </a:t>
            </a:r>
          </a:p>
          <a:p>
            <a:pPr marL="342900" indent="-342900" algn="just" defTabSz="177800">
              <a:lnSpc>
                <a:spcPct val="90000"/>
              </a:lnSpc>
              <a:spcBef>
                <a:spcPct val="20000"/>
              </a:spcBef>
            </a:pPr>
            <a:r>
              <a:rPr lang="en-US" altLang="en-US" b="1">
                <a:solidFill>
                  <a:srgbClr val="FFFFFF"/>
                </a:solidFill>
                <a:latin typeface="VNI-Times" pitchFamily="2" charset="0"/>
              </a:rPr>
              <a:t>a)  Chöùng minh ABCD laø töù giaùc noäi tieáp </a:t>
            </a:r>
          </a:p>
          <a:p>
            <a:pPr marL="342900" indent="-342900" algn="just" defTabSz="177800">
              <a:lnSpc>
                <a:spcPct val="90000"/>
              </a:lnSpc>
              <a:spcBef>
                <a:spcPct val="20000"/>
              </a:spcBef>
            </a:pPr>
            <a:r>
              <a:rPr lang="en-US" altLang="en-US" b="1">
                <a:solidFill>
                  <a:srgbClr val="FFFFFF"/>
                </a:solidFill>
                <a:latin typeface="VNI-Times" pitchFamily="2" charset="0"/>
              </a:rPr>
              <a:t>b) Xaùc ñònh taâm cuûa  ñöôøng troøn ñi qua boán ñieåm A,B,C,D</a:t>
            </a:r>
          </a:p>
        </p:txBody>
      </p:sp>
      <p:graphicFrame>
        <p:nvGraphicFramePr>
          <p:cNvPr id="75823" name="Object 490"/>
          <p:cNvGraphicFramePr>
            <a:graphicFrameLocks noChangeAspect="1"/>
          </p:cNvGraphicFramePr>
          <p:nvPr/>
        </p:nvGraphicFramePr>
        <p:xfrm>
          <a:off x="3429000" y="2011363"/>
          <a:ext cx="12017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8" name="Equation" r:id="rId17" imgW="914290" imgH="361981" progId="Equation.DSMT4">
                  <p:embed/>
                </p:oleObj>
              </mc:Choice>
              <mc:Fallback>
                <p:oleObj name="Equation" r:id="rId17" imgW="914290" imgH="361981" progId="Equation.DSMT4">
                  <p:embed/>
                  <p:pic>
                    <p:nvPicPr>
                      <p:cNvPr id="0" name="Object 4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011363"/>
                        <a:ext cx="1201738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24" name="Rectangle 491"/>
          <p:cNvSpPr>
            <a:spLocks noChangeArrowheads="1"/>
          </p:cNvSpPr>
          <p:nvPr/>
        </p:nvSpPr>
        <p:spPr bwMode="auto">
          <a:xfrm>
            <a:off x="5694363" y="609600"/>
            <a:ext cx="1701800" cy="32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>
              <a:lnSpc>
                <a:spcPct val="90000"/>
              </a:lnSpc>
              <a:spcBef>
                <a:spcPct val="20000"/>
              </a:spcBef>
            </a:pPr>
            <a:r>
              <a:rPr lang="en-US" altLang="en-US" sz="1600" b="1" u="sng">
                <a:solidFill>
                  <a:srgbClr val="FFFFFF"/>
                </a:solidFill>
                <a:latin typeface="VNI-Times" pitchFamily="2" charset="0"/>
                <a:sym typeface="Symbol" pitchFamily="18" charset="2"/>
              </a:rPr>
              <a:t>GIAÛI </a:t>
            </a:r>
          </a:p>
        </p:txBody>
      </p:sp>
      <p:sp>
        <p:nvSpPr>
          <p:cNvPr id="159215" name="Rectangle 495"/>
          <p:cNvSpPr>
            <a:spLocks noChangeArrowheads="1"/>
          </p:cNvSpPr>
          <p:nvPr/>
        </p:nvSpPr>
        <p:spPr bwMode="auto">
          <a:xfrm rot="-5400000">
            <a:off x="6441281" y="3018632"/>
            <a:ext cx="458787" cy="4699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eaVert" wrap="none" anchor="ctr">
            <a:spAutoFit/>
          </a:bodyPr>
          <a:lstStyle/>
          <a:p>
            <a:r>
              <a:rPr lang="fr-FR" altLang="en-US" sz="1400">
                <a:solidFill>
                  <a:srgbClr val="FFFFFF"/>
                </a:solidFill>
                <a:latin typeface="VNI-Times" pitchFamily="2" charset="0"/>
              </a:rPr>
              <a:t>Vaäy</a:t>
            </a:r>
            <a:r>
              <a:rPr lang="fr-FR" altLang="en-US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159216" name="Rectangle 496"/>
          <p:cNvSpPr>
            <a:spLocks noChangeArrowheads="1"/>
          </p:cNvSpPr>
          <p:nvPr/>
        </p:nvSpPr>
        <p:spPr bwMode="auto">
          <a:xfrm rot="-5400000">
            <a:off x="5106194" y="2064544"/>
            <a:ext cx="458788" cy="4699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eaVert" wrap="none" anchor="ctr">
            <a:spAutoFit/>
          </a:bodyPr>
          <a:lstStyle/>
          <a:p>
            <a:r>
              <a:rPr lang="fr-FR" altLang="en-US" sz="1400">
                <a:solidFill>
                  <a:srgbClr val="FFFFFF"/>
                </a:solidFill>
                <a:latin typeface="VNI-Times" pitchFamily="2" charset="0"/>
              </a:rPr>
              <a:t>Vaäy</a:t>
            </a:r>
            <a:r>
              <a:rPr lang="fr-FR" altLang="en-US">
                <a:solidFill>
                  <a:srgbClr val="000000"/>
                </a:solidFill>
              </a:rPr>
              <a:t> </a:t>
            </a:r>
          </a:p>
        </p:txBody>
      </p:sp>
      <p:grpSp>
        <p:nvGrpSpPr>
          <p:cNvPr id="75827" name="Group 3"/>
          <p:cNvGrpSpPr>
            <a:grpSpLocks/>
          </p:cNvGrpSpPr>
          <p:nvPr/>
        </p:nvGrpSpPr>
        <p:grpSpPr bwMode="auto">
          <a:xfrm>
            <a:off x="1828800" y="3429000"/>
            <a:ext cx="2468563" cy="2651125"/>
            <a:chOff x="2479675" y="4608513"/>
            <a:chExt cx="1892300" cy="2058987"/>
          </a:xfrm>
        </p:grpSpPr>
        <p:sp>
          <p:nvSpPr>
            <p:cNvPr id="75831" name="AutoShape 446"/>
            <p:cNvSpPr>
              <a:spLocks noChangeAspect="1" noChangeArrowheads="1"/>
            </p:cNvSpPr>
            <p:nvPr/>
          </p:nvSpPr>
          <p:spPr bwMode="auto">
            <a:xfrm>
              <a:off x="2479675" y="4608513"/>
              <a:ext cx="1892300" cy="20589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75832" name="Arc 447"/>
            <p:cNvSpPr>
              <a:spLocks/>
            </p:cNvSpPr>
            <p:nvPr/>
          </p:nvSpPr>
          <p:spPr bwMode="auto">
            <a:xfrm>
              <a:off x="2798763" y="6202363"/>
              <a:ext cx="138112" cy="71437"/>
            </a:xfrm>
            <a:custGeom>
              <a:avLst/>
              <a:gdLst>
                <a:gd name="T0" fmla="*/ 5629874 w 21600"/>
                <a:gd name="T1" fmla="*/ 0 h 11641"/>
                <a:gd name="T2" fmla="*/ 5008721 w 21600"/>
                <a:gd name="T3" fmla="*/ 2690225 h 11641"/>
                <a:gd name="T4" fmla="*/ 0 w 21600"/>
                <a:gd name="T5" fmla="*/ 385475 h 1164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1641" fill="none" extrusionOk="0">
                  <a:moveTo>
                    <a:pt x="21535" y="0"/>
                  </a:moveTo>
                  <a:cubicBezTo>
                    <a:pt x="21578" y="554"/>
                    <a:pt x="21600" y="1111"/>
                    <a:pt x="21600" y="1668"/>
                  </a:cubicBezTo>
                  <a:cubicBezTo>
                    <a:pt x="21600" y="5140"/>
                    <a:pt x="20762" y="8561"/>
                    <a:pt x="19159" y="11640"/>
                  </a:cubicBezTo>
                </a:path>
                <a:path w="21600" h="11641" stroke="0" extrusionOk="0">
                  <a:moveTo>
                    <a:pt x="21535" y="0"/>
                  </a:moveTo>
                  <a:cubicBezTo>
                    <a:pt x="21578" y="554"/>
                    <a:pt x="21600" y="1111"/>
                    <a:pt x="21600" y="1668"/>
                  </a:cubicBezTo>
                  <a:cubicBezTo>
                    <a:pt x="21600" y="5140"/>
                    <a:pt x="20762" y="8561"/>
                    <a:pt x="19159" y="11640"/>
                  </a:cubicBezTo>
                  <a:lnTo>
                    <a:pt x="0" y="1668"/>
                  </a:lnTo>
                  <a:lnTo>
                    <a:pt x="21535" y="0"/>
                  </a:lnTo>
                  <a:close/>
                </a:path>
              </a:pathLst>
            </a:custGeom>
            <a:noFill/>
            <a:ln w="571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833" name="Arc 448"/>
            <p:cNvSpPr>
              <a:spLocks/>
            </p:cNvSpPr>
            <p:nvPr/>
          </p:nvSpPr>
          <p:spPr bwMode="auto">
            <a:xfrm>
              <a:off x="3862388" y="6197600"/>
              <a:ext cx="66675" cy="101600"/>
            </a:xfrm>
            <a:custGeom>
              <a:avLst/>
              <a:gdLst>
                <a:gd name="T0" fmla="*/ 322355 w 21600"/>
                <a:gd name="T1" fmla="*/ 904580 h 34050"/>
                <a:gd name="T2" fmla="*/ 185440 w 21600"/>
                <a:gd name="T3" fmla="*/ 0 h 34050"/>
                <a:gd name="T4" fmla="*/ 635305 w 21600"/>
                <a:gd name="T5" fmla="*/ 405192 h 3405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4050" fill="none" extrusionOk="0">
                  <a:moveTo>
                    <a:pt x="10960" y="34049"/>
                  </a:moveTo>
                  <a:cubicBezTo>
                    <a:pt x="4186" y="30215"/>
                    <a:pt x="0" y="23034"/>
                    <a:pt x="0" y="15252"/>
                  </a:cubicBezTo>
                  <a:cubicBezTo>
                    <a:pt x="-1" y="9533"/>
                    <a:pt x="2267" y="4049"/>
                    <a:pt x="6305" y="0"/>
                  </a:cubicBezTo>
                </a:path>
                <a:path w="21600" h="34050" stroke="0" extrusionOk="0">
                  <a:moveTo>
                    <a:pt x="10960" y="34049"/>
                  </a:moveTo>
                  <a:cubicBezTo>
                    <a:pt x="4186" y="30215"/>
                    <a:pt x="0" y="23034"/>
                    <a:pt x="0" y="15252"/>
                  </a:cubicBezTo>
                  <a:cubicBezTo>
                    <a:pt x="-1" y="9533"/>
                    <a:pt x="2267" y="4049"/>
                    <a:pt x="6305" y="0"/>
                  </a:cubicBezTo>
                  <a:lnTo>
                    <a:pt x="21600" y="15252"/>
                  </a:lnTo>
                  <a:lnTo>
                    <a:pt x="10960" y="34049"/>
                  </a:lnTo>
                  <a:close/>
                </a:path>
              </a:pathLst>
            </a:custGeom>
            <a:noFill/>
            <a:ln w="571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834" name="Freeform 449"/>
            <p:cNvSpPr>
              <a:spLocks/>
            </p:cNvSpPr>
            <p:nvPr/>
          </p:nvSpPr>
          <p:spPr bwMode="auto">
            <a:xfrm>
              <a:off x="2589213" y="4908550"/>
              <a:ext cx="1697037" cy="1611313"/>
            </a:xfrm>
            <a:custGeom>
              <a:avLst/>
              <a:gdLst>
                <a:gd name="T0" fmla="*/ 2147483647 w 2660"/>
                <a:gd name="T1" fmla="*/ 2147483647 h 2860"/>
                <a:gd name="T2" fmla="*/ 2147483647 w 2660"/>
                <a:gd name="T3" fmla="*/ 2147483647 h 2860"/>
                <a:gd name="T4" fmla="*/ 2147483647 w 2660"/>
                <a:gd name="T5" fmla="*/ 2147483647 h 2860"/>
                <a:gd name="T6" fmla="*/ 2147483647 w 2660"/>
                <a:gd name="T7" fmla="*/ 2147483647 h 2860"/>
                <a:gd name="T8" fmla="*/ 2147483647 w 2660"/>
                <a:gd name="T9" fmla="*/ 2147483647 h 2860"/>
                <a:gd name="T10" fmla="*/ 2147483647 w 2660"/>
                <a:gd name="T11" fmla="*/ 2147483647 h 2860"/>
                <a:gd name="T12" fmla="*/ 2147483647 w 2660"/>
                <a:gd name="T13" fmla="*/ 2147483647 h 2860"/>
                <a:gd name="T14" fmla="*/ 2147483647 w 2660"/>
                <a:gd name="T15" fmla="*/ 2147483647 h 2860"/>
                <a:gd name="T16" fmla="*/ 2147483647 w 2660"/>
                <a:gd name="T17" fmla="*/ 2147483647 h 2860"/>
                <a:gd name="T18" fmla="*/ 2147483647 w 2660"/>
                <a:gd name="T19" fmla="*/ 2147483647 h 2860"/>
                <a:gd name="T20" fmla="*/ 2147483647 w 2660"/>
                <a:gd name="T21" fmla="*/ 2147483647 h 2860"/>
                <a:gd name="T22" fmla="*/ 2147483647 w 2660"/>
                <a:gd name="T23" fmla="*/ 2147483647 h 2860"/>
                <a:gd name="T24" fmla="*/ 2147483647 w 2660"/>
                <a:gd name="T25" fmla="*/ 2147483647 h 2860"/>
                <a:gd name="T26" fmla="*/ 2147483647 w 2660"/>
                <a:gd name="T27" fmla="*/ 2147483647 h 2860"/>
                <a:gd name="T28" fmla="*/ 2147483647 w 2660"/>
                <a:gd name="T29" fmla="*/ 2147483647 h 2860"/>
                <a:gd name="T30" fmla="*/ 2147483647 w 2660"/>
                <a:gd name="T31" fmla="*/ 2147483647 h 2860"/>
                <a:gd name="T32" fmla="*/ 2147483647 w 2660"/>
                <a:gd name="T33" fmla="*/ 2147483647 h 2860"/>
                <a:gd name="T34" fmla="*/ 2147483647 w 2660"/>
                <a:gd name="T35" fmla="*/ 2147483647 h 2860"/>
                <a:gd name="T36" fmla="*/ 2147483647 w 2660"/>
                <a:gd name="T37" fmla="*/ 2147483647 h 2860"/>
                <a:gd name="T38" fmla="*/ 2147483647 w 2660"/>
                <a:gd name="T39" fmla="*/ 2147483647 h 2860"/>
                <a:gd name="T40" fmla="*/ 2147483647 w 2660"/>
                <a:gd name="T41" fmla="*/ 2147483647 h 2860"/>
                <a:gd name="T42" fmla="*/ 2147483647 w 2660"/>
                <a:gd name="T43" fmla="*/ 2147483647 h 2860"/>
                <a:gd name="T44" fmla="*/ 2147483647 w 2660"/>
                <a:gd name="T45" fmla="*/ 2147483647 h 2860"/>
                <a:gd name="T46" fmla="*/ 2147483647 w 2660"/>
                <a:gd name="T47" fmla="*/ 2147483647 h 2860"/>
                <a:gd name="T48" fmla="*/ 2147483647 w 2660"/>
                <a:gd name="T49" fmla="*/ 2147483647 h 2860"/>
                <a:gd name="T50" fmla="*/ 2147483647 w 2660"/>
                <a:gd name="T51" fmla="*/ 2147483647 h 2860"/>
                <a:gd name="T52" fmla="*/ 2147483647 w 2660"/>
                <a:gd name="T53" fmla="*/ 2147483647 h 2860"/>
                <a:gd name="T54" fmla="*/ 0 w 2660"/>
                <a:gd name="T55" fmla="*/ 2147483647 h 2860"/>
                <a:gd name="T56" fmla="*/ 2147483647 w 2660"/>
                <a:gd name="T57" fmla="*/ 2147483647 h 2860"/>
                <a:gd name="T58" fmla="*/ 2147483647 w 2660"/>
                <a:gd name="T59" fmla="*/ 2147483647 h 2860"/>
                <a:gd name="T60" fmla="*/ 2147483647 w 2660"/>
                <a:gd name="T61" fmla="*/ 2147483647 h 2860"/>
                <a:gd name="T62" fmla="*/ 2147483647 w 2660"/>
                <a:gd name="T63" fmla="*/ 2147483647 h 2860"/>
                <a:gd name="T64" fmla="*/ 2147483647 w 2660"/>
                <a:gd name="T65" fmla="*/ 2147483647 h 2860"/>
                <a:gd name="T66" fmla="*/ 2147483647 w 2660"/>
                <a:gd name="T67" fmla="*/ 2147483647 h 2860"/>
                <a:gd name="T68" fmla="*/ 2147483647 w 2660"/>
                <a:gd name="T69" fmla="*/ 2147483647 h 2860"/>
                <a:gd name="T70" fmla="*/ 2147483647 w 2660"/>
                <a:gd name="T71" fmla="*/ 2147483647 h 2860"/>
                <a:gd name="T72" fmla="*/ 2147483647 w 2660"/>
                <a:gd name="T73" fmla="*/ 2147483647 h 2860"/>
                <a:gd name="T74" fmla="*/ 2147483647 w 2660"/>
                <a:gd name="T75" fmla="*/ 2147483647 h 2860"/>
                <a:gd name="T76" fmla="*/ 2147483647 w 2660"/>
                <a:gd name="T77" fmla="*/ 2147483647 h 2860"/>
                <a:gd name="T78" fmla="*/ 2147483647 w 2660"/>
                <a:gd name="T79" fmla="*/ 2147483647 h 2860"/>
                <a:gd name="T80" fmla="*/ 2147483647 w 2660"/>
                <a:gd name="T81" fmla="*/ 2147483647 h 2860"/>
                <a:gd name="T82" fmla="*/ 2147483647 w 2660"/>
                <a:gd name="T83" fmla="*/ 0 h 2860"/>
                <a:gd name="T84" fmla="*/ 2147483647 w 2660"/>
                <a:gd name="T85" fmla="*/ 0 h 2860"/>
                <a:gd name="T86" fmla="*/ 2147483647 w 2660"/>
                <a:gd name="T87" fmla="*/ 2147483647 h 2860"/>
                <a:gd name="T88" fmla="*/ 2147483647 w 2660"/>
                <a:gd name="T89" fmla="*/ 2147483647 h 2860"/>
                <a:gd name="T90" fmla="*/ 2147483647 w 2660"/>
                <a:gd name="T91" fmla="*/ 2147483647 h 2860"/>
                <a:gd name="T92" fmla="*/ 2147483647 w 2660"/>
                <a:gd name="T93" fmla="*/ 2147483647 h 2860"/>
                <a:gd name="T94" fmla="*/ 2147483647 w 2660"/>
                <a:gd name="T95" fmla="*/ 2147483647 h 2860"/>
                <a:gd name="T96" fmla="*/ 2147483647 w 2660"/>
                <a:gd name="T97" fmla="*/ 2147483647 h 2860"/>
                <a:gd name="T98" fmla="*/ 2147483647 w 2660"/>
                <a:gd name="T99" fmla="*/ 2147483647 h 2860"/>
                <a:gd name="T100" fmla="*/ 2147483647 w 2660"/>
                <a:gd name="T101" fmla="*/ 2147483647 h 2860"/>
                <a:gd name="T102" fmla="*/ 2147483647 w 2660"/>
                <a:gd name="T103" fmla="*/ 2147483647 h 2860"/>
                <a:gd name="T104" fmla="*/ 2147483647 w 2660"/>
                <a:gd name="T105" fmla="*/ 2147483647 h 2860"/>
                <a:gd name="T106" fmla="*/ 2147483647 w 2660"/>
                <a:gd name="T107" fmla="*/ 2147483647 h 2860"/>
                <a:gd name="T108" fmla="*/ 2147483647 w 2660"/>
                <a:gd name="T109" fmla="*/ 2147483647 h 2860"/>
                <a:gd name="T110" fmla="*/ 2147483647 w 2660"/>
                <a:gd name="T111" fmla="*/ 2147483647 h 2860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2660" h="2860">
                  <a:moveTo>
                    <a:pt x="2660" y="1430"/>
                  </a:moveTo>
                  <a:lnTo>
                    <a:pt x="2660" y="1469"/>
                  </a:lnTo>
                  <a:lnTo>
                    <a:pt x="2660" y="1509"/>
                  </a:lnTo>
                  <a:lnTo>
                    <a:pt x="2651" y="1549"/>
                  </a:lnTo>
                  <a:lnTo>
                    <a:pt x="2651" y="1589"/>
                  </a:lnTo>
                  <a:lnTo>
                    <a:pt x="2641" y="1628"/>
                  </a:lnTo>
                  <a:lnTo>
                    <a:pt x="2641" y="1668"/>
                  </a:lnTo>
                  <a:lnTo>
                    <a:pt x="2632" y="1708"/>
                  </a:lnTo>
                  <a:lnTo>
                    <a:pt x="2623" y="1747"/>
                  </a:lnTo>
                  <a:lnTo>
                    <a:pt x="2614" y="1787"/>
                  </a:lnTo>
                  <a:lnTo>
                    <a:pt x="2605" y="1827"/>
                  </a:lnTo>
                  <a:lnTo>
                    <a:pt x="2595" y="1857"/>
                  </a:lnTo>
                  <a:lnTo>
                    <a:pt x="2586" y="1896"/>
                  </a:lnTo>
                  <a:lnTo>
                    <a:pt x="2568" y="1936"/>
                  </a:lnTo>
                  <a:lnTo>
                    <a:pt x="2558" y="1976"/>
                  </a:lnTo>
                  <a:lnTo>
                    <a:pt x="2540" y="2016"/>
                  </a:lnTo>
                  <a:lnTo>
                    <a:pt x="2531" y="2045"/>
                  </a:lnTo>
                  <a:lnTo>
                    <a:pt x="2512" y="2085"/>
                  </a:lnTo>
                  <a:lnTo>
                    <a:pt x="2494" y="2115"/>
                  </a:lnTo>
                  <a:lnTo>
                    <a:pt x="2475" y="2155"/>
                  </a:lnTo>
                  <a:lnTo>
                    <a:pt x="2457" y="2184"/>
                  </a:lnTo>
                  <a:lnTo>
                    <a:pt x="2438" y="2224"/>
                  </a:lnTo>
                  <a:lnTo>
                    <a:pt x="2420" y="2254"/>
                  </a:lnTo>
                  <a:lnTo>
                    <a:pt x="2392" y="2284"/>
                  </a:lnTo>
                  <a:lnTo>
                    <a:pt x="2374" y="2314"/>
                  </a:lnTo>
                  <a:lnTo>
                    <a:pt x="2346" y="2343"/>
                  </a:lnTo>
                  <a:lnTo>
                    <a:pt x="2327" y="2373"/>
                  </a:lnTo>
                  <a:lnTo>
                    <a:pt x="2300" y="2403"/>
                  </a:lnTo>
                  <a:lnTo>
                    <a:pt x="2272" y="2433"/>
                  </a:lnTo>
                  <a:lnTo>
                    <a:pt x="2244" y="2463"/>
                  </a:lnTo>
                  <a:lnTo>
                    <a:pt x="2217" y="2492"/>
                  </a:lnTo>
                  <a:lnTo>
                    <a:pt x="2189" y="2522"/>
                  </a:lnTo>
                  <a:lnTo>
                    <a:pt x="2161" y="2542"/>
                  </a:lnTo>
                  <a:lnTo>
                    <a:pt x="2133" y="2572"/>
                  </a:lnTo>
                  <a:lnTo>
                    <a:pt x="2106" y="2592"/>
                  </a:lnTo>
                  <a:lnTo>
                    <a:pt x="2069" y="2611"/>
                  </a:lnTo>
                  <a:lnTo>
                    <a:pt x="2041" y="2631"/>
                  </a:lnTo>
                  <a:lnTo>
                    <a:pt x="2013" y="2661"/>
                  </a:lnTo>
                  <a:lnTo>
                    <a:pt x="1976" y="2681"/>
                  </a:lnTo>
                  <a:lnTo>
                    <a:pt x="1949" y="2691"/>
                  </a:lnTo>
                  <a:lnTo>
                    <a:pt x="1912" y="2711"/>
                  </a:lnTo>
                  <a:lnTo>
                    <a:pt x="1875" y="2731"/>
                  </a:lnTo>
                  <a:lnTo>
                    <a:pt x="1847" y="2751"/>
                  </a:lnTo>
                  <a:lnTo>
                    <a:pt x="1810" y="2760"/>
                  </a:lnTo>
                  <a:lnTo>
                    <a:pt x="1773" y="2780"/>
                  </a:lnTo>
                  <a:lnTo>
                    <a:pt x="1736" y="2790"/>
                  </a:lnTo>
                  <a:lnTo>
                    <a:pt x="1709" y="2800"/>
                  </a:lnTo>
                  <a:lnTo>
                    <a:pt x="1672" y="2810"/>
                  </a:lnTo>
                  <a:lnTo>
                    <a:pt x="1635" y="2820"/>
                  </a:lnTo>
                  <a:lnTo>
                    <a:pt x="1598" y="2830"/>
                  </a:lnTo>
                  <a:lnTo>
                    <a:pt x="1561" y="2840"/>
                  </a:lnTo>
                  <a:lnTo>
                    <a:pt x="1524" y="2840"/>
                  </a:lnTo>
                  <a:lnTo>
                    <a:pt x="1487" y="2850"/>
                  </a:lnTo>
                  <a:lnTo>
                    <a:pt x="1450" y="2850"/>
                  </a:lnTo>
                  <a:lnTo>
                    <a:pt x="1413" y="2860"/>
                  </a:lnTo>
                  <a:lnTo>
                    <a:pt x="1376" y="2860"/>
                  </a:lnTo>
                  <a:lnTo>
                    <a:pt x="1339" y="2860"/>
                  </a:lnTo>
                  <a:lnTo>
                    <a:pt x="1302" y="2860"/>
                  </a:lnTo>
                  <a:lnTo>
                    <a:pt x="1265" y="2860"/>
                  </a:lnTo>
                  <a:lnTo>
                    <a:pt x="1228" y="2850"/>
                  </a:lnTo>
                  <a:lnTo>
                    <a:pt x="1191" y="2850"/>
                  </a:lnTo>
                  <a:lnTo>
                    <a:pt x="1154" y="2850"/>
                  </a:lnTo>
                  <a:lnTo>
                    <a:pt x="1117" y="2840"/>
                  </a:lnTo>
                  <a:lnTo>
                    <a:pt x="1080" y="2830"/>
                  </a:lnTo>
                  <a:lnTo>
                    <a:pt x="1044" y="2820"/>
                  </a:lnTo>
                  <a:lnTo>
                    <a:pt x="1007" y="2820"/>
                  </a:lnTo>
                  <a:lnTo>
                    <a:pt x="970" y="2810"/>
                  </a:lnTo>
                  <a:lnTo>
                    <a:pt x="933" y="2790"/>
                  </a:lnTo>
                  <a:lnTo>
                    <a:pt x="905" y="2780"/>
                  </a:lnTo>
                  <a:lnTo>
                    <a:pt x="868" y="2770"/>
                  </a:lnTo>
                  <a:lnTo>
                    <a:pt x="831" y="2751"/>
                  </a:lnTo>
                  <a:lnTo>
                    <a:pt x="794" y="2741"/>
                  </a:lnTo>
                  <a:lnTo>
                    <a:pt x="766" y="2721"/>
                  </a:lnTo>
                  <a:lnTo>
                    <a:pt x="729" y="2701"/>
                  </a:lnTo>
                  <a:lnTo>
                    <a:pt x="702" y="2691"/>
                  </a:lnTo>
                  <a:lnTo>
                    <a:pt x="665" y="2671"/>
                  </a:lnTo>
                  <a:lnTo>
                    <a:pt x="637" y="2651"/>
                  </a:lnTo>
                  <a:lnTo>
                    <a:pt x="600" y="2621"/>
                  </a:lnTo>
                  <a:lnTo>
                    <a:pt x="572" y="2602"/>
                  </a:lnTo>
                  <a:lnTo>
                    <a:pt x="545" y="2582"/>
                  </a:lnTo>
                  <a:lnTo>
                    <a:pt x="508" y="2552"/>
                  </a:lnTo>
                  <a:lnTo>
                    <a:pt x="480" y="2532"/>
                  </a:lnTo>
                  <a:lnTo>
                    <a:pt x="452" y="2502"/>
                  </a:lnTo>
                  <a:lnTo>
                    <a:pt x="425" y="2482"/>
                  </a:lnTo>
                  <a:lnTo>
                    <a:pt x="397" y="2453"/>
                  </a:lnTo>
                  <a:lnTo>
                    <a:pt x="378" y="2423"/>
                  </a:lnTo>
                  <a:lnTo>
                    <a:pt x="351" y="2393"/>
                  </a:lnTo>
                  <a:lnTo>
                    <a:pt x="323" y="2363"/>
                  </a:lnTo>
                  <a:lnTo>
                    <a:pt x="305" y="2333"/>
                  </a:lnTo>
                  <a:lnTo>
                    <a:pt x="277" y="2304"/>
                  </a:lnTo>
                  <a:lnTo>
                    <a:pt x="258" y="2274"/>
                  </a:lnTo>
                  <a:lnTo>
                    <a:pt x="231" y="2234"/>
                  </a:lnTo>
                  <a:lnTo>
                    <a:pt x="212" y="2204"/>
                  </a:lnTo>
                  <a:lnTo>
                    <a:pt x="194" y="2175"/>
                  </a:lnTo>
                  <a:lnTo>
                    <a:pt x="175" y="2135"/>
                  </a:lnTo>
                  <a:lnTo>
                    <a:pt x="157" y="2105"/>
                  </a:lnTo>
                  <a:lnTo>
                    <a:pt x="138" y="2065"/>
                  </a:lnTo>
                  <a:lnTo>
                    <a:pt x="120" y="2026"/>
                  </a:lnTo>
                  <a:lnTo>
                    <a:pt x="111" y="1996"/>
                  </a:lnTo>
                  <a:lnTo>
                    <a:pt x="92" y="1956"/>
                  </a:lnTo>
                  <a:lnTo>
                    <a:pt x="83" y="1916"/>
                  </a:lnTo>
                  <a:lnTo>
                    <a:pt x="74" y="1877"/>
                  </a:lnTo>
                  <a:lnTo>
                    <a:pt x="55" y="1847"/>
                  </a:lnTo>
                  <a:lnTo>
                    <a:pt x="46" y="1807"/>
                  </a:lnTo>
                  <a:lnTo>
                    <a:pt x="37" y="1767"/>
                  </a:lnTo>
                  <a:lnTo>
                    <a:pt x="27" y="1728"/>
                  </a:lnTo>
                  <a:lnTo>
                    <a:pt x="27" y="1688"/>
                  </a:lnTo>
                  <a:lnTo>
                    <a:pt x="18" y="1648"/>
                  </a:lnTo>
                  <a:lnTo>
                    <a:pt x="9" y="1608"/>
                  </a:lnTo>
                  <a:lnTo>
                    <a:pt x="9" y="1569"/>
                  </a:lnTo>
                  <a:lnTo>
                    <a:pt x="9" y="1529"/>
                  </a:lnTo>
                  <a:lnTo>
                    <a:pt x="0" y="1489"/>
                  </a:lnTo>
                  <a:lnTo>
                    <a:pt x="0" y="1450"/>
                  </a:lnTo>
                  <a:lnTo>
                    <a:pt x="0" y="1410"/>
                  </a:lnTo>
                  <a:lnTo>
                    <a:pt x="0" y="1370"/>
                  </a:lnTo>
                  <a:lnTo>
                    <a:pt x="9" y="1330"/>
                  </a:lnTo>
                  <a:lnTo>
                    <a:pt x="9" y="1291"/>
                  </a:lnTo>
                  <a:lnTo>
                    <a:pt x="9" y="1251"/>
                  </a:lnTo>
                  <a:lnTo>
                    <a:pt x="18" y="1211"/>
                  </a:lnTo>
                  <a:lnTo>
                    <a:pt x="27" y="1171"/>
                  </a:lnTo>
                  <a:lnTo>
                    <a:pt x="27" y="1132"/>
                  </a:lnTo>
                  <a:lnTo>
                    <a:pt x="37" y="1092"/>
                  </a:lnTo>
                  <a:lnTo>
                    <a:pt x="46" y="1052"/>
                  </a:lnTo>
                  <a:lnTo>
                    <a:pt x="55" y="1013"/>
                  </a:lnTo>
                  <a:lnTo>
                    <a:pt x="74" y="983"/>
                  </a:lnTo>
                  <a:lnTo>
                    <a:pt x="83" y="943"/>
                  </a:lnTo>
                  <a:lnTo>
                    <a:pt x="92" y="903"/>
                  </a:lnTo>
                  <a:lnTo>
                    <a:pt x="111" y="864"/>
                  </a:lnTo>
                  <a:lnTo>
                    <a:pt x="120" y="834"/>
                  </a:lnTo>
                  <a:lnTo>
                    <a:pt x="138" y="794"/>
                  </a:lnTo>
                  <a:lnTo>
                    <a:pt x="157" y="754"/>
                  </a:lnTo>
                  <a:lnTo>
                    <a:pt x="175" y="725"/>
                  </a:lnTo>
                  <a:lnTo>
                    <a:pt x="194" y="685"/>
                  </a:lnTo>
                  <a:lnTo>
                    <a:pt x="212" y="655"/>
                  </a:lnTo>
                  <a:lnTo>
                    <a:pt x="231" y="625"/>
                  </a:lnTo>
                  <a:lnTo>
                    <a:pt x="258" y="586"/>
                  </a:lnTo>
                  <a:lnTo>
                    <a:pt x="277" y="556"/>
                  </a:lnTo>
                  <a:lnTo>
                    <a:pt x="305" y="526"/>
                  </a:lnTo>
                  <a:lnTo>
                    <a:pt x="323" y="496"/>
                  </a:lnTo>
                  <a:lnTo>
                    <a:pt x="351" y="466"/>
                  </a:lnTo>
                  <a:lnTo>
                    <a:pt x="378" y="437"/>
                  </a:lnTo>
                  <a:lnTo>
                    <a:pt x="397" y="407"/>
                  </a:lnTo>
                  <a:lnTo>
                    <a:pt x="425" y="377"/>
                  </a:lnTo>
                  <a:lnTo>
                    <a:pt x="452" y="357"/>
                  </a:lnTo>
                  <a:lnTo>
                    <a:pt x="480" y="327"/>
                  </a:lnTo>
                  <a:lnTo>
                    <a:pt x="508" y="307"/>
                  </a:lnTo>
                  <a:lnTo>
                    <a:pt x="545" y="278"/>
                  </a:lnTo>
                  <a:lnTo>
                    <a:pt x="572" y="258"/>
                  </a:lnTo>
                  <a:lnTo>
                    <a:pt x="600" y="238"/>
                  </a:lnTo>
                  <a:lnTo>
                    <a:pt x="637" y="208"/>
                  </a:lnTo>
                  <a:lnTo>
                    <a:pt x="665" y="188"/>
                  </a:lnTo>
                  <a:lnTo>
                    <a:pt x="702" y="168"/>
                  </a:lnTo>
                  <a:lnTo>
                    <a:pt x="729" y="158"/>
                  </a:lnTo>
                  <a:lnTo>
                    <a:pt x="766" y="139"/>
                  </a:lnTo>
                  <a:lnTo>
                    <a:pt x="794" y="119"/>
                  </a:lnTo>
                  <a:lnTo>
                    <a:pt x="831" y="109"/>
                  </a:lnTo>
                  <a:lnTo>
                    <a:pt x="868" y="89"/>
                  </a:lnTo>
                  <a:lnTo>
                    <a:pt x="905" y="79"/>
                  </a:lnTo>
                  <a:lnTo>
                    <a:pt x="933" y="69"/>
                  </a:lnTo>
                  <a:lnTo>
                    <a:pt x="970" y="49"/>
                  </a:lnTo>
                  <a:lnTo>
                    <a:pt x="1007" y="39"/>
                  </a:lnTo>
                  <a:lnTo>
                    <a:pt x="1044" y="39"/>
                  </a:lnTo>
                  <a:lnTo>
                    <a:pt x="1080" y="29"/>
                  </a:lnTo>
                  <a:lnTo>
                    <a:pt x="1117" y="19"/>
                  </a:lnTo>
                  <a:lnTo>
                    <a:pt x="1154" y="10"/>
                  </a:lnTo>
                  <a:lnTo>
                    <a:pt x="1191" y="10"/>
                  </a:lnTo>
                  <a:lnTo>
                    <a:pt x="1228" y="10"/>
                  </a:lnTo>
                  <a:lnTo>
                    <a:pt x="1265" y="0"/>
                  </a:lnTo>
                  <a:lnTo>
                    <a:pt x="1302" y="0"/>
                  </a:lnTo>
                  <a:lnTo>
                    <a:pt x="1339" y="0"/>
                  </a:lnTo>
                  <a:lnTo>
                    <a:pt x="1376" y="0"/>
                  </a:lnTo>
                  <a:lnTo>
                    <a:pt x="1413" y="0"/>
                  </a:lnTo>
                  <a:lnTo>
                    <a:pt x="1450" y="10"/>
                  </a:lnTo>
                  <a:lnTo>
                    <a:pt x="1487" y="10"/>
                  </a:lnTo>
                  <a:lnTo>
                    <a:pt x="1524" y="19"/>
                  </a:lnTo>
                  <a:lnTo>
                    <a:pt x="1561" y="19"/>
                  </a:lnTo>
                  <a:lnTo>
                    <a:pt x="1598" y="29"/>
                  </a:lnTo>
                  <a:lnTo>
                    <a:pt x="1635" y="39"/>
                  </a:lnTo>
                  <a:lnTo>
                    <a:pt x="1672" y="49"/>
                  </a:lnTo>
                  <a:lnTo>
                    <a:pt x="1709" y="59"/>
                  </a:lnTo>
                  <a:lnTo>
                    <a:pt x="1736" y="69"/>
                  </a:lnTo>
                  <a:lnTo>
                    <a:pt x="1773" y="79"/>
                  </a:lnTo>
                  <a:lnTo>
                    <a:pt x="1810" y="99"/>
                  </a:lnTo>
                  <a:lnTo>
                    <a:pt x="1847" y="109"/>
                  </a:lnTo>
                  <a:lnTo>
                    <a:pt x="1875" y="129"/>
                  </a:lnTo>
                  <a:lnTo>
                    <a:pt x="1912" y="149"/>
                  </a:lnTo>
                  <a:lnTo>
                    <a:pt x="1949" y="168"/>
                  </a:lnTo>
                  <a:lnTo>
                    <a:pt x="1976" y="178"/>
                  </a:lnTo>
                  <a:lnTo>
                    <a:pt x="2013" y="198"/>
                  </a:lnTo>
                  <a:lnTo>
                    <a:pt x="2041" y="228"/>
                  </a:lnTo>
                  <a:lnTo>
                    <a:pt x="2069" y="248"/>
                  </a:lnTo>
                  <a:lnTo>
                    <a:pt x="2106" y="268"/>
                  </a:lnTo>
                  <a:lnTo>
                    <a:pt x="2133" y="288"/>
                  </a:lnTo>
                  <a:lnTo>
                    <a:pt x="2161" y="317"/>
                  </a:lnTo>
                  <a:lnTo>
                    <a:pt x="2189" y="337"/>
                  </a:lnTo>
                  <a:lnTo>
                    <a:pt x="2217" y="367"/>
                  </a:lnTo>
                  <a:lnTo>
                    <a:pt x="2244" y="397"/>
                  </a:lnTo>
                  <a:lnTo>
                    <a:pt x="2272" y="427"/>
                  </a:lnTo>
                  <a:lnTo>
                    <a:pt x="2300" y="456"/>
                  </a:lnTo>
                  <a:lnTo>
                    <a:pt x="2327" y="486"/>
                  </a:lnTo>
                  <a:lnTo>
                    <a:pt x="2346" y="516"/>
                  </a:lnTo>
                  <a:lnTo>
                    <a:pt x="2374" y="546"/>
                  </a:lnTo>
                  <a:lnTo>
                    <a:pt x="2392" y="576"/>
                  </a:lnTo>
                  <a:lnTo>
                    <a:pt x="2420" y="605"/>
                  </a:lnTo>
                  <a:lnTo>
                    <a:pt x="2438" y="635"/>
                  </a:lnTo>
                  <a:lnTo>
                    <a:pt x="2457" y="675"/>
                  </a:lnTo>
                  <a:lnTo>
                    <a:pt x="2475" y="705"/>
                  </a:lnTo>
                  <a:lnTo>
                    <a:pt x="2494" y="744"/>
                  </a:lnTo>
                  <a:lnTo>
                    <a:pt x="2512" y="774"/>
                  </a:lnTo>
                  <a:lnTo>
                    <a:pt x="2531" y="814"/>
                  </a:lnTo>
                  <a:lnTo>
                    <a:pt x="2540" y="844"/>
                  </a:lnTo>
                  <a:lnTo>
                    <a:pt x="2558" y="883"/>
                  </a:lnTo>
                  <a:lnTo>
                    <a:pt x="2568" y="923"/>
                  </a:lnTo>
                  <a:lnTo>
                    <a:pt x="2586" y="963"/>
                  </a:lnTo>
                  <a:lnTo>
                    <a:pt x="2595" y="1003"/>
                  </a:lnTo>
                  <a:lnTo>
                    <a:pt x="2605" y="1032"/>
                  </a:lnTo>
                  <a:lnTo>
                    <a:pt x="2614" y="1072"/>
                  </a:lnTo>
                  <a:lnTo>
                    <a:pt x="2623" y="1112"/>
                  </a:lnTo>
                  <a:lnTo>
                    <a:pt x="2632" y="1152"/>
                  </a:lnTo>
                  <a:lnTo>
                    <a:pt x="2641" y="1191"/>
                  </a:lnTo>
                  <a:lnTo>
                    <a:pt x="2641" y="1231"/>
                  </a:lnTo>
                  <a:lnTo>
                    <a:pt x="2651" y="1271"/>
                  </a:lnTo>
                  <a:lnTo>
                    <a:pt x="2651" y="1311"/>
                  </a:lnTo>
                  <a:lnTo>
                    <a:pt x="2660" y="1350"/>
                  </a:lnTo>
                  <a:lnTo>
                    <a:pt x="2660" y="1390"/>
                  </a:lnTo>
                  <a:lnTo>
                    <a:pt x="2660" y="1430"/>
                  </a:lnTo>
                </a:path>
              </a:pathLst>
            </a:custGeom>
            <a:noFill/>
            <a:ln w="5715">
              <a:solidFill>
                <a:schemeClr val="bg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835" name="Line 450"/>
            <p:cNvSpPr>
              <a:spLocks noChangeShapeType="1"/>
            </p:cNvSpPr>
            <p:nvPr/>
          </p:nvSpPr>
          <p:spPr bwMode="auto">
            <a:xfrm>
              <a:off x="3443288" y="4879975"/>
              <a:ext cx="1587" cy="1611313"/>
            </a:xfrm>
            <a:prstGeom prst="line">
              <a:avLst/>
            </a:prstGeom>
            <a:noFill/>
            <a:ln w="571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836" name="Line 451"/>
            <p:cNvSpPr>
              <a:spLocks noChangeShapeType="1"/>
            </p:cNvSpPr>
            <p:nvPr/>
          </p:nvSpPr>
          <p:spPr bwMode="auto">
            <a:xfrm>
              <a:off x="2760663" y="6200775"/>
              <a:ext cx="1355725" cy="1588"/>
            </a:xfrm>
            <a:prstGeom prst="line">
              <a:avLst/>
            </a:prstGeom>
            <a:noFill/>
            <a:ln w="571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837" name="Line 452"/>
            <p:cNvSpPr>
              <a:spLocks noChangeShapeType="1"/>
            </p:cNvSpPr>
            <p:nvPr/>
          </p:nvSpPr>
          <p:spPr bwMode="auto">
            <a:xfrm flipH="1">
              <a:off x="2760663" y="4908550"/>
              <a:ext cx="682625" cy="1292225"/>
            </a:xfrm>
            <a:prstGeom prst="line">
              <a:avLst/>
            </a:prstGeom>
            <a:noFill/>
            <a:ln w="571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838" name="Line 453"/>
            <p:cNvSpPr>
              <a:spLocks noChangeShapeType="1"/>
            </p:cNvSpPr>
            <p:nvPr/>
          </p:nvSpPr>
          <p:spPr bwMode="auto">
            <a:xfrm>
              <a:off x="3443288" y="4908550"/>
              <a:ext cx="673100" cy="1292225"/>
            </a:xfrm>
            <a:prstGeom prst="line">
              <a:avLst/>
            </a:prstGeom>
            <a:noFill/>
            <a:ln w="571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75839" name="Group 454"/>
            <p:cNvGrpSpPr>
              <a:grpSpLocks/>
            </p:cNvGrpSpPr>
            <p:nvPr/>
          </p:nvGrpSpPr>
          <p:grpSpPr bwMode="auto">
            <a:xfrm>
              <a:off x="2760663" y="6173788"/>
              <a:ext cx="682625" cy="346075"/>
              <a:chOff x="8579" y="4450"/>
              <a:chExt cx="1071" cy="616"/>
            </a:xfrm>
          </p:grpSpPr>
          <p:sp>
            <p:nvSpPr>
              <p:cNvPr id="75863" name="Line 455"/>
              <p:cNvSpPr>
                <a:spLocks noChangeShapeType="1"/>
              </p:cNvSpPr>
              <p:nvPr/>
            </p:nvSpPr>
            <p:spPr bwMode="auto">
              <a:xfrm>
                <a:off x="8579" y="4500"/>
                <a:ext cx="1071" cy="566"/>
              </a:xfrm>
              <a:prstGeom prst="line">
                <a:avLst/>
              </a:prstGeom>
              <a:noFill/>
              <a:ln w="571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864" name="Rectangle 456"/>
              <p:cNvSpPr>
                <a:spLocks noChangeArrowheads="1"/>
              </p:cNvSpPr>
              <p:nvPr/>
            </p:nvSpPr>
            <p:spPr bwMode="auto">
              <a:xfrm>
                <a:off x="8768" y="4450"/>
                <a:ext cx="100" cy="2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900" b="1">
                    <a:solidFill>
                      <a:srgbClr val="FFFFFF"/>
                    </a:solidFill>
                  </a:rPr>
                  <a:t>2</a:t>
                </a:r>
                <a:endParaRPr lang="en-US" altLang="en-US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75840" name="Group 457"/>
            <p:cNvGrpSpPr>
              <a:grpSpLocks/>
            </p:cNvGrpSpPr>
            <p:nvPr/>
          </p:nvGrpSpPr>
          <p:grpSpPr bwMode="auto">
            <a:xfrm>
              <a:off x="3443288" y="6178550"/>
              <a:ext cx="673100" cy="341313"/>
              <a:chOff x="9650" y="4460"/>
              <a:chExt cx="1053" cy="606"/>
            </a:xfrm>
          </p:grpSpPr>
          <p:sp>
            <p:nvSpPr>
              <p:cNvPr id="75861" name="Line 458"/>
              <p:cNvSpPr>
                <a:spLocks noChangeShapeType="1"/>
              </p:cNvSpPr>
              <p:nvPr/>
            </p:nvSpPr>
            <p:spPr bwMode="auto">
              <a:xfrm flipH="1">
                <a:off x="9650" y="4500"/>
                <a:ext cx="1053" cy="566"/>
              </a:xfrm>
              <a:prstGeom prst="line">
                <a:avLst/>
              </a:prstGeom>
              <a:noFill/>
              <a:ln w="571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862" name="Rectangle 459"/>
              <p:cNvSpPr>
                <a:spLocks noChangeArrowheads="1"/>
              </p:cNvSpPr>
              <p:nvPr/>
            </p:nvSpPr>
            <p:spPr bwMode="auto">
              <a:xfrm>
                <a:off x="10366" y="4460"/>
                <a:ext cx="96" cy="2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900" b="1">
                    <a:solidFill>
                      <a:srgbClr val="FFFFFF"/>
                    </a:solidFill>
                  </a:rPr>
                  <a:t>2</a:t>
                </a:r>
                <a:endParaRPr lang="en-US" altLang="en-US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75841" name="Line 460"/>
            <p:cNvSpPr>
              <a:spLocks noChangeShapeType="1"/>
            </p:cNvSpPr>
            <p:nvPr/>
          </p:nvSpPr>
          <p:spPr bwMode="auto">
            <a:xfrm flipH="1">
              <a:off x="3060700" y="6329363"/>
              <a:ext cx="36513" cy="44450"/>
            </a:xfrm>
            <a:prstGeom prst="line">
              <a:avLst/>
            </a:prstGeom>
            <a:noFill/>
            <a:ln w="571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842" name="Line 461"/>
            <p:cNvSpPr>
              <a:spLocks noChangeShapeType="1"/>
            </p:cNvSpPr>
            <p:nvPr/>
          </p:nvSpPr>
          <p:spPr bwMode="auto">
            <a:xfrm>
              <a:off x="3768725" y="6323013"/>
              <a:ext cx="0" cy="74612"/>
            </a:xfrm>
            <a:prstGeom prst="line">
              <a:avLst/>
            </a:prstGeom>
            <a:noFill/>
            <a:ln w="571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843" name="Line 462"/>
            <p:cNvSpPr>
              <a:spLocks noChangeShapeType="1"/>
            </p:cNvSpPr>
            <p:nvPr/>
          </p:nvSpPr>
          <p:spPr bwMode="auto">
            <a:xfrm>
              <a:off x="3060700" y="5568950"/>
              <a:ext cx="53975" cy="44450"/>
            </a:xfrm>
            <a:prstGeom prst="line">
              <a:avLst/>
            </a:prstGeom>
            <a:noFill/>
            <a:ln w="571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844" name="Line 463"/>
            <p:cNvSpPr>
              <a:spLocks noChangeShapeType="1"/>
            </p:cNvSpPr>
            <p:nvPr/>
          </p:nvSpPr>
          <p:spPr bwMode="auto">
            <a:xfrm>
              <a:off x="3067050" y="5546725"/>
              <a:ext cx="53975" cy="44450"/>
            </a:xfrm>
            <a:prstGeom prst="line">
              <a:avLst/>
            </a:prstGeom>
            <a:noFill/>
            <a:ln w="571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845" name="Line 464"/>
            <p:cNvSpPr>
              <a:spLocks noChangeShapeType="1"/>
            </p:cNvSpPr>
            <p:nvPr/>
          </p:nvSpPr>
          <p:spPr bwMode="auto">
            <a:xfrm flipH="1">
              <a:off x="3738563" y="5500688"/>
              <a:ext cx="47625" cy="68262"/>
            </a:xfrm>
            <a:prstGeom prst="line">
              <a:avLst/>
            </a:prstGeom>
            <a:noFill/>
            <a:ln w="571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846" name="Line 465"/>
            <p:cNvSpPr>
              <a:spLocks noChangeShapeType="1"/>
            </p:cNvSpPr>
            <p:nvPr/>
          </p:nvSpPr>
          <p:spPr bwMode="auto">
            <a:xfrm flipH="1">
              <a:off x="3756025" y="5518150"/>
              <a:ext cx="47625" cy="66675"/>
            </a:xfrm>
            <a:prstGeom prst="line">
              <a:avLst/>
            </a:prstGeom>
            <a:noFill/>
            <a:ln w="571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847" name="Rectangle 466"/>
            <p:cNvSpPr>
              <a:spLocks noChangeArrowheads="1"/>
            </p:cNvSpPr>
            <p:nvPr/>
          </p:nvSpPr>
          <p:spPr bwMode="auto">
            <a:xfrm>
              <a:off x="2854325" y="6032500"/>
              <a:ext cx="84138" cy="1825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200" b="1">
                  <a:solidFill>
                    <a:srgbClr val="FFFFFF"/>
                  </a:solidFill>
                </a:rPr>
                <a:t>1</a:t>
              </a: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75848" name="Rectangle 467"/>
            <p:cNvSpPr>
              <a:spLocks noChangeArrowheads="1"/>
            </p:cNvSpPr>
            <p:nvPr/>
          </p:nvSpPr>
          <p:spPr bwMode="auto">
            <a:xfrm>
              <a:off x="3963988" y="6038850"/>
              <a:ext cx="82550" cy="1825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200" b="1">
                  <a:solidFill>
                    <a:srgbClr val="FFFFFF"/>
                  </a:solidFill>
                </a:rPr>
                <a:t>1</a:t>
              </a: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75849" name="Rectangle 469"/>
            <p:cNvSpPr>
              <a:spLocks noChangeArrowheads="1"/>
            </p:cNvSpPr>
            <p:nvPr/>
          </p:nvSpPr>
          <p:spPr bwMode="auto">
            <a:xfrm>
              <a:off x="4170363" y="6162675"/>
              <a:ext cx="109537" cy="1825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200" b="1">
                  <a:solidFill>
                    <a:srgbClr val="FFFFFF"/>
                  </a:solidFill>
                </a:rPr>
                <a:t>C</a:t>
              </a: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75850" name="Rectangle 470"/>
            <p:cNvSpPr>
              <a:spLocks noChangeArrowheads="1"/>
            </p:cNvSpPr>
            <p:nvPr/>
          </p:nvSpPr>
          <p:spPr bwMode="auto">
            <a:xfrm>
              <a:off x="2600325" y="6151563"/>
              <a:ext cx="109538" cy="1825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200" b="1">
                  <a:solidFill>
                    <a:srgbClr val="FFFFFF"/>
                  </a:solidFill>
                </a:rPr>
                <a:t>B</a:t>
              </a: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75851" name="Rectangle 471"/>
            <p:cNvSpPr>
              <a:spLocks noChangeArrowheads="1"/>
            </p:cNvSpPr>
            <p:nvPr/>
          </p:nvSpPr>
          <p:spPr bwMode="auto">
            <a:xfrm>
              <a:off x="3367088" y="4752975"/>
              <a:ext cx="107950" cy="1825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200" b="1">
                  <a:solidFill>
                    <a:srgbClr val="FFFFFF"/>
                  </a:solidFill>
                </a:rPr>
                <a:t>A</a:t>
              </a: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75852" name="Oval 472"/>
            <p:cNvSpPr>
              <a:spLocks noChangeArrowheads="1"/>
            </p:cNvSpPr>
            <p:nvPr/>
          </p:nvSpPr>
          <p:spPr bwMode="auto">
            <a:xfrm>
              <a:off x="3425825" y="5703888"/>
              <a:ext cx="17463" cy="2063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75853" name="Oval 473"/>
            <p:cNvSpPr>
              <a:spLocks noChangeArrowheads="1"/>
            </p:cNvSpPr>
            <p:nvPr/>
          </p:nvSpPr>
          <p:spPr bwMode="auto">
            <a:xfrm>
              <a:off x="4105275" y="6191250"/>
              <a:ext cx="17463" cy="2063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75854" name="Line 526"/>
            <p:cNvSpPr>
              <a:spLocks noChangeShapeType="1"/>
            </p:cNvSpPr>
            <p:nvPr/>
          </p:nvSpPr>
          <p:spPr bwMode="auto">
            <a:xfrm flipV="1">
              <a:off x="3300413" y="5495925"/>
              <a:ext cx="258762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75855" name="Line 529"/>
            <p:cNvSpPr>
              <a:spLocks noChangeShapeType="1"/>
            </p:cNvSpPr>
            <p:nvPr/>
          </p:nvSpPr>
          <p:spPr bwMode="auto">
            <a:xfrm flipV="1">
              <a:off x="3308350" y="6046788"/>
              <a:ext cx="258763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75856" name="Line 530"/>
            <p:cNvSpPr>
              <a:spLocks noChangeShapeType="1"/>
            </p:cNvSpPr>
            <p:nvPr/>
          </p:nvSpPr>
          <p:spPr bwMode="auto">
            <a:xfrm flipV="1">
              <a:off x="3306763" y="5426075"/>
              <a:ext cx="258762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75857" name="Line 531"/>
            <p:cNvSpPr>
              <a:spLocks noChangeShapeType="1"/>
            </p:cNvSpPr>
            <p:nvPr/>
          </p:nvSpPr>
          <p:spPr bwMode="auto">
            <a:xfrm flipV="1">
              <a:off x="3295650" y="6091238"/>
              <a:ext cx="258763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75858" name="Rectangle 533"/>
            <p:cNvSpPr>
              <a:spLocks noChangeArrowheads="1"/>
            </p:cNvSpPr>
            <p:nvPr/>
          </p:nvSpPr>
          <p:spPr bwMode="auto">
            <a:xfrm>
              <a:off x="3416300" y="5532438"/>
              <a:ext cx="157163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b="1">
                  <a:solidFill>
                    <a:srgbClr val="FF0066"/>
                  </a:solidFill>
                </a:rPr>
                <a:t>.</a:t>
              </a:r>
              <a:r>
                <a:rPr lang="en-US" altLang="en-US" sz="1200" b="1">
                  <a:solidFill>
                    <a:srgbClr val="FF0066"/>
                  </a:solidFill>
                </a:rPr>
                <a:t>o</a:t>
              </a:r>
              <a:endParaRPr lang="en-US" altLang="en-US">
                <a:solidFill>
                  <a:srgbClr val="FF0066"/>
                </a:solidFill>
              </a:endParaRPr>
            </a:p>
          </p:txBody>
        </p:sp>
        <p:sp>
          <p:nvSpPr>
            <p:cNvPr id="75859" name="Line 465"/>
            <p:cNvSpPr>
              <a:spLocks noChangeShapeType="1"/>
            </p:cNvSpPr>
            <p:nvPr/>
          </p:nvSpPr>
          <p:spPr bwMode="auto">
            <a:xfrm flipH="1">
              <a:off x="3124200" y="6334125"/>
              <a:ext cx="47625" cy="66675"/>
            </a:xfrm>
            <a:prstGeom prst="line">
              <a:avLst/>
            </a:prstGeom>
            <a:noFill/>
            <a:ln w="571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860" name="Line 465"/>
            <p:cNvSpPr>
              <a:spLocks noChangeShapeType="1"/>
            </p:cNvSpPr>
            <p:nvPr/>
          </p:nvSpPr>
          <p:spPr bwMode="auto">
            <a:xfrm>
              <a:off x="3815090" y="6283435"/>
              <a:ext cx="23812" cy="101600"/>
            </a:xfrm>
            <a:prstGeom prst="line">
              <a:avLst/>
            </a:prstGeom>
            <a:noFill/>
            <a:ln w="571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5828" name="TextBox 4"/>
          <p:cNvSpPr txBox="1">
            <a:spLocks noChangeArrowheads="1"/>
          </p:cNvSpPr>
          <p:nvPr/>
        </p:nvSpPr>
        <p:spPr bwMode="auto">
          <a:xfrm>
            <a:off x="3733800" y="152400"/>
            <a:ext cx="26701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 BÀI 2 </a:t>
            </a:r>
            <a:r>
              <a:rPr lang="en-US" altLang="en-US" sz="2800" b="1" u="sng">
                <a:solidFill>
                  <a:srgbClr val="FF0000"/>
                </a:solidFill>
                <a:latin typeface="VNI-Times" pitchFamily="2" charset="0"/>
              </a:rPr>
              <a:t>:</a:t>
            </a:r>
            <a:endParaRPr lang="en-US" altLang="en-US" sz="2800"/>
          </a:p>
        </p:txBody>
      </p:sp>
      <p:sp>
        <p:nvSpPr>
          <p:cNvPr id="75829" name="TextBox 1"/>
          <p:cNvSpPr txBox="1">
            <a:spLocks noChangeArrowheads="1"/>
          </p:cNvSpPr>
          <p:nvPr/>
        </p:nvSpPr>
        <p:spPr bwMode="auto">
          <a:xfrm>
            <a:off x="2962275" y="5943600"/>
            <a:ext cx="3143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solidFill>
                  <a:schemeClr val="bg1"/>
                </a:solidFill>
              </a:rPr>
              <a:t>D</a:t>
            </a:r>
          </a:p>
        </p:txBody>
      </p:sp>
      <p:graphicFrame>
        <p:nvGraphicFramePr>
          <p:cNvPr id="75830" name="Object 3"/>
          <p:cNvGraphicFramePr>
            <a:graphicFrameLocks noChangeAspect="1"/>
          </p:cNvGraphicFramePr>
          <p:nvPr/>
        </p:nvGraphicFramePr>
        <p:xfrm>
          <a:off x="5835650" y="1557338"/>
          <a:ext cx="12017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9" name="Equation" r:id="rId19" imgW="904842" imgH="352533" progId="Equation.DSMT4">
                  <p:embed/>
                </p:oleObj>
              </mc:Choice>
              <mc:Fallback>
                <p:oleObj name="Equation" r:id="rId19" imgW="904842" imgH="35253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650" y="1557338"/>
                        <a:ext cx="1201738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9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9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9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9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9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59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9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5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9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5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59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5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5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59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59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5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59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59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59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59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59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59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59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072" grpId="0"/>
      <p:bldP spid="159077" grpId="0"/>
      <p:bldP spid="159092" grpId="0"/>
      <p:bldP spid="159094" grpId="0"/>
      <p:bldP spid="159098" grpId="0"/>
      <p:bldP spid="159101" grpId="0"/>
      <p:bldP spid="159103" grpId="0" animBg="1"/>
      <p:bldP spid="159135" grpId="0"/>
      <p:bldP spid="159143" grpId="0"/>
      <p:bldP spid="159164" grpId="0"/>
      <p:bldP spid="159198" grpId="0"/>
      <p:bldP spid="159199" grpId="0"/>
      <p:bldP spid="159200" grpId="0"/>
      <p:bldP spid="159207" grpId="0"/>
      <p:bldP spid="159215" grpId="0"/>
      <p:bldP spid="15921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rgbClr val="0033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143375"/>
            <a:ext cx="3352800" cy="442913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en-US" sz="3200" i="1" dirty="0" smtClean="0">
                <a:solidFill>
                  <a:srgbClr val="FFFF00"/>
                </a:solidFill>
              </a:rPr>
              <a:t>a. </a:t>
            </a:r>
            <a:r>
              <a:rPr lang="en-US" altLang="en-US" sz="3200" i="1" dirty="0" err="1" smtClean="0">
                <a:solidFill>
                  <a:srgbClr val="FFFF00"/>
                </a:solidFill>
              </a:rPr>
              <a:t>Chứng</a:t>
            </a:r>
            <a:r>
              <a:rPr lang="en-US" altLang="en-US" sz="3200" i="1" dirty="0" smtClean="0">
                <a:solidFill>
                  <a:srgbClr val="FFFF00"/>
                </a:solidFill>
              </a:rPr>
              <a:t> minh </a:t>
            </a:r>
            <a:br>
              <a:rPr lang="en-US" altLang="en-US" sz="3200" i="1" dirty="0" smtClean="0">
                <a:solidFill>
                  <a:srgbClr val="FFFF00"/>
                </a:solidFill>
              </a:rPr>
            </a:br>
            <a:endParaRPr lang="en-US" altLang="en-US" sz="3200" i="1" dirty="0" smtClean="0">
              <a:solidFill>
                <a:srgbClr val="FFFF00"/>
              </a:solidFill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143000"/>
            <a:ext cx="8458200" cy="27432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endParaRPr lang="en-US" altLang="en-US" sz="2400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en-US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3: </a:t>
            </a:r>
            <a:r>
              <a:rPr lang="en-US" altLang="en-US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(O) </a:t>
            </a:r>
            <a:r>
              <a:rPr lang="en-US" altLang="en-US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’) </a:t>
            </a:r>
            <a:r>
              <a:rPr lang="en-US" altLang="en-US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altLang="en-US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.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en-US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en-US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  <a:r>
              <a:rPr lang="en-US" altLang="en-US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AD</a:t>
            </a:r>
            <a:r>
              <a:rPr lang="en-US" altLang="en-US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altLang="en-US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’). Tia CA </a:t>
            </a:r>
            <a:r>
              <a:rPr lang="en-US" altLang="en-US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altLang="en-US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’) </a:t>
            </a:r>
            <a:r>
              <a:rPr lang="en-US" altLang="en-US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 , </a:t>
            </a:r>
            <a:r>
              <a:rPr lang="en-US" altLang="en-US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en-US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A </a:t>
            </a:r>
            <a:r>
              <a:rPr lang="en-US" altLang="en-US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altLang="en-US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altLang="en-US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.</a:t>
            </a:r>
          </a:p>
          <a:p>
            <a:pPr marL="0" indent="0" eaLnBrk="1" hangingPunct="1">
              <a:lnSpc>
                <a:spcPct val="80000"/>
              </a:lnSpc>
              <a:buFontTx/>
              <a:buNone/>
              <a:defRPr/>
            </a:pPr>
            <a:endParaRPr lang="en-US" altLang="en-US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6804" name="Object 51"/>
          <p:cNvGraphicFramePr>
            <a:graphicFrameLocks noGrp="1" noChangeAspect="1"/>
          </p:cNvGraphicFramePr>
          <p:nvPr>
            <p:ph sz="half" idx="2"/>
          </p:nvPr>
        </p:nvGraphicFramePr>
        <p:xfrm>
          <a:off x="3613150" y="3935413"/>
          <a:ext cx="20097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5" name="Equation" r:id="rId3" imgW="1028254" imgH="241195" progId="Equation.DSMT4">
                  <p:embed/>
                </p:oleObj>
              </mc:Choice>
              <mc:Fallback>
                <p:oleObj name="Equation" r:id="rId3" imgW="1028254" imgH="241195" progId="Equation.DSMT4">
                  <p:embed/>
                  <p:pic>
                    <p:nvPicPr>
                      <p:cNvPr id="0" name="Object 5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3935413"/>
                        <a:ext cx="2009775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ction Button: Home 10">
            <a:hlinkClick r:id="rId5" action="ppaction://hlinksldjump" highlightClick="1"/>
          </p:cNvPr>
          <p:cNvSpPr/>
          <p:nvPr/>
        </p:nvSpPr>
        <p:spPr>
          <a:xfrm>
            <a:off x="8229600" y="6324600"/>
            <a:ext cx="914400" cy="533400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762000" y="4483100"/>
            <a:ext cx="82296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defRPr>
            </a:lvl9pPr>
          </a:lstStyle>
          <a:p>
            <a:pPr>
              <a:defRPr/>
            </a:pPr>
            <a:r>
              <a:rPr lang="en-US" altLang="en-US" sz="3200" kern="0" dirty="0" smtClean="0">
                <a:solidFill>
                  <a:srgbClr val="FFFF00"/>
                </a:solidFill>
              </a:rPr>
              <a:t>b. </a:t>
            </a:r>
            <a:r>
              <a:rPr lang="en-US" altLang="en-US" sz="3200" kern="0" dirty="0" err="1" smtClean="0">
                <a:solidFill>
                  <a:srgbClr val="FFFF00"/>
                </a:solidFill>
              </a:rPr>
              <a:t>Chứng</a:t>
            </a:r>
            <a:r>
              <a:rPr lang="en-US" altLang="en-US" sz="3200" kern="0" dirty="0" smtClean="0">
                <a:solidFill>
                  <a:srgbClr val="FFFF00"/>
                </a:solidFill>
              </a:rPr>
              <a:t> minh </a:t>
            </a:r>
            <a:r>
              <a:rPr lang="en-US" altLang="en-US" sz="3200" kern="0" dirty="0" err="1" smtClean="0">
                <a:solidFill>
                  <a:srgbClr val="FFFF00"/>
                </a:solidFill>
              </a:rPr>
              <a:t>tứ</a:t>
            </a:r>
            <a:r>
              <a:rPr lang="en-US" altLang="en-US" sz="3200" kern="0" dirty="0" smtClean="0">
                <a:solidFill>
                  <a:srgbClr val="FFFF00"/>
                </a:solidFill>
              </a:rPr>
              <a:t> </a:t>
            </a:r>
            <a:r>
              <a:rPr lang="en-US" altLang="en-US" sz="3200" kern="0" dirty="0" err="1" smtClean="0">
                <a:solidFill>
                  <a:srgbClr val="FFFF00"/>
                </a:solidFill>
              </a:rPr>
              <a:t>giác</a:t>
            </a:r>
            <a:r>
              <a:rPr lang="en-US" altLang="en-US" sz="3200" kern="0" dirty="0" smtClean="0">
                <a:solidFill>
                  <a:srgbClr val="FFFF00"/>
                </a:solidFill>
              </a:rPr>
              <a:t> EOO’F </a:t>
            </a:r>
            <a:r>
              <a:rPr lang="en-US" altLang="en-US" sz="3200" kern="0" dirty="0" err="1" smtClean="0">
                <a:solidFill>
                  <a:srgbClr val="FFFF00"/>
                </a:solidFill>
              </a:rPr>
              <a:t>nội</a:t>
            </a:r>
            <a:r>
              <a:rPr lang="en-US" altLang="en-US" sz="3200" kern="0" dirty="0" smtClean="0">
                <a:solidFill>
                  <a:srgbClr val="FFFF00"/>
                </a:solidFill>
              </a:rPr>
              <a:t> </a:t>
            </a:r>
            <a:r>
              <a:rPr lang="en-US" altLang="en-US" sz="3200" kern="0" dirty="0" err="1" smtClean="0">
                <a:solidFill>
                  <a:srgbClr val="FFFF00"/>
                </a:solidFill>
              </a:rPr>
              <a:t>tiếp</a:t>
            </a:r>
            <a:r>
              <a:rPr lang="en-US" altLang="en-US" sz="3200" kern="0" dirty="0" smtClean="0">
                <a:solidFill>
                  <a:srgbClr val="FFFF00"/>
                </a:solidFill>
              </a:rPr>
              <a:t> </a:t>
            </a:r>
            <a:br>
              <a:rPr lang="en-US" altLang="en-US" sz="3200" kern="0" dirty="0" smtClean="0">
                <a:solidFill>
                  <a:srgbClr val="FFFF00"/>
                </a:solidFill>
              </a:rPr>
            </a:br>
            <a:r>
              <a:rPr lang="en-US" altLang="en-US" sz="3200" kern="0" dirty="0" smtClean="0">
                <a:solidFill>
                  <a:srgbClr val="FFFF00"/>
                </a:solidFill>
              </a:rPr>
              <a:t/>
            </a:r>
            <a:br>
              <a:rPr lang="en-US" altLang="en-US" sz="3200" kern="0" dirty="0" smtClean="0">
                <a:solidFill>
                  <a:srgbClr val="FFFF00"/>
                </a:solidFill>
              </a:rPr>
            </a:br>
            <a:endParaRPr lang="en-US" altLang="en-US" sz="3200" kern="0" dirty="0" smtClean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37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4343400" y="3505200"/>
            <a:ext cx="2362200" cy="158115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 sz="1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1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1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1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1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939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62200" y="1498600"/>
            <a:ext cx="4273550" cy="399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9396" name="Sun 12"/>
          <p:cNvSpPr>
            <a:spLocks noChangeArrowheads="1"/>
          </p:cNvSpPr>
          <p:nvPr/>
        </p:nvSpPr>
        <p:spPr bwMode="auto">
          <a:xfrm>
            <a:off x="914400" y="3352800"/>
            <a:ext cx="381000" cy="228600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 altLang="en-US" b="1">
              <a:solidFill>
                <a:srgbClr val="000000"/>
              </a:solidFill>
              <a:latin typeface="Calibri" pitchFamily="34" charset="0"/>
              <a:cs typeface="Times New Roman" pitchFamily="18" charset="0"/>
            </a:endParaRPr>
          </a:p>
        </p:txBody>
      </p:sp>
      <p:sp>
        <p:nvSpPr>
          <p:cNvPr id="59397" name="Sun 13"/>
          <p:cNvSpPr>
            <a:spLocks noChangeArrowheads="1"/>
          </p:cNvSpPr>
          <p:nvPr/>
        </p:nvSpPr>
        <p:spPr bwMode="auto">
          <a:xfrm>
            <a:off x="968375" y="3581400"/>
            <a:ext cx="254000" cy="228600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 altLang="en-US" b="1">
              <a:solidFill>
                <a:srgbClr val="000000"/>
              </a:solidFill>
              <a:latin typeface="Calibri" pitchFamily="34" charset="0"/>
              <a:cs typeface="Times New Roman" pitchFamily="18" charset="0"/>
            </a:endParaRPr>
          </a:p>
        </p:txBody>
      </p:sp>
      <p:sp>
        <p:nvSpPr>
          <p:cNvPr id="59398" name="Sun 14"/>
          <p:cNvSpPr>
            <a:spLocks noChangeArrowheads="1"/>
          </p:cNvSpPr>
          <p:nvPr/>
        </p:nvSpPr>
        <p:spPr bwMode="auto">
          <a:xfrm>
            <a:off x="968375" y="3810000"/>
            <a:ext cx="254000" cy="228600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/>
          <a:p>
            <a:endParaRPr lang="en-US" altLang="en-US" b="1">
              <a:solidFill>
                <a:srgbClr val="000000"/>
              </a:solidFill>
              <a:latin typeface="Calibri" pitchFamily="34" charset="0"/>
              <a:cs typeface="Times New Roman" pitchFamily="18" charset="0"/>
            </a:endParaRPr>
          </a:p>
        </p:txBody>
      </p:sp>
      <p:sp>
        <p:nvSpPr>
          <p:cNvPr id="59399" name="Sun 16"/>
          <p:cNvSpPr>
            <a:spLocks noChangeArrowheads="1"/>
          </p:cNvSpPr>
          <p:nvPr/>
        </p:nvSpPr>
        <p:spPr bwMode="auto">
          <a:xfrm>
            <a:off x="7315200" y="3352800"/>
            <a:ext cx="381000" cy="228600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 altLang="en-US" b="1">
              <a:solidFill>
                <a:srgbClr val="000000"/>
              </a:solidFill>
              <a:latin typeface="Calibri" pitchFamily="34" charset="0"/>
              <a:cs typeface="Times New Roman" pitchFamily="18" charset="0"/>
            </a:endParaRPr>
          </a:p>
        </p:txBody>
      </p:sp>
      <p:sp>
        <p:nvSpPr>
          <p:cNvPr id="59400" name="Sun 17"/>
          <p:cNvSpPr>
            <a:spLocks noChangeArrowheads="1"/>
          </p:cNvSpPr>
          <p:nvPr/>
        </p:nvSpPr>
        <p:spPr bwMode="auto">
          <a:xfrm>
            <a:off x="7369175" y="3581400"/>
            <a:ext cx="254000" cy="228600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 altLang="en-US" b="1">
              <a:solidFill>
                <a:srgbClr val="000000"/>
              </a:solidFill>
              <a:latin typeface="Calibri" pitchFamily="34" charset="0"/>
              <a:cs typeface="Times New Roman" pitchFamily="18" charset="0"/>
            </a:endParaRPr>
          </a:p>
        </p:txBody>
      </p:sp>
      <p:sp>
        <p:nvSpPr>
          <p:cNvPr id="59401" name="Sun 18"/>
          <p:cNvSpPr>
            <a:spLocks noChangeArrowheads="1"/>
          </p:cNvSpPr>
          <p:nvPr/>
        </p:nvSpPr>
        <p:spPr bwMode="auto">
          <a:xfrm>
            <a:off x="7369175" y="3810000"/>
            <a:ext cx="254000" cy="228600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/>
          <a:p>
            <a:endParaRPr lang="en-US" altLang="en-US" b="1">
              <a:solidFill>
                <a:srgbClr val="000000"/>
              </a:solidFill>
              <a:latin typeface="Calibri" pitchFamily="34" charset="0"/>
              <a:cs typeface="Times New Roman" pitchFamily="18" charset="0"/>
            </a:endParaRPr>
          </a:p>
        </p:txBody>
      </p:sp>
      <p:sp>
        <p:nvSpPr>
          <p:cNvPr id="11" name="Flowchart: Decision 10"/>
          <p:cNvSpPr/>
          <p:nvPr/>
        </p:nvSpPr>
        <p:spPr>
          <a:xfrm>
            <a:off x="723900" y="1973263"/>
            <a:ext cx="762000" cy="690562"/>
          </a:xfrm>
          <a:prstGeom prst="flowChartDecisio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prstClr val="black"/>
                </a:solidFill>
              </a:rPr>
              <a:t>1</a:t>
            </a:r>
          </a:p>
        </p:txBody>
      </p:sp>
      <p:sp>
        <p:nvSpPr>
          <p:cNvPr id="12" name="Flowchart: Decision 11"/>
          <p:cNvSpPr/>
          <p:nvPr/>
        </p:nvSpPr>
        <p:spPr>
          <a:xfrm>
            <a:off x="723900" y="2663825"/>
            <a:ext cx="762000" cy="688975"/>
          </a:xfrm>
          <a:prstGeom prst="flowChartDecision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prstClr val="black"/>
                </a:solidFill>
              </a:rPr>
              <a:t>2</a:t>
            </a:r>
          </a:p>
        </p:txBody>
      </p:sp>
      <p:sp>
        <p:nvSpPr>
          <p:cNvPr id="13" name="Flowchart: Decision 12"/>
          <p:cNvSpPr/>
          <p:nvPr/>
        </p:nvSpPr>
        <p:spPr>
          <a:xfrm>
            <a:off x="7124700" y="2586038"/>
            <a:ext cx="762000" cy="688975"/>
          </a:xfrm>
          <a:prstGeom prst="flowChartDecision">
            <a:avLst/>
          </a:prstGeom>
          <a:solidFill>
            <a:srgbClr val="FF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prstClr val="black"/>
                </a:solidFill>
              </a:rPr>
              <a:t>4</a:t>
            </a:r>
          </a:p>
        </p:txBody>
      </p:sp>
      <p:sp>
        <p:nvSpPr>
          <p:cNvPr id="14" name="Flowchart: Decision 13"/>
          <p:cNvSpPr/>
          <p:nvPr/>
        </p:nvSpPr>
        <p:spPr>
          <a:xfrm>
            <a:off x="7127875" y="1900238"/>
            <a:ext cx="762000" cy="688975"/>
          </a:xfrm>
          <a:prstGeom prst="flowChartDecision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prstClr val="black"/>
                </a:solidFill>
              </a:rPr>
              <a:t>3</a:t>
            </a:r>
          </a:p>
        </p:txBody>
      </p:sp>
      <p:sp>
        <p:nvSpPr>
          <p:cNvPr id="2" name="Action Button: Home 1">
            <a:hlinkClick r:id="rId4" action="ppaction://hlinksldjump" highlightClick="1"/>
          </p:cNvPr>
          <p:cNvSpPr/>
          <p:nvPr/>
        </p:nvSpPr>
        <p:spPr>
          <a:xfrm>
            <a:off x="8153400" y="6096000"/>
            <a:ext cx="990600" cy="762000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19" name="WordArt 3"/>
          <p:cNvSpPr>
            <a:spLocks noChangeArrowheads="1" noChangeShapeType="1" noTextEdit="1"/>
          </p:cNvSpPr>
          <p:nvPr/>
        </p:nvSpPr>
        <p:spPr bwMode="auto">
          <a:xfrm>
            <a:off x="542925" y="-3175"/>
            <a:ext cx="8305800" cy="934505"/>
          </a:xfrm>
          <a:prstGeom prst="rect">
            <a:avLst/>
          </a:prstGeom>
        </p:spPr>
        <p:txBody>
          <a:bodyPr wrap="none" fromWordArt="1">
            <a:prstTxWarp prst="textDeflateTop">
              <a:avLst>
                <a:gd name="adj" fmla="val 46875"/>
              </a:avLst>
            </a:prstTxWarp>
          </a:bodyPr>
          <a:lstStyle/>
          <a:p>
            <a:pPr>
              <a:defRPr/>
            </a:pPr>
            <a:r>
              <a:rPr lang="en-US" sz="4400" b="1" kern="10" dirty="0" err="1">
                <a:ln w="9525">
                  <a:solidFill>
                    <a:srgbClr val="9900CC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.VnAristote"/>
                <a:cs typeface="Times New Roman" pitchFamily="18" charset="0"/>
              </a:rPr>
              <a:t>Kh¸m</a:t>
            </a:r>
            <a:r>
              <a:rPr lang="en-US" sz="4400" b="1" kern="10" dirty="0">
                <a:ln w="9525">
                  <a:solidFill>
                    <a:srgbClr val="9900CC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.VnAristote"/>
                <a:cs typeface="Times New Roman" pitchFamily="18" charset="0"/>
              </a:rPr>
              <a:t> </a:t>
            </a:r>
            <a:r>
              <a:rPr lang="en-US" sz="4400" b="1" kern="10" dirty="0" err="1">
                <a:ln w="9525">
                  <a:solidFill>
                    <a:srgbClr val="9900CC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.VnAristote"/>
                <a:cs typeface="Times New Roman" pitchFamily="18" charset="0"/>
              </a:rPr>
              <a:t>ph</a:t>
            </a:r>
            <a:r>
              <a:rPr lang="en-US" sz="4400" b="1" kern="10" dirty="0">
                <a:ln w="9525">
                  <a:solidFill>
                    <a:srgbClr val="9900CC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.VnAristote"/>
                <a:cs typeface="Times New Roman" pitchFamily="18" charset="0"/>
              </a:rPr>
              <a:t>¸ </a:t>
            </a:r>
            <a:r>
              <a:rPr lang="en-US" sz="4400" b="1" kern="10" dirty="0" err="1">
                <a:ln w="9525">
                  <a:solidFill>
                    <a:srgbClr val="9900CC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4400" b="1" kern="10" dirty="0">
                <a:ln w="9525">
                  <a:solidFill>
                    <a:srgbClr val="9900CC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kern="10" dirty="0" err="1">
                <a:ln w="9525">
                  <a:solidFill>
                    <a:srgbClr val="9900CC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iệp</a:t>
            </a:r>
            <a:r>
              <a:rPr lang="en-US" sz="4400" b="1" kern="10" dirty="0">
                <a:ln w="9525">
                  <a:solidFill>
                    <a:srgbClr val="9900CC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59408" name="Text Box 20"/>
          <p:cNvSpPr txBox="1">
            <a:spLocks noChangeArrowheads="1"/>
          </p:cNvSpPr>
          <p:nvPr/>
        </p:nvSpPr>
        <p:spPr bwMode="auto">
          <a:xfrm>
            <a:off x="5334000" y="3352800"/>
            <a:ext cx="2209800" cy="1581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 sz="1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1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1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1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1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409" name="Text Box 21"/>
          <p:cNvSpPr txBox="1">
            <a:spLocks noChangeArrowheads="1"/>
          </p:cNvSpPr>
          <p:nvPr/>
        </p:nvSpPr>
        <p:spPr bwMode="auto">
          <a:xfrm>
            <a:off x="5715000" y="3505200"/>
            <a:ext cx="2133600" cy="1581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 sz="1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1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1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1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1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410" name="Text Box 22"/>
          <p:cNvSpPr txBox="1">
            <a:spLocks noChangeArrowheads="1"/>
          </p:cNvSpPr>
          <p:nvPr/>
        </p:nvSpPr>
        <p:spPr bwMode="auto">
          <a:xfrm>
            <a:off x="1752600" y="3035300"/>
            <a:ext cx="2590800" cy="1581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 sz="1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1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1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1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1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 Box 63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968500" y="1522413"/>
            <a:ext cx="2362200" cy="1997075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12500" b="1">
                <a:solidFill>
                  <a:srgbClr val="000000"/>
                </a:solidFill>
                <a:latin typeface=".VnArial" pitchFamily="34" charset="0"/>
                <a:cs typeface="Times New Roman" pitchFamily="18" charset="0"/>
              </a:rPr>
              <a:t>1</a:t>
            </a:r>
          </a:p>
        </p:txBody>
      </p:sp>
      <p:sp>
        <p:nvSpPr>
          <p:cNvPr id="18" name="Text Box 63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4330700" y="1498600"/>
            <a:ext cx="2406650" cy="19970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12500" b="1">
                <a:solidFill>
                  <a:srgbClr val="000000"/>
                </a:solidFill>
                <a:latin typeface=".VnArial" pitchFamily="34" charset="0"/>
                <a:cs typeface="Times New Roman" pitchFamily="18" charset="0"/>
              </a:rPr>
              <a:t>2</a:t>
            </a:r>
          </a:p>
        </p:txBody>
      </p:sp>
      <p:sp>
        <p:nvSpPr>
          <p:cNvPr id="15" name="Text Box 63">
            <a:hlinkClick r:id="rId7" action="ppaction://hlinksldjump"/>
          </p:cNvPr>
          <p:cNvSpPr txBox="1">
            <a:spLocks noChangeArrowheads="1"/>
          </p:cNvSpPr>
          <p:nvPr/>
        </p:nvSpPr>
        <p:spPr bwMode="auto">
          <a:xfrm>
            <a:off x="1968500" y="3492500"/>
            <a:ext cx="2447925" cy="1997075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12500" b="1">
                <a:solidFill>
                  <a:srgbClr val="000000"/>
                </a:solidFill>
                <a:latin typeface=".VnArial" pitchFamily="34" charset="0"/>
                <a:cs typeface="Times New Roman" pitchFamily="18" charset="0"/>
              </a:rPr>
              <a:t>3</a:t>
            </a:r>
          </a:p>
        </p:txBody>
      </p:sp>
      <p:sp>
        <p:nvSpPr>
          <p:cNvPr id="16" name="Text Box 6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4305300" y="3492500"/>
            <a:ext cx="2413000" cy="1997075"/>
          </a:xfrm>
          <a:prstGeom prst="rect">
            <a:avLst/>
          </a:prstGeom>
          <a:solidFill>
            <a:srgbClr val="FF00FF"/>
          </a:solidFill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12500" b="1">
                <a:solidFill>
                  <a:srgbClr val="000000"/>
                </a:solidFill>
                <a:latin typeface=".VnArial" pitchFamily="34" charset="0"/>
                <a:cs typeface="Arial" pitchFamily="34" charset="0"/>
              </a:rPr>
              <a:t>4</a:t>
            </a:r>
          </a:p>
        </p:txBody>
      </p:sp>
      <p:sp>
        <p:nvSpPr>
          <p:cNvPr id="59415" name="Text Box 35"/>
          <p:cNvSpPr txBox="1">
            <a:spLocks noChangeArrowheads="1"/>
          </p:cNvSpPr>
          <p:nvPr/>
        </p:nvSpPr>
        <p:spPr bwMode="auto">
          <a:xfrm>
            <a:off x="1752600" y="1981200"/>
            <a:ext cx="2514600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 sz="1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 nodeType="clickPar">
                      <p:stCondLst>
                        <p:cond delay="0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8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 nodeType="clickPar">
                      <p:stCondLst>
                        <p:cond delay="0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 nodeType="clickPar">
                      <p:stCondLst>
                        <p:cond delay="0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 nodeType="clickPar">
                      <p:stCondLst>
                        <p:cond delay="0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3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5" grpId="0" animBg="1"/>
      <p:bldP spid="1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05" name="AutoShape 29"/>
          <p:cNvSpPr>
            <a:spLocks noChangeArrowheads="1"/>
          </p:cNvSpPr>
          <p:nvPr/>
        </p:nvSpPr>
        <p:spPr bwMode="auto">
          <a:xfrm>
            <a:off x="4745038" y="1676400"/>
            <a:ext cx="3048000" cy="1447800"/>
          </a:xfrm>
          <a:prstGeom prst="cloudCallout">
            <a:avLst>
              <a:gd name="adj1" fmla="val -41407"/>
              <a:gd name="adj2" fmla="val 219519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0" hangingPunct="0"/>
            <a:endParaRPr lang="en-US" altLang="en-US">
              <a:solidFill>
                <a:srgbClr val="FFFFFF"/>
              </a:solidFill>
              <a:latin typeface="VNI-Souvir" pitchFamily="2" charset="0"/>
            </a:endParaRPr>
          </a:p>
        </p:txBody>
      </p:sp>
      <p:sp>
        <p:nvSpPr>
          <p:cNvPr id="5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54013"/>
            <a:ext cx="3352800" cy="442912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en-US" sz="3200" i="1" dirty="0" smtClean="0">
                <a:solidFill>
                  <a:srgbClr val="FFFF00"/>
                </a:solidFill>
              </a:rPr>
              <a:t>a. </a:t>
            </a:r>
            <a:r>
              <a:rPr lang="en-US" altLang="en-US" sz="3200" i="1" dirty="0" err="1" smtClean="0">
                <a:solidFill>
                  <a:srgbClr val="FFFF00"/>
                </a:solidFill>
              </a:rPr>
              <a:t>Chứng</a:t>
            </a:r>
            <a:r>
              <a:rPr lang="en-US" altLang="en-US" sz="3200" i="1" dirty="0" smtClean="0">
                <a:solidFill>
                  <a:srgbClr val="FFFF00"/>
                </a:solidFill>
              </a:rPr>
              <a:t> minh </a:t>
            </a:r>
            <a:br>
              <a:rPr lang="en-US" altLang="en-US" sz="3200" i="1" dirty="0" smtClean="0">
                <a:solidFill>
                  <a:srgbClr val="FFFF00"/>
                </a:solidFill>
              </a:rPr>
            </a:br>
            <a:endParaRPr lang="en-US" altLang="en-US" sz="3200" i="1" dirty="0" smtClean="0">
              <a:solidFill>
                <a:srgbClr val="FFFF00"/>
              </a:solidFill>
            </a:endParaRPr>
          </a:p>
        </p:txBody>
      </p:sp>
      <p:graphicFrame>
        <p:nvGraphicFramePr>
          <p:cNvPr id="50230" name="Object 54"/>
          <p:cNvGraphicFramePr>
            <a:graphicFrameLocks noGrp="1" noChangeAspect="1"/>
          </p:cNvGraphicFramePr>
          <p:nvPr>
            <p:ph sz="half" idx="1"/>
          </p:nvPr>
        </p:nvGraphicFramePr>
        <p:xfrm>
          <a:off x="6559550" y="6069013"/>
          <a:ext cx="901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1" name="Equation" r:id="rId3" imgW="901309" imgH="228501" progId="Equation.DSMT4">
                  <p:embed/>
                </p:oleObj>
              </mc:Choice>
              <mc:Fallback>
                <p:oleObj name="Equation" r:id="rId3" imgW="901309" imgH="228501" progId="Equation.DSMT4">
                  <p:embed/>
                  <p:pic>
                    <p:nvPicPr>
                      <p:cNvPr id="0" name="Object 5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550" y="6069013"/>
                        <a:ext cx="901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23" name="Object 4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673725" y="4267200"/>
          <a:ext cx="216376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2" name="Equation" r:id="rId5" imgW="1485900" imgH="228600" progId="Equation.DSMT4">
                  <p:embed/>
                </p:oleObj>
              </mc:Choice>
              <mc:Fallback>
                <p:oleObj name="Equation" r:id="rId5" imgW="1485900" imgH="228600" progId="Equation.DSMT4">
                  <p:embed/>
                  <p:pic>
                    <p:nvPicPr>
                      <p:cNvPr id="0" name="Object 4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725" y="4267200"/>
                        <a:ext cx="2163763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2" name="Oval 6"/>
          <p:cNvSpPr>
            <a:spLocks noChangeArrowheads="1"/>
          </p:cNvSpPr>
          <p:nvPr/>
        </p:nvSpPr>
        <p:spPr bwMode="auto">
          <a:xfrm>
            <a:off x="547688" y="3200400"/>
            <a:ext cx="2514600" cy="2514600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endParaRPr lang="en-US" altLang="en-US" sz="2400">
              <a:solidFill>
                <a:srgbClr val="FFFFFF"/>
              </a:solidFill>
              <a:latin typeface="VNI-Souvir" pitchFamily="2" charset="0"/>
            </a:endParaRPr>
          </a:p>
        </p:txBody>
      </p:sp>
      <p:sp>
        <p:nvSpPr>
          <p:cNvPr id="50183" name="Oval 7"/>
          <p:cNvSpPr>
            <a:spLocks noChangeArrowheads="1"/>
          </p:cNvSpPr>
          <p:nvPr/>
        </p:nvSpPr>
        <p:spPr bwMode="auto">
          <a:xfrm>
            <a:off x="2667000" y="3505200"/>
            <a:ext cx="1981200" cy="1981200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endParaRPr lang="en-US" altLang="en-US" sz="2400">
              <a:solidFill>
                <a:srgbClr val="FFFFFF"/>
              </a:solidFill>
              <a:latin typeface="VNI-Souvir" pitchFamily="2" charset="0"/>
            </a:endParaRPr>
          </a:p>
        </p:txBody>
      </p:sp>
      <p:sp>
        <p:nvSpPr>
          <p:cNvPr id="50184" name="Line 8"/>
          <p:cNvSpPr>
            <a:spLocks noChangeShapeType="1"/>
          </p:cNvSpPr>
          <p:nvPr/>
        </p:nvSpPr>
        <p:spPr bwMode="auto">
          <a:xfrm flipV="1">
            <a:off x="762000" y="3505200"/>
            <a:ext cx="2743200" cy="16764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185" name="Line 9"/>
          <p:cNvSpPr>
            <a:spLocks noChangeShapeType="1"/>
          </p:cNvSpPr>
          <p:nvPr/>
        </p:nvSpPr>
        <p:spPr bwMode="auto">
          <a:xfrm flipH="1" flipV="1">
            <a:off x="2051050" y="3221038"/>
            <a:ext cx="2462213" cy="1789112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186" name="Text Box 10"/>
          <p:cNvSpPr txBox="1">
            <a:spLocks noChangeArrowheads="1"/>
          </p:cNvSpPr>
          <p:nvPr/>
        </p:nvSpPr>
        <p:spPr bwMode="auto">
          <a:xfrm>
            <a:off x="1820863" y="282575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FFFF"/>
                </a:solidFill>
                <a:latin typeface="VNI-Aptima" pitchFamily="2" charset="0"/>
              </a:rPr>
              <a:t>E</a:t>
            </a:r>
          </a:p>
        </p:txBody>
      </p:sp>
      <p:sp>
        <p:nvSpPr>
          <p:cNvPr id="50187" name="Text Box 11"/>
          <p:cNvSpPr txBox="1">
            <a:spLocks noChangeArrowheads="1"/>
          </p:cNvSpPr>
          <p:nvPr/>
        </p:nvSpPr>
        <p:spPr bwMode="auto">
          <a:xfrm>
            <a:off x="3443288" y="30480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FFFF"/>
                </a:solidFill>
                <a:latin typeface="VNI-Aptima" pitchFamily="2" charset="0"/>
              </a:rPr>
              <a:t>F</a:t>
            </a:r>
          </a:p>
        </p:txBody>
      </p:sp>
      <p:sp>
        <p:nvSpPr>
          <p:cNvPr id="50188" name="Text Box 12"/>
          <p:cNvSpPr txBox="1">
            <a:spLocks noChangeArrowheads="1"/>
          </p:cNvSpPr>
          <p:nvPr/>
        </p:nvSpPr>
        <p:spPr bwMode="auto">
          <a:xfrm>
            <a:off x="2757488" y="33528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FFFF"/>
                </a:solidFill>
                <a:latin typeface="VNI-Aptima" pitchFamily="2" charset="0"/>
              </a:rPr>
              <a:t>A</a:t>
            </a:r>
          </a:p>
        </p:txBody>
      </p:sp>
      <p:sp>
        <p:nvSpPr>
          <p:cNvPr id="50189" name="Text Box 13"/>
          <p:cNvSpPr txBox="1">
            <a:spLocks noChangeArrowheads="1"/>
          </p:cNvSpPr>
          <p:nvPr/>
        </p:nvSpPr>
        <p:spPr bwMode="auto">
          <a:xfrm>
            <a:off x="1766888" y="45720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FFFF"/>
                </a:solidFill>
                <a:latin typeface="VNI-Aptima" pitchFamily="2" charset="0"/>
              </a:rPr>
              <a:t>O</a:t>
            </a:r>
          </a:p>
        </p:txBody>
      </p:sp>
      <p:sp>
        <p:nvSpPr>
          <p:cNvPr id="50190" name="Text Box 14"/>
          <p:cNvSpPr txBox="1">
            <a:spLocks noChangeArrowheads="1"/>
          </p:cNvSpPr>
          <p:nvPr/>
        </p:nvSpPr>
        <p:spPr bwMode="auto">
          <a:xfrm>
            <a:off x="3443288" y="44958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FFFF"/>
                </a:solidFill>
                <a:latin typeface="VNI-Aptima" pitchFamily="2" charset="0"/>
              </a:rPr>
              <a:t>O’</a:t>
            </a:r>
          </a:p>
        </p:txBody>
      </p:sp>
      <p:sp>
        <p:nvSpPr>
          <p:cNvPr id="50191" name="Text Box 15"/>
          <p:cNvSpPr txBox="1">
            <a:spLocks noChangeArrowheads="1"/>
          </p:cNvSpPr>
          <p:nvPr/>
        </p:nvSpPr>
        <p:spPr bwMode="auto">
          <a:xfrm>
            <a:off x="319088" y="51816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FFFF"/>
                </a:solidFill>
                <a:latin typeface="VNI-Aptima" pitchFamily="2" charset="0"/>
              </a:rPr>
              <a:t>C</a:t>
            </a:r>
          </a:p>
        </p:txBody>
      </p:sp>
      <p:sp>
        <p:nvSpPr>
          <p:cNvPr id="50192" name="Text Box 16"/>
          <p:cNvSpPr txBox="1">
            <a:spLocks noChangeArrowheads="1"/>
          </p:cNvSpPr>
          <p:nvPr/>
        </p:nvSpPr>
        <p:spPr bwMode="auto">
          <a:xfrm>
            <a:off x="4572000" y="54864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FFFF"/>
                </a:solidFill>
                <a:latin typeface="VNI-Aptima" pitchFamily="2" charset="0"/>
              </a:rPr>
              <a:t>D</a:t>
            </a:r>
          </a:p>
        </p:txBody>
      </p:sp>
      <p:sp>
        <p:nvSpPr>
          <p:cNvPr id="50193" name="Text Box 17"/>
          <p:cNvSpPr txBox="1">
            <a:spLocks noChangeArrowheads="1"/>
          </p:cNvSpPr>
          <p:nvPr/>
        </p:nvSpPr>
        <p:spPr bwMode="auto">
          <a:xfrm>
            <a:off x="2757488" y="52578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FFFF"/>
                </a:solidFill>
                <a:latin typeface="VNI-Aptima" pitchFamily="2" charset="0"/>
              </a:rPr>
              <a:t>B</a:t>
            </a:r>
          </a:p>
        </p:txBody>
      </p:sp>
      <p:sp>
        <p:nvSpPr>
          <p:cNvPr id="50194" name="Line 18"/>
          <p:cNvSpPr>
            <a:spLocks noChangeShapeType="1"/>
          </p:cNvSpPr>
          <p:nvPr/>
        </p:nvSpPr>
        <p:spPr bwMode="auto">
          <a:xfrm>
            <a:off x="2071688" y="3221038"/>
            <a:ext cx="1447800" cy="3048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195" name="Line 19"/>
          <p:cNvSpPr>
            <a:spLocks noChangeShapeType="1"/>
          </p:cNvSpPr>
          <p:nvPr/>
        </p:nvSpPr>
        <p:spPr bwMode="auto">
          <a:xfrm flipV="1">
            <a:off x="727075" y="5021263"/>
            <a:ext cx="3833813" cy="160337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196" name="Arc 20"/>
          <p:cNvSpPr>
            <a:spLocks/>
          </p:cNvSpPr>
          <p:nvPr/>
        </p:nvSpPr>
        <p:spPr bwMode="auto">
          <a:xfrm rot="17242943" flipH="1">
            <a:off x="3178970" y="3450431"/>
            <a:ext cx="207962" cy="269875"/>
          </a:xfrm>
          <a:custGeom>
            <a:avLst/>
            <a:gdLst>
              <a:gd name="T0" fmla="*/ 0 w 17036"/>
              <a:gd name="T1" fmla="*/ 0 h 21600"/>
              <a:gd name="T2" fmla="*/ 30989646 w 17036"/>
              <a:gd name="T3" fmla="*/ 16229333 h 21600"/>
              <a:gd name="T4" fmla="*/ 0 w 17036"/>
              <a:gd name="T5" fmla="*/ 4212893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036" h="21600" fill="none" extrusionOk="0">
                <a:moveTo>
                  <a:pt x="-1" y="0"/>
                </a:moveTo>
                <a:cubicBezTo>
                  <a:pt x="6657" y="0"/>
                  <a:pt x="12943" y="3070"/>
                  <a:pt x="17036" y="8320"/>
                </a:cubicBezTo>
              </a:path>
              <a:path w="17036" h="21600" stroke="0" extrusionOk="0">
                <a:moveTo>
                  <a:pt x="-1" y="0"/>
                </a:moveTo>
                <a:cubicBezTo>
                  <a:pt x="6657" y="0"/>
                  <a:pt x="12943" y="3070"/>
                  <a:pt x="17036" y="832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197" name="Arc 21"/>
          <p:cNvSpPr>
            <a:spLocks/>
          </p:cNvSpPr>
          <p:nvPr/>
        </p:nvSpPr>
        <p:spPr bwMode="auto">
          <a:xfrm rot="19298691" flipH="1">
            <a:off x="4040188" y="4779963"/>
            <a:ext cx="350837" cy="374650"/>
          </a:xfrm>
          <a:custGeom>
            <a:avLst/>
            <a:gdLst>
              <a:gd name="T0" fmla="*/ 33031996 w 17036"/>
              <a:gd name="T1" fmla="*/ 0 h 21266"/>
              <a:gd name="T2" fmla="*/ 148792884 w 17036"/>
              <a:gd name="T3" fmla="*/ 43672182 h 21266"/>
              <a:gd name="T4" fmla="*/ 0 w 17036"/>
              <a:gd name="T5" fmla="*/ 116280148 h 2126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036" h="21266" fill="none" extrusionOk="0">
                <a:moveTo>
                  <a:pt x="3782" y="-1"/>
                </a:moveTo>
                <a:cubicBezTo>
                  <a:pt x="9034" y="933"/>
                  <a:pt x="13756" y="3779"/>
                  <a:pt x="17036" y="7986"/>
                </a:cubicBezTo>
              </a:path>
              <a:path w="17036" h="21266" stroke="0" extrusionOk="0">
                <a:moveTo>
                  <a:pt x="3782" y="-1"/>
                </a:moveTo>
                <a:cubicBezTo>
                  <a:pt x="9034" y="933"/>
                  <a:pt x="13756" y="3779"/>
                  <a:pt x="17036" y="7986"/>
                </a:cubicBezTo>
                <a:lnTo>
                  <a:pt x="0" y="21266"/>
                </a:lnTo>
                <a:lnTo>
                  <a:pt x="3782" y="-1"/>
                </a:lnTo>
                <a:close/>
              </a:path>
            </a:pathLst>
          </a:cu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198" name="Line 22"/>
          <p:cNvSpPr>
            <a:spLocks noChangeShapeType="1"/>
          </p:cNvSpPr>
          <p:nvPr/>
        </p:nvSpPr>
        <p:spPr bwMode="auto">
          <a:xfrm flipH="1">
            <a:off x="776288" y="3200400"/>
            <a:ext cx="1295400" cy="19812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199" name="Line 23"/>
          <p:cNvSpPr>
            <a:spLocks noChangeShapeType="1"/>
          </p:cNvSpPr>
          <p:nvPr/>
        </p:nvSpPr>
        <p:spPr bwMode="auto">
          <a:xfrm>
            <a:off x="3443288" y="3505200"/>
            <a:ext cx="1069975" cy="1525588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200" name="Text Box 24"/>
          <p:cNvSpPr txBox="1">
            <a:spLocks noChangeArrowheads="1"/>
          </p:cNvSpPr>
          <p:nvPr/>
        </p:nvSpPr>
        <p:spPr bwMode="auto">
          <a:xfrm>
            <a:off x="4668838" y="1981200"/>
            <a:ext cx="32004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>
                <a:solidFill>
                  <a:srgbClr val="FFFFFF"/>
                </a:solidFill>
                <a:latin typeface="VNI-Souvir" pitchFamily="2" charset="0"/>
              </a:rPr>
              <a:t>Ta caàn chöùng minh ñieàu gì ñeå suy ra hai goùc baèng nhau ?</a:t>
            </a:r>
          </a:p>
        </p:txBody>
      </p:sp>
      <p:sp>
        <p:nvSpPr>
          <p:cNvPr id="50201" name="Text Box 25"/>
          <p:cNvSpPr txBox="1">
            <a:spLocks noChangeArrowheads="1"/>
          </p:cNvSpPr>
          <p:nvPr/>
        </p:nvSpPr>
        <p:spPr bwMode="auto">
          <a:xfrm>
            <a:off x="5638800" y="4037013"/>
            <a:ext cx="228600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>
                <a:solidFill>
                  <a:srgbClr val="FFFFFF"/>
                </a:solidFill>
                <a:latin typeface="VNI-Souvir" pitchFamily="2" charset="0"/>
              </a:rPr>
              <a:t>Ta caàn chöùng minh töù giaùc CEFD noäi tieáp</a:t>
            </a:r>
          </a:p>
        </p:txBody>
      </p:sp>
      <p:sp>
        <p:nvSpPr>
          <p:cNvPr id="50202" name="Text Box 26"/>
          <p:cNvSpPr txBox="1">
            <a:spLocks noChangeArrowheads="1"/>
          </p:cNvSpPr>
          <p:nvPr/>
        </p:nvSpPr>
        <p:spPr bwMode="auto">
          <a:xfrm>
            <a:off x="204788" y="1657350"/>
            <a:ext cx="32004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Ta cần sử dụng dấu hiệu nào ?</a:t>
            </a:r>
          </a:p>
        </p:txBody>
      </p:sp>
      <p:sp>
        <p:nvSpPr>
          <p:cNvPr id="50203" name="Oval 27"/>
          <p:cNvSpPr>
            <a:spLocks noChangeArrowheads="1"/>
          </p:cNvSpPr>
          <p:nvPr/>
        </p:nvSpPr>
        <p:spPr bwMode="auto">
          <a:xfrm>
            <a:off x="1905000" y="44132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endParaRPr lang="en-US" altLang="en-US" sz="2400">
              <a:solidFill>
                <a:srgbClr val="FFFFFF"/>
              </a:solidFill>
              <a:latin typeface="VNI-Souvir" pitchFamily="2" charset="0"/>
            </a:endParaRPr>
          </a:p>
        </p:txBody>
      </p:sp>
      <p:sp>
        <p:nvSpPr>
          <p:cNvPr id="50204" name="Oval 28"/>
          <p:cNvSpPr>
            <a:spLocks noChangeArrowheads="1"/>
          </p:cNvSpPr>
          <p:nvPr/>
        </p:nvSpPr>
        <p:spPr bwMode="auto">
          <a:xfrm>
            <a:off x="3676650" y="43973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endParaRPr lang="en-US" altLang="en-US" sz="2400">
              <a:solidFill>
                <a:srgbClr val="FFFFFF"/>
              </a:solidFill>
              <a:latin typeface="VNI-Souvir" pitchFamily="2" charset="0"/>
            </a:endParaRPr>
          </a:p>
        </p:txBody>
      </p:sp>
      <p:grpSp>
        <p:nvGrpSpPr>
          <p:cNvPr id="50217" name="Group 41"/>
          <p:cNvGrpSpPr>
            <a:grpSpLocks/>
          </p:cNvGrpSpPr>
          <p:nvPr/>
        </p:nvGrpSpPr>
        <p:grpSpPr bwMode="auto">
          <a:xfrm>
            <a:off x="5410200" y="1863725"/>
            <a:ext cx="1600200" cy="858838"/>
            <a:chOff x="3648" y="3203"/>
            <a:chExt cx="1008" cy="541"/>
          </a:xfrm>
        </p:grpSpPr>
        <p:sp>
          <p:nvSpPr>
            <p:cNvPr id="77871" name="Line 30"/>
            <p:cNvSpPr>
              <a:spLocks noChangeShapeType="1"/>
            </p:cNvSpPr>
            <p:nvPr/>
          </p:nvSpPr>
          <p:spPr bwMode="auto">
            <a:xfrm>
              <a:off x="3648" y="3744"/>
              <a:ext cx="100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7872" name="Line 33"/>
            <p:cNvSpPr>
              <a:spLocks noChangeShapeType="1"/>
            </p:cNvSpPr>
            <p:nvPr/>
          </p:nvSpPr>
          <p:spPr bwMode="auto">
            <a:xfrm flipH="1">
              <a:off x="3652" y="3203"/>
              <a:ext cx="576" cy="5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77873" name="Group 39"/>
            <p:cNvGrpSpPr>
              <a:grpSpLocks/>
            </p:cNvGrpSpPr>
            <p:nvPr/>
          </p:nvGrpSpPr>
          <p:grpSpPr bwMode="auto">
            <a:xfrm>
              <a:off x="3648" y="3203"/>
              <a:ext cx="1008" cy="541"/>
              <a:chOff x="3648" y="3203"/>
              <a:chExt cx="1008" cy="541"/>
            </a:xfrm>
          </p:grpSpPr>
          <p:sp>
            <p:nvSpPr>
              <p:cNvPr id="77874" name="Line 31"/>
              <p:cNvSpPr>
                <a:spLocks noChangeShapeType="1"/>
              </p:cNvSpPr>
              <p:nvPr/>
            </p:nvSpPr>
            <p:spPr bwMode="auto">
              <a:xfrm flipH="1">
                <a:off x="3648" y="3360"/>
                <a:ext cx="192" cy="38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75" name="Line 32"/>
              <p:cNvSpPr>
                <a:spLocks noChangeShapeType="1"/>
              </p:cNvSpPr>
              <p:nvPr/>
            </p:nvSpPr>
            <p:spPr bwMode="auto">
              <a:xfrm>
                <a:off x="3840" y="3360"/>
                <a:ext cx="816" cy="38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76" name="Line 34"/>
              <p:cNvSpPr>
                <a:spLocks noChangeShapeType="1"/>
              </p:cNvSpPr>
              <p:nvPr/>
            </p:nvSpPr>
            <p:spPr bwMode="auto">
              <a:xfrm>
                <a:off x="4211" y="3203"/>
                <a:ext cx="432" cy="52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77" name="Rectangle 35"/>
              <p:cNvSpPr>
                <a:spLocks noChangeArrowheads="1"/>
              </p:cNvSpPr>
              <p:nvPr/>
            </p:nvSpPr>
            <p:spPr bwMode="auto">
              <a:xfrm rot="1442610">
                <a:off x="3813" y="3373"/>
                <a:ext cx="99" cy="93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FF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/>
                <a:endParaRPr lang="en-US" altLang="en-US" sz="2400">
                  <a:solidFill>
                    <a:srgbClr val="FFFFFF"/>
                  </a:solidFill>
                  <a:latin typeface="VNI-Souvir" pitchFamily="2" charset="0"/>
                </a:endParaRPr>
              </a:p>
            </p:txBody>
          </p:sp>
          <p:sp>
            <p:nvSpPr>
              <p:cNvPr id="77878" name="Rectangle 36"/>
              <p:cNvSpPr>
                <a:spLocks noChangeArrowheads="1"/>
              </p:cNvSpPr>
              <p:nvPr/>
            </p:nvSpPr>
            <p:spPr bwMode="auto">
              <a:xfrm rot="-2623437">
                <a:off x="4162" y="3243"/>
                <a:ext cx="103" cy="10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FF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/>
                <a:endParaRPr lang="en-US" altLang="en-US" sz="2400">
                  <a:solidFill>
                    <a:srgbClr val="FFFFFF"/>
                  </a:solidFill>
                  <a:latin typeface="VNI-Souvir" pitchFamily="2" charset="0"/>
                </a:endParaRPr>
              </a:p>
            </p:txBody>
          </p:sp>
        </p:grpSp>
      </p:grpSp>
      <p:sp>
        <p:nvSpPr>
          <p:cNvPr id="50218" name="Text Box 42"/>
          <p:cNvSpPr txBox="1">
            <a:spLocks noChangeArrowheads="1"/>
          </p:cNvSpPr>
          <p:nvPr/>
        </p:nvSpPr>
        <p:spPr bwMode="auto">
          <a:xfrm>
            <a:off x="6726238" y="1905000"/>
            <a:ext cx="914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>
                <a:solidFill>
                  <a:srgbClr val="FF0000"/>
                </a:solidFill>
                <a:latin typeface="VNI-Souvir" pitchFamily="2" charset="0"/>
              </a:rPr>
              <a:t>?</a:t>
            </a:r>
          </a:p>
        </p:txBody>
      </p:sp>
      <p:sp>
        <p:nvSpPr>
          <p:cNvPr id="50219" name="Rectangle 43"/>
          <p:cNvSpPr>
            <a:spLocks noChangeArrowheads="1"/>
          </p:cNvSpPr>
          <p:nvPr/>
        </p:nvSpPr>
        <p:spPr bwMode="auto">
          <a:xfrm rot="3466399">
            <a:off x="3290094" y="3575844"/>
            <a:ext cx="257175" cy="2809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endParaRPr lang="en-US" altLang="en-US" sz="2400">
              <a:solidFill>
                <a:srgbClr val="FFFFFF"/>
              </a:solidFill>
              <a:latin typeface="VNI-Souvir" pitchFamily="2" charset="0"/>
            </a:endParaRPr>
          </a:p>
        </p:txBody>
      </p:sp>
      <p:sp>
        <p:nvSpPr>
          <p:cNvPr id="50220" name="Rectangle 44"/>
          <p:cNvSpPr>
            <a:spLocks noChangeArrowheads="1"/>
          </p:cNvSpPr>
          <p:nvPr/>
        </p:nvSpPr>
        <p:spPr bwMode="auto">
          <a:xfrm rot="2087076">
            <a:off x="1952625" y="3313113"/>
            <a:ext cx="303213" cy="31591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endParaRPr lang="en-US" altLang="en-US" sz="2400">
              <a:solidFill>
                <a:srgbClr val="FFFFFF"/>
              </a:solidFill>
              <a:latin typeface="VNI-Souvir" pitchFamily="2" charset="0"/>
            </a:endParaRPr>
          </a:p>
        </p:txBody>
      </p:sp>
      <p:sp>
        <p:nvSpPr>
          <p:cNvPr id="50226" name="Text Box 50"/>
          <p:cNvSpPr txBox="1">
            <a:spLocks noChangeArrowheads="1"/>
          </p:cNvSpPr>
          <p:nvPr/>
        </p:nvSpPr>
        <p:spPr bwMode="auto">
          <a:xfrm>
            <a:off x="5486400" y="4689475"/>
            <a:ext cx="38719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000">
                <a:solidFill>
                  <a:srgbClr val="FFFFFF"/>
                </a:solidFill>
                <a:latin typeface="VNI-Souvir" pitchFamily="2" charset="0"/>
                <a:sym typeface="Symbol" pitchFamily="18" charset="2"/>
              </a:rPr>
              <a:t> </a:t>
            </a:r>
            <a:r>
              <a:rPr lang="en-US" altLang="en-US" sz="2000">
                <a:solidFill>
                  <a:srgbClr val="FFFFFF"/>
                </a:solidFill>
                <a:latin typeface="VNI-Souvir" pitchFamily="2" charset="0"/>
              </a:rPr>
              <a:t>Töù giaùc CDFE noäi tieáp ñöôøng troøn ñöôøng kính CD </a:t>
            </a:r>
          </a:p>
        </p:txBody>
      </p:sp>
      <p:sp>
        <p:nvSpPr>
          <p:cNvPr id="50232" name="Text Box 56"/>
          <p:cNvSpPr txBox="1">
            <a:spLocks noChangeArrowheads="1"/>
          </p:cNvSpPr>
          <p:nvPr/>
        </p:nvSpPr>
        <p:spPr bwMode="auto">
          <a:xfrm>
            <a:off x="5486400" y="5943600"/>
            <a:ext cx="1905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000">
                <a:solidFill>
                  <a:srgbClr val="FFFFFF"/>
                </a:solidFill>
                <a:latin typeface="VNI-Souvir" pitchFamily="2" charset="0"/>
              </a:rPr>
              <a:t>Suy ra </a:t>
            </a:r>
          </a:p>
        </p:txBody>
      </p:sp>
      <p:sp>
        <p:nvSpPr>
          <p:cNvPr id="50233" name="Text Box 57"/>
          <p:cNvSpPr txBox="1">
            <a:spLocks noChangeArrowheads="1"/>
          </p:cNvSpPr>
          <p:nvPr/>
        </p:nvSpPr>
        <p:spPr bwMode="auto">
          <a:xfrm>
            <a:off x="3200400" y="838200"/>
            <a:ext cx="571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>
                <a:solidFill>
                  <a:srgbClr val="FFFFFF"/>
                </a:solidFill>
                <a:latin typeface="VNI-Souvir" pitchFamily="2" charset="0"/>
              </a:rPr>
              <a:t>Caùc em veõ hình theo höôùng daãn</a:t>
            </a:r>
          </a:p>
        </p:txBody>
      </p:sp>
      <p:sp>
        <p:nvSpPr>
          <p:cNvPr id="50240" name="Text Box 64"/>
          <p:cNvSpPr txBox="1">
            <a:spLocks noChangeArrowheads="1"/>
          </p:cNvSpPr>
          <p:nvPr/>
        </p:nvSpPr>
        <p:spPr bwMode="auto">
          <a:xfrm>
            <a:off x="5105400" y="5318125"/>
            <a:ext cx="4114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63500" indent="-63500" eaLnBrk="0" hangingPunct="0"/>
            <a:r>
              <a:rPr lang="en-US" altLang="en-US" sz="2000">
                <a:solidFill>
                  <a:srgbClr val="FFFF00"/>
                </a:solidFill>
                <a:latin typeface="VNI-Souvir" pitchFamily="2" charset="0"/>
              </a:rPr>
              <a:t>(Hai ñænh E vaø F cuøng nhìn caïnh CD döôùi moät goùc vuoâng)</a:t>
            </a:r>
          </a:p>
        </p:txBody>
      </p:sp>
      <p:graphicFrame>
        <p:nvGraphicFramePr>
          <p:cNvPr id="50245" name="Object 69"/>
          <p:cNvGraphicFramePr>
            <a:graphicFrameLocks noChangeAspect="1"/>
          </p:cNvGraphicFramePr>
          <p:nvPr/>
        </p:nvGraphicFramePr>
        <p:xfrm>
          <a:off x="4495800" y="2686050"/>
          <a:ext cx="13938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3" name="Equation" r:id="rId7" imgW="812447" imgH="228501" progId="Equation.DSMT4">
                  <p:embed/>
                </p:oleObj>
              </mc:Choice>
              <mc:Fallback>
                <p:oleObj name="Equation" r:id="rId7" imgW="812447" imgH="228501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686050"/>
                        <a:ext cx="139382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46" name="Text Box 70"/>
          <p:cNvSpPr txBox="1">
            <a:spLocks noChangeArrowheads="1"/>
          </p:cNvSpPr>
          <p:nvPr/>
        </p:nvSpPr>
        <p:spPr bwMode="auto">
          <a:xfrm>
            <a:off x="5916613" y="2667000"/>
            <a:ext cx="394811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altLang="en-US" sz="2000">
                <a:solidFill>
                  <a:srgbClr val="FFFFFF"/>
                </a:solidFill>
                <a:latin typeface="VNI-Souvir" pitchFamily="2" charset="0"/>
              </a:rPr>
              <a:t>(Goùc noäi tieáp chaén nöûa ñöôøng troøn (O))</a:t>
            </a:r>
          </a:p>
        </p:txBody>
      </p:sp>
      <p:graphicFrame>
        <p:nvGraphicFramePr>
          <p:cNvPr id="50247" name="Object 71"/>
          <p:cNvGraphicFramePr>
            <a:graphicFrameLocks noChangeAspect="1"/>
          </p:cNvGraphicFramePr>
          <p:nvPr/>
        </p:nvGraphicFramePr>
        <p:xfrm>
          <a:off x="4495800" y="3403600"/>
          <a:ext cx="13716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4" name="Equation" r:id="rId9" imgW="800100" imgH="228600" progId="Equation.DSMT4">
                  <p:embed/>
                </p:oleObj>
              </mc:Choice>
              <mc:Fallback>
                <p:oleObj name="Equation" r:id="rId9" imgW="800100" imgH="22860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403600"/>
                        <a:ext cx="13716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48" name="Text Box 72"/>
          <p:cNvSpPr txBox="1">
            <a:spLocks noChangeArrowheads="1"/>
          </p:cNvSpPr>
          <p:nvPr/>
        </p:nvSpPr>
        <p:spPr bwMode="auto">
          <a:xfrm>
            <a:off x="5916613" y="3408363"/>
            <a:ext cx="318611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altLang="en-US" sz="2000">
                <a:solidFill>
                  <a:srgbClr val="FFFFFF"/>
                </a:solidFill>
                <a:latin typeface="VNI-Souvir" pitchFamily="2" charset="0"/>
              </a:rPr>
              <a:t>(Goùc noäi tieáp chaén nöûa ñöôøng troøn (O’))</a:t>
            </a:r>
          </a:p>
        </p:txBody>
      </p:sp>
      <p:sp>
        <p:nvSpPr>
          <p:cNvPr id="50249" name="Text Box 73"/>
          <p:cNvSpPr txBox="1">
            <a:spLocks noChangeArrowheads="1"/>
          </p:cNvSpPr>
          <p:nvPr/>
        </p:nvSpPr>
        <p:spPr bwMode="auto">
          <a:xfrm>
            <a:off x="4829175" y="2306638"/>
            <a:ext cx="290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000">
                <a:solidFill>
                  <a:srgbClr val="FFFFFF"/>
                </a:solidFill>
                <a:latin typeface="VNI-Souvir" pitchFamily="2" charset="0"/>
              </a:rPr>
              <a:t>Xeùt töù giaùc CEFD coù:</a:t>
            </a:r>
          </a:p>
        </p:txBody>
      </p:sp>
      <p:graphicFrame>
        <p:nvGraphicFramePr>
          <p:cNvPr id="50250" name="Object 74"/>
          <p:cNvGraphicFramePr>
            <a:graphicFrameLocks noChangeAspect="1"/>
          </p:cNvGraphicFramePr>
          <p:nvPr/>
        </p:nvGraphicFramePr>
        <p:xfrm>
          <a:off x="5127625" y="1262063"/>
          <a:ext cx="20891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5" name="Equation" r:id="rId11" imgW="1282700" imgH="266700" progId="Equation.DSMT4">
                  <p:embed/>
                </p:oleObj>
              </mc:Choice>
              <mc:Fallback>
                <p:oleObj name="Equation" r:id="rId11" imgW="1282700" imgH="2667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5" y="1262063"/>
                        <a:ext cx="208915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51" name="Text Box 75"/>
          <p:cNvSpPr txBox="1">
            <a:spLocks noChangeArrowheads="1"/>
          </p:cNvSpPr>
          <p:nvPr/>
        </p:nvSpPr>
        <p:spPr bwMode="auto">
          <a:xfrm>
            <a:off x="3657600" y="533400"/>
            <a:ext cx="4173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>
                <a:solidFill>
                  <a:srgbClr val="FFFFFF"/>
                </a:solidFill>
                <a:latin typeface="VNI-Souvir" pitchFamily="2" charset="0"/>
              </a:rPr>
              <a:t>Coù nhaän xeùt gì veà hai goùc</a:t>
            </a:r>
          </a:p>
        </p:txBody>
      </p:sp>
      <p:sp>
        <p:nvSpPr>
          <p:cNvPr id="50252" name="Text Box 76"/>
          <p:cNvSpPr txBox="1">
            <a:spLocks noChangeArrowheads="1"/>
          </p:cNvSpPr>
          <p:nvPr/>
        </p:nvSpPr>
        <p:spPr bwMode="auto">
          <a:xfrm>
            <a:off x="5829300" y="1219200"/>
            <a:ext cx="654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>
                <a:solidFill>
                  <a:srgbClr val="FFFF00"/>
                </a:solidFill>
                <a:latin typeface="VNI-Souvir" pitchFamily="2" charset="0"/>
              </a:rPr>
              <a:t>vaø </a:t>
            </a:r>
          </a:p>
        </p:txBody>
      </p:sp>
      <p:sp>
        <p:nvSpPr>
          <p:cNvPr id="57" name="Action Button: Home 56">
            <a:hlinkClick r:id="rId13" action="ppaction://hlinksldjump" highlightClick="1"/>
          </p:cNvPr>
          <p:cNvSpPr/>
          <p:nvPr/>
        </p:nvSpPr>
        <p:spPr>
          <a:xfrm>
            <a:off x="8293100" y="6324600"/>
            <a:ext cx="790575" cy="533400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1">
              <a:solidFill>
                <a:prstClr val="white"/>
              </a:solidFill>
            </a:endParaRPr>
          </a:p>
        </p:txBody>
      </p:sp>
      <p:graphicFrame>
        <p:nvGraphicFramePr>
          <p:cNvPr id="59" name="Object 51"/>
          <p:cNvGraphicFramePr>
            <a:graphicFrameLocks noChangeAspect="1"/>
          </p:cNvGraphicFramePr>
          <p:nvPr/>
        </p:nvGraphicFramePr>
        <p:xfrm>
          <a:off x="3954463" y="152400"/>
          <a:ext cx="20097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6" name="Equation" r:id="rId14" imgW="1028254" imgH="241195" progId="Equation.DSMT4">
                  <p:embed/>
                </p:oleObj>
              </mc:Choice>
              <mc:Fallback>
                <p:oleObj name="Equation" r:id="rId14" imgW="1028254" imgH="241195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463" y="152400"/>
                        <a:ext cx="2009775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50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50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8" presetClass="entr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10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0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10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8" dur="10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1" dur="10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50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50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2" dur="5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5" dur="500"/>
                                        <p:tgtEl>
                                          <p:spTgt spid="5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5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5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4" dur="1000" fill="hold"/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35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6" dur="1000" fill="hold"/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9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0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50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0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0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50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0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4" dur="500"/>
                                        <p:tgtEl>
                                          <p:spTgt spid="5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9" dur="500"/>
                                        <p:tgtEl>
                                          <p:spTgt spid="5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50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50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8" dur="1000"/>
                                        <p:tgtEl>
                                          <p:spTgt spid="5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1" dur="1000"/>
                                        <p:tgtEl>
                                          <p:spTgt spid="5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35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3" dur="1000" fill="hold"/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4" presetID="35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5" dur="1000" fill="hold"/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6" presetID="35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7" dur="1000" fill="hold"/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8" presetID="35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9" dur="1000" fill="hold"/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43" dur="500"/>
                                        <p:tgtEl>
                                          <p:spTgt spid="50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/>
                                        <p:tgtEl>
                                          <p:spTgt spid="50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7" dur="500"/>
                                        <p:tgtEl>
                                          <p:spTgt spid="50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/>
                                        <p:tgtEl>
                                          <p:spTgt spid="50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1" dur="500"/>
                                        <p:tgtEl>
                                          <p:spTgt spid="50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/>
                                        <p:tgtEl>
                                          <p:spTgt spid="50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5" dur="500"/>
                                        <p:tgtEl>
                                          <p:spTgt spid="50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/>
                                        <p:tgtEl>
                                          <p:spTgt spid="50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9" dur="500"/>
                                        <p:tgtEl>
                                          <p:spTgt spid="50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/>
                                        <p:tgtEl>
                                          <p:spTgt spid="50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50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50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6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68" dur="1000"/>
                                        <p:tgtEl>
                                          <p:spTgt spid="50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5" presetClass="entr" presetSubtype="1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1" dur="500"/>
                                        <p:tgtEl>
                                          <p:spTgt spid="50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6" dur="500"/>
                                        <p:tgtEl>
                                          <p:spTgt spid="50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9" dur="500"/>
                                        <p:tgtEl>
                                          <p:spTgt spid="50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2" dur="500"/>
                                        <p:tgtEl>
                                          <p:spTgt spid="50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4" dur="1000" fill="hold"/>
                                        <p:tgtEl>
                                          <p:spTgt spid="5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5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6" dur="1000" fill="hold"/>
                                        <p:tgtEl>
                                          <p:spTgt spid="50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7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88" dur="1000" fill="hold"/>
                                        <p:tgtEl>
                                          <p:spTgt spid="50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1" dur="500"/>
                                        <p:tgtEl>
                                          <p:spTgt spid="50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4" dur="500"/>
                                        <p:tgtEl>
                                          <p:spTgt spid="50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96" dur="1000" fill="hold"/>
                                        <p:tgtEl>
                                          <p:spTgt spid="50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7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98" dur="1000" fill="hold"/>
                                        <p:tgtEl>
                                          <p:spTgt spid="50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8" presetClass="exit" presetSubtype="1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202" dur="500"/>
                                        <p:tgtEl>
                                          <p:spTgt spid="50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8" presetClass="exit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205" dur="500"/>
                                        <p:tgtEl>
                                          <p:spTgt spid="502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8" dur="500"/>
                                        <p:tgtEl>
                                          <p:spTgt spid="50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9" dur="500"/>
                                        <p:tgtEl>
                                          <p:spTgt spid="50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3" dur="500" fill="hold"/>
                                        <p:tgtEl>
                                          <p:spTgt spid="50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4" dur="500" fill="hold"/>
                                        <p:tgtEl>
                                          <p:spTgt spid="50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7" dur="500" fill="hold"/>
                                        <p:tgtEl>
                                          <p:spTgt spid="50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50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1" dur="500"/>
                                        <p:tgtEl>
                                          <p:spTgt spid="50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4" dur="500" fill="hold"/>
                                        <p:tgtEl>
                                          <p:spTgt spid="50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5" dur="500" fill="hold"/>
                                        <p:tgtEl>
                                          <p:spTgt spid="50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6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8" dur="1000" fill="hold"/>
                                        <p:tgtEl>
                                          <p:spTgt spid="50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1000" fill="hold"/>
                                        <p:tgtEl>
                                          <p:spTgt spid="50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0" dur="1000"/>
                                        <p:tgtEl>
                                          <p:spTgt spid="5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3" dur="500" fill="hold"/>
                                        <p:tgtEl>
                                          <p:spTgt spid="5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4" dur="500" fill="hold"/>
                                        <p:tgtEl>
                                          <p:spTgt spid="5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7" dur="500" fill="hold"/>
                                        <p:tgtEl>
                                          <p:spTgt spid="5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8" dur="500" fill="hold"/>
                                        <p:tgtEl>
                                          <p:spTgt spid="5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1" dur="500"/>
                                        <p:tgtEl>
                                          <p:spTgt spid="5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4" dur="500"/>
                                        <p:tgtEl>
                                          <p:spTgt spid="5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7" dur="500"/>
                                        <p:tgtEl>
                                          <p:spTgt spid="5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05" grpId="0" animBg="1"/>
      <p:bldP spid="50205" grpId="1" animBg="1"/>
      <p:bldP spid="50205" grpId="2" animBg="1"/>
      <p:bldP spid="50182" grpId="0" animBg="1"/>
      <p:bldP spid="50183" grpId="0" animBg="1"/>
      <p:bldP spid="50184" grpId="0" animBg="1"/>
      <p:bldP spid="50185" grpId="0" animBg="1"/>
      <p:bldP spid="50186" grpId="0"/>
      <p:bldP spid="50187" grpId="0"/>
      <p:bldP spid="50188" grpId="0"/>
      <p:bldP spid="50189" grpId="0"/>
      <p:bldP spid="50190" grpId="0"/>
      <p:bldP spid="50190" grpId="1"/>
      <p:bldP spid="50191" grpId="0"/>
      <p:bldP spid="50192" grpId="0"/>
      <p:bldP spid="50193" grpId="0"/>
      <p:bldP spid="50194" grpId="0" animBg="1"/>
      <p:bldP spid="50194" grpId="1" animBg="1"/>
      <p:bldP spid="50195" grpId="0" animBg="1"/>
      <p:bldP spid="50195" grpId="1" animBg="1"/>
      <p:bldP spid="50196" grpId="0" animBg="1"/>
      <p:bldP spid="50196" grpId="1" animBg="1"/>
      <p:bldP spid="50197" grpId="0" animBg="1"/>
      <p:bldP spid="50197" grpId="1" animBg="1"/>
      <p:bldP spid="50198" grpId="0" animBg="1"/>
      <p:bldP spid="50198" grpId="1" animBg="1"/>
      <p:bldP spid="50199" grpId="0" animBg="1"/>
      <p:bldP spid="50199" grpId="1" animBg="1"/>
      <p:bldP spid="50200" grpId="0"/>
      <p:bldP spid="50200" grpId="1"/>
      <p:bldP spid="50201" grpId="0"/>
      <p:bldP spid="50201" grpId="1"/>
      <p:bldP spid="50202" grpId="0"/>
      <p:bldP spid="50203" grpId="0" animBg="1"/>
      <p:bldP spid="50204" grpId="0" animBg="1"/>
      <p:bldP spid="50218" grpId="0" build="allAtOnce"/>
      <p:bldP spid="50218" grpId="1" build="allAtOnce"/>
      <p:bldP spid="50219" grpId="0" animBg="1"/>
      <p:bldP spid="50219" grpId="1" animBg="1"/>
      <p:bldP spid="50220" grpId="0" animBg="1"/>
      <p:bldP spid="50220" grpId="1" animBg="1"/>
      <p:bldP spid="50226" grpId="0"/>
      <p:bldP spid="50232" grpId="0"/>
      <p:bldP spid="50233" grpId="0"/>
      <p:bldP spid="50233" grpId="1"/>
      <p:bldP spid="50240" grpId="0"/>
      <p:bldP spid="50246" grpId="0"/>
      <p:bldP spid="50248" grpId="0"/>
      <p:bldP spid="50249" grpId="0"/>
      <p:bldP spid="50251" grpId="0"/>
      <p:bldP spid="50251" grpId="1"/>
      <p:bldP spid="50252" grpId="0"/>
      <p:bldP spid="50252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Line 51"/>
          <p:cNvSpPr>
            <a:spLocks noChangeShapeType="1"/>
          </p:cNvSpPr>
          <p:nvPr/>
        </p:nvSpPr>
        <p:spPr bwMode="auto">
          <a:xfrm>
            <a:off x="5535613" y="2300288"/>
            <a:ext cx="1447800" cy="3048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167" name="Line 15"/>
          <p:cNvSpPr>
            <a:spLocks noChangeShapeType="1"/>
          </p:cNvSpPr>
          <p:nvPr/>
        </p:nvSpPr>
        <p:spPr bwMode="auto">
          <a:xfrm>
            <a:off x="5562600" y="2306638"/>
            <a:ext cx="1447800" cy="3048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20700"/>
            <a:ext cx="8229600" cy="13843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en-US" sz="3200" dirty="0" smtClean="0">
                <a:solidFill>
                  <a:srgbClr val="FFFF00"/>
                </a:solidFill>
              </a:rPr>
              <a:t>b. </a:t>
            </a:r>
            <a:r>
              <a:rPr lang="en-US" altLang="en-US" sz="3200" dirty="0" err="1" smtClean="0">
                <a:solidFill>
                  <a:srgbClr val="FFFF00"/>
                </a:solidFill>
              </a:rPr>
              <a:t>Chứng</a:t>
            </a:r>
            <a:r>
              <a:rPr lang="en-US" altLang="en-US" sz="3200" dirty="0" smtClean="0">
                <a:solidFill>
                  <a:srgbClr val="FFFF00"/>
                </a:solidFill>
              </a:rPr>
              <a:t> minh </a:t>
            </a:r>
            <a:r>
              <a:rPr lang="en-US" altLang="en-US" sz="3200" dirty="0" err="1" smtClean="0">
                <a:solidFill>
                  <a:srgbClr val="FFFF00"/>
                </a:solidFill>
              </a:rPr>
              <a:t>tứ</a:t>
            </a:r>
            <a:r>
              <a:rPr lang="en-US" altLang="en-US" sz="3200" dirty="0" smtClean="0">
                <a:solidFill>
                  <a:srgbClr val="FFFF00"/>
                </a:solidFill>
              </a:rPr>
              <a:t> </a:t>
            </a:r>
            <a:r>
              <a:rPr lang="en-US" altLang="en-US" sz="3200" dirty="0" err="1" smtClean="0">
                <a:solidFill>
                  <a:srgbClr val="FFFF00"/>
                </a:solidFill>
              </a:rPr>
              <a:t>giác</a:t>
            </a:r>
            <a:r>
              <a:rPr lang="en-US" altLang="en-US" sz="3200" dirty="0" smtClean="0">
                <a:solidFill>
                  <a:srgbClr val="FFFF00"/>
                </a:solidFill>
              </a:rPr>
              <a:t> EOO’F </a:t>
            </a:r>
            <a:r>
              <a:rPr lang="en-US" altLang="en-US" sz="3200" dirty="0" err="1" smtClean="0">
                <a:solidFill>
                  <a:srgbClr val="FFFF00"/>
                </a:solidFill>
              </a:rPr>
              <a:t>nội</a:t>
            </a:r>
            <a:r>
              <a:rPr lang="en-US" altLang="en-US" sz="3200" dirty="0" smtClean="0">
                <a:solidFill>
                  <a:srgbClr val="FFFF00"/>
                </a:solidFill>
              </a:rPr>
              <a:t> </a:t>
            </a:r>
            <a:r>
              <a:rPr lang="en-US" altLang="en-US" sz="3200" dirty="0" err="1" smtClean="0">
                <a:solidFill>
                  <a:srgbClr val="FFFF00"/>
                </a:solidFill>
              </a:rPr>
              <a:t>tiếp</a:t>
            </a:r>
            <a:r>
              <a:rPr lang="en-US" altLang="en-US" sz="3200" dirty="0" smtClean="0">
                <a:solidFill>
                  <a:srgbClr val="FFFF00"/>
                </a:solidFill>
              </a:rPr>
              <a:t> </a:t>
            </a:r>
            <a:br>
              <a:rPr lang="en-US" altLang="en-US" sz="3200" dirty="0" smtClean="0">
                <a:solidFill>
                  <a:srgbClr val="FFFF00"/>
                </a:solidFill>
              </a:rPr>
            </a:br>
            <a:r>
              <a:rPr lang="en-US" altLang="en-US" sz="3200" dirty="0" smtClean="0">
                <a:solidFill>
                  <a:srgbClr val="FFFF00"/>
                </a:solidFill>
              </a:rPr>
              <a:t/>
            </a:r>
            <a:br>
              <a:rPr lang="en-US" altLang="en-US" sz="3200" dirty="0" smtClean="0">
                <a:solidFill>
                  <a:srgbClr val="FFFF00"/>
                </a:solidFill>
              </a:rPr>
            </a:br>
            <a:endParaRPr lang="en-US" altLang="en-US" sz="3200" dirty="0" smtClean="0">
              <a:solidFill>
                <a:srgbClr val="FFFF00"/>
              </a:solidFill>
            </a:endParaRPr>
          </a:p>
        </p:txBody>
      </p:sp>
      <p:sp>
        <p:nvSpPr>
          <p:cNvPr id="78853" name="Oval 4"/>
          <p:cNvSpPr>
            <a:spLocks noChangeArrowheads="1"/>
          </p:cNvSpPr>
          <p:nvPr/>
        </p:nvSpPr>
        <p:spPr bwMode="auto">
          <a:xfrm>
            <a:off x="4038600" y="2286000"/>
            <a:ext cx="2514600" cy="2514600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endParaRPr lang="en-US" altLang="en-US" sz="2400">
              <a:solidFill>
                <a:srgbClr val="FFFFFF"/>
              </a:solidFill>
              <a:latin typeface="VNI-Souvir" pitchFamily="2" charset="0"/>
            </a:endParaRPr>
          </a:p>
        </p:txBody>
      </p:sp>
      <p:sp>
        <p:nvSpPr>
          <p:cNvPr id="78854" name="Oval 5"/>
          <p:cNvSpPr>
            <a:spLocks noChangeArrowheads="1"/>
          </p:cNvSpPr>
          <p:nvPr/>
        </p:nvSpPr>
        <p:spPr bwMode="auto">
          <a:xfrm>
            <a:off x="6157913" y="2590800"/>
            <a:ext cx="1981200" cy="1981200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endParaRPr lang="en-US" altLang="en-US" sz="2400">
              <a:solidFill>
                <a:srgbClr val="FFFFFF"/>
              </a:solidFill>
              <a:latin typeface="VNI-Souvir" pitchFamily="2" charset="0"/>
            </a:endParaRPr>
          </a:p>
        </p:txBody>
      </p:sp>
      <p:sp>
        <p:nvSpPr>
          <p:cNvPr id="78855" name="Line 6"/>
          <p:cNvSpPr>
            <a:spLocks noChangeShapeType="1"/>
          </p:cNvSpPr>
          <p:nvPr/>
        </p:nvSpPr>
        <p:spPr bwMode="auto">
          <a:xfrm flipV="1">
            <a:off x="4252913" y="2590800"/>
            <a:ext cx="2743200" cy="16764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8856" name="Line 7"/>
          <p:cNvSpPr>
            <a:spLocks noChangeShapeType="1"/>
          </p:cNvSpPr>
          <p:nvPr/>
        </p:nvSpPr>
        <p:spPr bwMode="auto">
          <a:xfrm flipH="1" flipV="1">
            <a:off x="5541963" y="2306638"/>
            <a:ext cx="2362200" cy="18288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8857" name="Text Box 8"/>
          <p:cNvSpPr txBox="1">
            <a:spLocks noChangeArrowheads="1"/>
          </p:cNvSpPr>
          <p:nvPr/>
        </p:nvSpPr>
        <p:spPr bwMode="auto">
          <a:xfrm>
            <a:off x="5311775" y="191135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FFFF"/>
                </a:solidFill>
                <a:latin typeface="VNI-Aptima" pitchFamily="2" charset="0"/>
              </a:rPr>
              <a:t>E</a:t>
            </a:r>
          </a:p>
        </p:txBody>
      </p:sp>
      <p:sp>
        <p:nvSpPr>
          <p:cNvPr id="78858" name="Text Box 9"/>
          <p:cNvSpPr txBox="1">
            <a:spLocks noChangeArrowheads="1"/>
          </p:cNvSpPr>
          <p:nvPr/>
        </p:nvSpPr>
        <p:spPr bwMode="auto">
          <a:xfrm>
            <a:off x="6934200" y="21336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FFFF"/>
                </a:solidFill>
                <a:latin typeface="VNI-Aptima" pitchFamily="2" charset="0"/>
              </a:rPr>
              <a:t>F</a:t>
            </a:r>
          </a:p>
        </p:txBody>
      </p:sp>
      <p:sp>
        <p:nvSpPr>
          <p:cNvPr id="78859" name="Text Box 10"/>
          <p:cNvSpPr txBox="1">
            <a:spLocks noChangeArrowheads="1"/>
          </p:cNvSpPr>
          <p:nvPr/>
        </p:nvSpPr>
        <p:spPr bwMode="auto">
          <a:xfrm>
            <a:off x="6248400" y="24384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FFFF"/>
                </a:solidFill>
                <a:latin typeface="VNI-Aptima" pitchFamily="2" charset="0"/>
              </a:rPr>
              <a:t>A</a:t>
            </a:r>
          </a:p>
        </p:txBody>
      </p:sp>
      <p:sp>
        <p:nvSpPr>
          <p:cNvPr id="78860" name="Text Box 11"/>
          <p:cNvSpPr txBox="1">
            <a:spLocks noChangeArrowheads="1"/>
          </p:cNvSpPr>
          <p:nvPr/>
        </p:nvSpPr>
        <p:spPr bwMode="auto">
          <a:xfrm>
            <a:off x="5257800" y="36576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FFFF"/>
                </a:solidFill>
                <a:latin typeface="VNI-Aptima" pitchFamily="2" charset="0"/>
              </a:rPr>
              <a:t>O</a:t>
            </a:r>
          </a:p>
        </p:txBody>
      </p:sp>
      <p:sp>
        <p:nvSpPr>
          <p:cNvPr id="78861" name="Text Box 12"/>
          <p:cNvSpPr txBox="1">
            <a:spLocks noChangeArrowheads="1"/>
          </p:cNvSpPr>
          <p:nvPr/>
        </p:nvSpPr>
        <p:spPr bwMode="auto">
          <a:xfrm>
            <a:off x="6934200" y="35814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FFFF"/>
                </a:solidFill>
                <a:latin typeface="VNI-Aptima" pitchFamily="2" charset="0"/>
              </a:rPr>
              <a:t>O’</a:t>
            </a:r>
          </a:p>
        </p:txBody>
      </p:sp>
      <p:sp>
        <p:nvSpPr>
          <p:cNvPr id="78862" name="Text Box 13"/>
          <p:cNvSpPr txBox="1">
            <a:spLocks noChangeArrowheads="1"/>
          </p:cNvSpPr>
          <p:nvPr/>
        </p:nvSpPr>
        <p:spPr bwMode="auto">
          <a:xfrm>
            <a:off x="3810000" y="42672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FFFF"/>
                </a:solidFill>
                <a:latin typeface="VNI-Aptima" pitchFamily="2" charset="0"/>
              </a:rPr>
              <a:t>C</a:t>
            </a:r>
          </a:p>
        </p:txBody>
      </p:sp>
      <p:sp>
        <p:nvSpPr>
          <p:cNvPr id="78863" name="Text Box 14"/>
          <p:cNvSpPr txBox="1">
            <a:spLocks noChangeArrowheads="1"/>
          </p:cNvSpPr>
          <p:nvPr/>
        </p:nvSpPr>
        <p:spPr bwMode="auto">
          <a:xfrm>
            <a:off x="6248400" y="43434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FFFF"/>
                </a:solidFill>
                <a:latin typeface="VNI-Aptima" pitchFamily="2" charset="0"/>
              </a:rPr>
              <a:t>B</a:t>
            </a:r>
          </a:p>
        </p:txBody>
      </p:sp>
      <p:sp>
        <p:nvSpPr>
          <p:cNvPr id="78864" name="Line 16"/>
          <p:cNvSpPr>
            <a:spLocks noChangeShapeType="1"/>
          </p:cNvSpPr>
          <p:nvPr/>
        </p:nvSpPr>
        <p:spPr bwMode="auto">
          <a:xfrm flipV="1">
            <a:off x="4259263" y="4114800"/>
            <a:ext cx="3657600" cy="1524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8865" name="Line 19"/>
          <p:cNvSpPr>
            <a:spLocks noChangeShapeType="1"/>
          </p:cNvSpPr>
          <p:nvPr/>
        </p:nvSpPr>
        <p:spPr bwMode="auto">
          <a:xfrm flipH="1">
            <a:off x="4267200" y="2286000"/>
            <a:ext cx="1295400" cy="19812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8866" name="Line 20"/>
          <p:cNvSpPr>
            <a:spLocks noChangeShapeType="1"/>
          </p:cNvSpPr>
          <p:nvPr/>
        </p:nvSpPr>
        <p:spPr bwMode="auto">
          <a:xfrm>
            <a:off x="6934200" y="2590800"/>
            <a:ext cx="990600" cy="15240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8867" name="Oval 21"/>
          <p:cNvSpPr>
            <a:spLocks noChangeArrowheads="1"/>
          </p:cNvSpPr>
          <p:nvPr/>
        </p:nvSpPr>
        <p:spPr bwMode="auto">
          <a:xfrm>
            <a:off x="5395913" y="34988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endParaRPr lang="en-US" altLang="en-US" sz="2400">
              <a:solidFill>
                <a:srgbClr val="FFFFFF"/>
              </a:solidFill>
              <a:latin typeface="VNI-Souvir" pitchFamily="2" charset="0"/>
            </a:endParaRPr>
          </a:p>
        </p:txBody>
      </p:sp>
      <p:sp>
        <p:nvSpPr>
          <p:cNvPr id="78868" name="Oval 22"/>
          <p:cNvSpPr>
            <a:spLocks noChangeArrowheads="1"/>
          </p:cNvSpPr>
          <p:nvPr/>
        </p:nvSpPr>
        <p:spPr bwMode="auto">
          <a:xfrm>
            <a:off x="7148513" y="35401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endParaRPr lang="en-US" altLang="en-US" sz="2400">
              <a:solidFill>
                <a:srgbClr val="FFFFFF"/>
              </a:solidFill>
              <a:latin typeface="VNI-Souvir" pitchFamily="2" charset="0"/>
            </a:endParaRPr>
          </a:p>
        </p:txBody>
      </p:sp>
      <p:sp>
        <p:nvSpPr>
          <p:cNvPr id="49177" name="Line 25"/>
          <p:cNvSpPr>
            <a:spLocks noChangeShapeType="1"/>
          </p:cNvSpPr>
          <p:nvPr/>
        </p:nvSpPr>
        <p:spPr bwMode="auto">
          <a:xfrm flipH="1">
            <a:off x="5410200" y="2286000"/>
            <a:ext cx="152400" cy="12954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178" name="Line 26"/>
          <p:cNvSpPr>
            <a:spLocks noChangeShapeType="1"/>
          </p:cNvSpPr>
          <p:nvPr/>
        </p:nvSpPr>
        <p:spPr bwMode="auto">
          <a:xfrm>
            <a:off x="6934200" y="2590800"/>
            <a:ext cx="228600" cy="9906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179" name="Line 27"/>
          <p:cNvSpPr>
            <a:spLocks noChangeShapeType="1"/>
          </p:cNvSpPr>
          <p:nvPr/>
        </p:nvSpPr>
        <p:spPr bwMode="auto">
          <a:xfrm>
            <a:off x="5410200" y="3546475"/>
            <a:ext cx="1752600" cy="34925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180" name="Text Box 28"/>
          <p:cNvSpPr txBox="1">
            <a:spLocks noChangeArrowheads="1"/>
          </p:cNvSpPr>
          <p:nvPr/>
        </p:nvSpPr>
        <p:spPr bwMode="auto">
          <a:xfrm rot="-981678">
            <a:off x="304800" y="19050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>
                <a:solidFill>
                  <a:srgbClr val="FFFFFF"/>
                </a:solidFill>
                <a:latin typeface="VNI-Souvir" pitchFamily="2" charset="0"/>
              </a:rPr>
              <a:t>Ta caàn söû duïng daáu hieäu naøo ?</a:t>
            </a:r>
          </a:p>
        </p:txBody>
      </p:sp>
      <p:sp>
        <p:nvSpPr>
          <p:cNvPr id="49182" name="Arc 30"/>
          <p:cNvSpPr>
            <a:spLocks/>
          </p:cNvSpPr>
          <p:nvPr/>
        </p:nvSpPr>
        <p:spPr bwMode="auto">
          <a:xfrm rot="237726">
            <a:off x="5430838" y="3190875"/>
            <a:ext cx="317500" cy="381000"/>
          </a:xfrm>
          <a:custGeom>
            <a:avLst/>
            <a:gdLst>
              <a:gd name="T0" fmla="*/ 0 w 17996"/>
              <a:gd name="T1" fmla="*/ 0 h 21600"/>
              <a:gd name="T2" fmla="*/ 98827821 w 17996"/>
              <a:gd name="T3" fmla="*/ 52981154 h 21600"/>
              <a:gd name="T4" fmla="*/ 0 w 17996"/>
              <a:gd name="T5" fmla="*/ 118540689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996" h="21600" fill="none" extrusionOk="0">
                <a:moveTo>
                  <a:pt x="-1" y="0"/>
                </a:moveTo>
                <a:cubicBezTo>
                  <a:pt x="7237" y="0"/>
                  <a:pt x="13993" y="3624"/>
                  <a:pt x="17995" y="9654"/>
                </a:cubicBezTo>
              </a:path>
              <a:path w="17996" h="21600" stroke="0" extrusionOk="0">
                <a:moveTo>
                  <a:pt x="-1" y="0"/>
                </a:moveTo>
                <a:cubicBezTo>
                  <a:pt x="7237" y="0"/>
                  <a:pt x="13993" y="3624"/>
                  <a:pt x="17995" y="965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solidFill>
            <a:schemeClr val="bg1"/>
          </a:solidFill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183" name="Arc 31"/>
          <p:cNvSpPr>
            <a:spLocks/>
          </p:cNvSpPr>
          <p:nvPr/>
        </p:nvSpPr>
        <p:spPr bwMode="auto">
          <a:xfrm rot="-3601589">
            <a:off x="6886575" y="3138488"/>
            <a:ext cx="300037" cy="363538"/>
          </a:xfrm>
          <a:custGeom>
            <a:avLst/>
            <a:gdLst>
              <a:gd name="T0" fmla="*/ 22351840 w 17996"/>
              <a:gd name="T1" fmla="*/ 0 h 21055"/>
              <a:gd name="T2" fmla="*/ 83401233 w 17996"/>
              <a:gd name="T3" fmla="*/ 46887199 h 21055"/>
              <a:gd name="T4" fmla="*/ 0 w 17996"/>
              <a:gd name="T5" fmla="*/ 108377455 h 2105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996" h="21055" fill="none" extrusionOk="0">
                <a:moveTo>
                  <a:pt x="4822" y="0"/>
                </a:moveTo>
                <a:cubicBezTo>
                  <a:pt x="10218" y="1236"/>
                  <a:pt x="14934" y="4496"/>
                  <a:pt x="17995" y="9109"/>
                </a:cubicBezTo>
              </a:path>
              <a:path w="17996" h="21055" stroke="0" extrusionOk="0">
                <a:moveTo>
                  <a:pt x="4822" y="0"/>
                </a:moveTo>
                <a:cubicBezTo>
                  <a:pt x="10218" y="1236"/>
                  <a:pt x="14934" y="4496"/>
                  <a:pt x="17995" y="9109"/>
                </a:cubicBezTo>
                <a:lnTo>
                  <a:pt x="0" y="21055"/>
                </a:lnTo>
                <a:lnTo>
                  <a:pt x="4822" y="0"/>
                </a:lnTo>
                <a:close/>
              </a:path>
            </a:pathLst>
          </a:custGeom>
          <a:solidFill>
            <a:schemeClr val="bg1"/>
          </a:solidFill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184" name="AutoShape 32"/>
          <p:cNvSpPr>
            <a:spLocks noChangeArrowheads="1"/>
          </p:cNvSpPr>
          <p:nvPr/>
        </p:nvSpPr>
        <p:spPr bwMode="auto">
          <a:xfrm>
            <a:off x="609600" y="2209800"/>
            <a:ext cx="3048000" cy="2514600"/>
          </a:xfrm>
          <a:prstGeom prst="wedgeEllipseCallout">
            <a:avLst>
              <a:gd name="adj1" fmla="val -13282"/>
              <a:gd name="adj2" fmla="val 60292"/>
            </a:avLst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endParaRPr lang="en-US" altLang="en-US">
              <a:solidFill>
                <a:srgbClr val="FFFFFF"/>
              </a:solidFill>
              <a:latin typeface="VNI-Souvir" pitchFamily="2" charset="0"/>
            </a:endParaRPr>
          </a:p>
        </p:txBody>
      </p:sp>
      <p:grpSp>
        <p:nvGrpSpPr>
          <p:cNvPr id="49195" name="Group 43"/>
          <p:cNvGrpSpPr>
            <a:grpSpLocks/>
          </p:cNvGrpSpPr>
          <p:nvPr/>
        </p:nvGrpSpPr>
        <p:grpSpPr bwMode="auto">
          <a:xfrm>
            <a:off x="1371600" y="2895600"/>
            <a:ext cx="1676400" cy="914400"/>
            <a:chOff x="864" y="1824"/>
            <a:chExt cx="1056" cy="576"/>
          </a:xfrm>
        </p:grpSpPr>
        <p:sp>
          <p:nvSpPr>
            <p:cNvPr id="78887" name="Line 33"/>
            <p:cNvSpPr>
              <a:spLocks noChangeShapeType="1"/>
            </p:cNvSpPr>
            <p:nvPr/>
          </p:nvSpPr>
          <p:spPr bwMode="auto">
            <a:xfrm>
              <a:off x="864" y="2400"/>
              <a:ext cx="10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8888" name="Line 34"/>
            <p:cNvSpPr>
              <a:spLocks noChangeShapeType="1"/>
            </p:cNvSpPr>
            <p:nvPr/>
          </p:nvSpPr>
          <p:spPr bwMode="auto">
            <a:xfrm flipH="1">
              <a:off x="864" y="1824"/>
              <a:ext cx="24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8889" name="Line 35"/>
            <p:cNvSpPr>
              <a:spLocks noChangeShapeType="1"/>
            </p:cNvSpPr>
            <p:nvPr/>
          </p:nvSpPr>
          <p:spPr bwMode="auto">
            <a:xfrm>
              <a:off x="1104" y="1824"/>
              <a:ext cx="781" cy="5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8890" name="Line 36"/>
            <p:cNvSpPr>
              <a:spLocks noChangeShapeType="1"/>
            </p:cNvSpPr>
            <p:nvPr/>
          </p:nvSpPr>
          <p:spPr bwMode="auto">
            <a:xfrm flipH="1">
              <a:off x="864" y="1872"/>
              <a:ext cx="816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8891" name="Line 37"/>
            <p:cNvSpPr>
              <a:spLocks noChangeShapeType="1"/>
            </p:cNvSpPr>
            <p:nvPr/>
          </p:nvSpPr>
          <p:spPr bwMode="auto">
            <a:xfrm>
              <a:off x="1680" y="1872"/>
              <a:ext cx="218" cy="51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8892" name="Line 38"/>
            <p:cNvSpPr>
              <a:spLocks noChangeShapeType="1"/>
            </p:cNvSpPr>
            <p:nvPr/>
          </p:nvSpPr>
          <p:spPr bwMode="auto">
            <a:xfrm>
              <a:off x="1104" y="1824"/>
              <a:ext cx="589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9191" name="Arc 39"/>
          <p:cNvSpPr>
            <a:spLocks/>
          </p:cNvSpPr>
          <p:nvPr/>
        </p:nvSpPr>
        <p:spPr bwMode="auto">
          <a:xfrm rot="296895">
            <a:off x="1443038" y="3433763"/>
            <a:ext cx="304800" cy="374650"/>
          </a:xfrm>
          <a:custGeom>
            <a:avLst/>
            <a:gdLst>
              <a:gd name="T0" fmla="*/ 30213899 w 16926"/>
              <a:gd name="T1" fmla="*/ 0 h 20971"/>
              <a:gd name="T2" fmla="*/ 98840791 w 16926"/>
              <a:gd name="T3" fmla="*/ 43060900 h 20971"/>
              <a:gd name="T4" fmla="*/ 0 w 16926"/>
              <a:gd name="T5" fmla="*/ 119574592 h 2097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926" h="20971" fill="none" extrusionOk="0">
                <a:moveTo>
                  <a:pt x="5174" y="-1"/>
                </a:moveTo>
                <a:cubicBezTo>
                  <a:pt x="9819" y="1146"/>
                  <a:pt x="13953" y="3802"/>
                  <a:pt x="16926" y="7551"/>
                </a:cubicBezTo>
              </a:path>
              <a:path w="16926" h="20971" stroke="0" extrusionOk="0">
                <a:moveTo>
                  <a:pt x="5174" y="-1"/>
                </a:moveTo>
                <a:cubicBezTo>
                  <a:pt x="9819" y="1146"/>
                  <a:pt x="13953" y="3802"/>
                  <a:pt x="16926" y="7551"/>
                </a:cubicBezTo>
                <a:lnTo>
                  <a:pt x="0" y="20971"/>
                </a:lnTo>
                <a:lnTo>
                  <a:pt x="5174" y="-1"/>
                </a:lnTo>
                <a:close/>
              </a:path>
            </a:pathLst>
          </a:custGeom>
          <a:solidFill>
            <a:srgbClr val="FF0000"/>
          </a:solidFill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192" name="Arc 40"/>
          <p:cNvSpPr>
            <a:spLocks/>
          </p:cNvSpPr>
          <p:nvPr/>
        </p:nvSpPr>
        <p:spPr bwMode="auto">
          <a:xfrm rot="-3742108">
            <a:off x="2708275" y="3333751"/>
            <a:ext cx="295275" cy="463550"/>
          </a:xfrm>
          <a:custGeom>
            <a:avLst/>
            <a:gdLst>
              <a:gd name="T0" fmla="*/ 37874767 w 16926"/>
              <a:gd name="T1" fmla="*/ 0 h 20388"/>
              <a:gd name="T2" fmla="*/ 89861031 w 16926"/>
              <a:gd name="T3" fmla="*/ 81909863 h 20388"/>
              <a:gd name="T4" fmla="*/ 0 w 16926"/>
              <a:gd name="T5" fmla="*/ 239629635 h 2038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926" h="20388" fill="none" extrusionOk="0">
                <a:moveTo>
                  <a:pt x="7133" y="0"/>
                </a:moveTo>
                <a:cubicBezTo>
                  <a:pt x="10991" y="1349"/>
                  <a:pt x="14387" y="3766"/>
                  <a:pt x="16926" y="6968"/>
                </a:cubicBezTo>
              </a:path>
              <a:path w="16926" h="20388" stroke="0" extrusionOk="0">
                <a:moveTo>
                  <a:pt x="7133" y="0"/>
                </a:moveTo>
                <a:cubicBezTo>
                  <a:pt x="10991" y="1349"/>
                  <a:pt x="14387" y="3766"/>
                  <a:pt x="16926" y="6968"/>
                </a:cubicBezTo>
                <a:lnTo>
                  <a:pt x="0" y="20388"/>
                </a:lnTo>
                <a:lnTo>
                  <a:pt x="7133" y="0"/>
                </a:lnTo>
                <a:close/>
              </a:path>
            </a:pathLst>
          </a:custGeom>
          <a:solidFill>
            <a:srgbClr val="FF0000"/>
          </a:solidFill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49194" name="Text Box 42"/>
          <p:cNvSpPr txBox="1">
            <a:spLocks noChangeArrowheads="1"/>
          </p:cNvSpPr>
          <p:nvPr/>
        </p:nvSpPr>
        <p:spPr bwMode="auto">
          <a:xfrm>
            <a:off x="1447800" y="5105400"/>
            <a:ext cx="22098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6000">
                <a:solidFill>
                  <a:srgbClr val="FFFF00"/>
                </a:solidFill>
                <a:latin typeface="VNI-Souvir" pitchFamily="2" charset="0"/>
              </a:rPr>
              <a:t>?</a:t>
            </a:r>
          </a:p>
        </p:txBody>
      </p:sp>
      <p:sp>
        <p:nvSpPr>
          <p:cNvPr id="49196" name="Text Box 44"/>
          <p:cNvSpPr txBox="1">
            <a:spLocks noChangeArrowheads="1"/>
          </p:cNvSpPr>
          <p:nvPr/>
        </p:nvSpPr>
        <p:spPr bwMode="auto">
          <a:xfrm>
            <a:off x="2971800" y="4876800"/>
            <a:ext cx="548640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>
                <a:solidFill>
                  <a:srgbClr val="FFFFFF"/>
                </a:solidFill>
                <a:latin typeface="VNI-Souvir" pitchFamily="2" charset="0"/>
              </a:rPr>
              <a:t>Haõy so saùnh 2 goùc EOA vaø ECA ?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en-US" sz="2400">
                <a:solidFill>
                  <a:srgbClr val="FFFFFF"/>
                </a:solidFill>
                <a:latin typeface="VNI-Souvir" pitchFamily="2" charset="0"/>
              </a:rPr>
              <a:t>So saùnh 2 goùc AO’F vaø ADF ?</a:t>
            </a:r>
          </a:p>
        </p:txBody>
      </p:sp>
      <p:sp>
        <p:nvSpPr>
          <p:cNvPr id="49198" name="Arc 46"/>
          <p:cNvSpPr>
            <a:spLocks/>
          </p:cNvSpPr>
          <p:nvPr/>
        </p:nvSpPr>
        <p:spPr bwMode="auto">
          <a:xfrm rot="4832151" flipH="1">
            <a:off x="4318794" y="3883819"/>
            <a:ext cx="311150" cy="354012"/>
          </a:xfrm>
          <a:custGeom>
            <a:avLst/>
            <a:gdLst>
              <a:gd name="T0" fmla="*/ 69082761 w 15097"/>
              <a:gd name="T1" fmla="*/ 0 h 20107"/>
              <a:gd name="T2" fmla="*/ 132168552 w 15097"/>
              <a:gd name="T3" fmla="*/ 25427488 h 20107"/>
              <a:gd name="T4" fmla="*/ 0 w 15097"/>
              <a:gd name="T5" fmla="*/ 109738597 h 2010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097" h="20107" fill="none" extrusionOk="0">
                <a:moveTo>
                  <a:pt x="7891" y="-1"/>
                </a:moveTo>
                <a:cubicBezTo>
                  <a:pt x="10580" y="1055"/>
                  <a:pt x="13030" y="2639"/>
                  <a:pt x="15096" y="4659"/>
                </a:cubicBezTo>
              </a:path>
              <a:path w="15097" h="20107" stroke="0" extrusionOk="0">
                <a:moveTo>
                  <a:pt x="7891" y="-1"/>
                </a:moveTo>
                <a:cubicBezTo>
                  <a:pt x="10580" y="1055"/>
                  <a:pt x="13030" y="2639"/>
                  <a:pt x="15096" y="4659"/>
                </a:cubicBezTo>
                <a:lnTo>
                  <a:pt x="0" y="20107"/>
                </a:lnTo>
                <a:lnTo>
                  <a:pt x="7891" y="-1"/>
                </a:lnTo>
                <a:close/>
              </a:path>
            </a:pathLst>
          </a:cu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199" name="Arc 47"/>
          <p:cNvSpPr>
            <a:spLocks/>
          </p:cNvSpPr>
          <p:nvPr/>
        </p:nvSpPr>
        <p:spPr bwMode="auto">
          <a:xfrm rot="21373832" flipH="1">
            <a:off x="7510463" y="3717925"/>
            <a:ext cx="311150" cy="354013"/>
          </a:xfrm>
          <a:custGeom>
            <a:avLst/>
            <a:gdLst>
              <a:gd name="T0" fmla="*/ 69082761 w 15097"/>
              <a:gd name="T1" fmla="*/ 0 h 20107"/>
              <a:gd name="T2" fmla="*/ 132168552 w 15097"/>
              <a:gd name="T3" fmla="*/ 25427630 h 20107"/>
              <a:gd name="T4" fmla="*/ 0 w 15097"/>
              <a:gd name="T5" fmla="*/ 109739523 h 2010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097" h="20107" fill="none" extrusionOk="0">
                <a:moveTo>
                  <a:pt x="7891" y="-1"/>
                </a:moveTo>
                <a:cubicBezTo>
                  <a:pt x="10580" y="1055"/>
                  <a:pt x="13030" y="2639"/>
                  <a:pt x="15096" y="4659"/>
                </a:cubicBezTo>
              </a:path>
              <a:path w="15097" h="20107" stroke="0" extrusionOk="0">
                <a:moveTo>
                  <a:pt x="7891" y="-1"/>
                </a:moveTo>
                <a:cubicBezTo>
                  <a:pt x="10580" y="1055"/>
                  <a:pt x="13030" y="2639"/>
                  <a:pt x="15096" y="4659"/>
                </a:cubicBezTo>
                <a:lnTo>
                  <a:pt x="0" y="20107"/>
                </a:lnTo>
                <a:lnTo>
                  <a:pt x="7891" y="-1"/>
                </a:lnTo>
                <a:close/>
              </a:path>
            </a:pathLst>
          </a:cu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8883" name="Text Box 49"/>
          <p:cNvSpPr txBox="1">
            <a:spLocks noChangeArrowheads="1"/>
          </p:cNvSpPr>
          <p:nvPr/>
        </p:nvSpPr>
        <p:spPr bwMode="auto">
          <a:xfrm>
            <a:off x="8001000" y="41910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FFFF"/>
                </a:solidFill>
                <a:latin typeface="VNI-Aptima" pitchFamily="2" charset="0"/>
              </a:rPr>
              <a:t>D</a:t>
            </a:r>
          </a:p>
        </p:txBody>
      </p:sp>
      <p:sp>
        <p:nvSpPr>
          <p:cNvPr id="49202" name="Text Box 50"/>
          <p:cNvSpPr txBox="1">
            <a:spLocks noChangeArrowheads="1"/>
          </p:cNvSpPr>
          <p:nvPr/>
        </p:nvSpPr>
        <p:spPr bwMode="auto">
          <a:xfrm>
            <a:off x="3048000" y="5943600"/>
            <a:ext cx="5257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>
                <a:solidFill>
                  <a:srgbClr val="FFFFFF"/>
                </a:solidFill>
                <a:latin typeface="VNI-Souvir" pitchFamily="2" charset="0"/>
              </a:rPr>
              <a:t>So saùnh hai goùc ECA vaø FDA vaø ruùt ra keát luaän ?</a:t>
            </a:r>
          </a:p>
        </p:txBody>
      </p:sp>
      <p:sp>
        <p:nvSpPr>
          <p:cNvPr id="49204" name="Text Box 52"/>
          <p:cNvSpPr txBox="1">
            <a:spLocks noChangeArrowheads="1"/>
          </p:cNvSpPr>
          <p:nvPr/>
        </p:nvSpPr>
        <p:spPr bwMode="auto">
          <a:xfrm>
            <a:off x="457200" y="1752600"/>
            <a:ext cx="3444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>
                <a:solidFill>
                  <a:srgbClr val="FFFFFF"/>
                </a:solidFill>
                <a:latin typeface="VNI-Souvir" pitchFamily="2" charset="0"/>
              </a:rPr>
              <a:t>Haõy nhaän xeùt töù giaùc</a:t>
            </a:r>
          </a:p>
        </p:txBody>
      </p:sp>
      <p:sp>
        <p:nvSpPr>
          <p:cNvPr id="44" name="Action Button: Home 43">
            <a:hlinkClick r:id="rId2" action="ppaction://hlinksldjump" highlightClick="1"/>
          </p:cNvPr>
          <p:cNvSpPr/>
          <p:nvPr/>
        </p:nvSpPr>
        <p:spPr>
          <a:xfrm>
            <a:off x="8293100" y="6324600"/>
            <a:ext cx="790575" cy="533400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1">
              <a:solidFill>
                <a:prstClr val="whit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9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49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49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9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9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xit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26" dur="500"/>
                                        <p:tgtEl>
                                          <p:spTgt spid="49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9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9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9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5" dur="2000"/>
                                        <p:tgtEl>
                                          <p:spTgt spid="49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1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8" dur="2000"/>
                                        <p:tgtEl>
                                          <p:spTgt spid="49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9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9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9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5" dur="2000" fill="hold"/>
                                        <p:tgtEl>
                                          <p:spTgt spid="4919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49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3" dur="500"/>
                                        <p:tgtEl>
                                          <p:spTgt spid="49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6" dur="500"/>
                                        <p:tgtEl>
                                          <p:spTgt spid="49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5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8" dur="1000" fill="hold"/>
                                        <p:tgtEl>
                                          <p:spTgt spid="4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35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0" dur="1000" fill="hold"/>
                                        <p:tgtEl>
                                          <p:spTgt spid="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5" dur="500"/>
                                        <p:tgtEl>
                                          <p:spTgt spid="49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8" dur="500"/>
                                        <p:tgtEl>
                                          <p:spTgt spid="4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" presetClass="exit" presetSubtype="3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49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49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74" dur="1000" fill="hold"/>
                                        <p:tgtEl>
                                          <p:spTgt spid="49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76" dur="1000" fill="hold"/>
                                        <p:tgtEl>
                                          <p:spTgt spid="4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xit" presetSubtype="9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49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49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" presetClass="exit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49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49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" presetClass="exit" presetSubtype="9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49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49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" presetClass="exit" presetSubtype="9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49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49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49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49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49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49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49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35" presetClass="emph" presetSubtype="0" repeatCount="5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7" dur="1000" fill="hold"/>
                                        <p:tgtEl>
                                          <p:spTgt spid="49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35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9" dur="1000" fill="hold"/>
                                        <p:tgtEl>
                                          <p:spTgt spid="4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2" dur="1000"/>
                                        <p:tgtEl>
                                          <p:spTgt spid="49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53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9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49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49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5" presetClass="emph" presetSubtype="0" repeatCount="5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9" dur="1000" fill="hold"/>
                                        <p:tgtEl>
                                          <p:spTgt spid="4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35" presetClass="emph" presetSubtype="0" repeatCount="5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1" dur="1000" fill="hold"/>
                                        <p:tgtEl>
                                          <p:spTgt spid="4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6" dur="1000"/>
                                        <p:tgtEl>
                                          <p:spTgt spid="49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5" presetClass="emph" presetSubtype="0" repeatCount="indefinite" fill="hold" grpId="3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28" dur="1000" fill="hold"/>
                                        <p:tgtEl>
                                          <p:spTgt spid="4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35" presetClass="emph" presetSubtype="0" repeatCount="indefinite" fill="hold" grpId="2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30" dur="1000" fill="hold"/>
                                        <p:tgtEl>
                                          <p:spTgt spid="4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7" grpId="0" animBg="1"/>
      <p:bldP spid="49177" grpId="0" animBg="1"/>
      <p:bldP spid="49178" grpId="0" animBg="1"/>
      <p:bldP spid="49179" grpId="0" animBg="1"/>
      <p:bldP spid="49180" grpId="0" build="allAtOnce"/>
      <p:bldP spid="49182" grpId="0" animBg="1"/>
      <p:bldP spid="49182" grpId="1" animBg="1"/>
      <p:bldP spid="49182" grpId="2" animBg="1"/>
      <p:bldP spid="49183" grpId="0" animBg="1"/>
      <p:bldP spid="49183" grpId="1" animBg="1"/>
      <p:bldP spid="49183" grpId="2" animBg="1"/>
      <p:bldP spid="49184" grpId="0" animBg="1"/>
      <p:bldP spid="49184" grpId="1" animBg="1"/>
      <p:bldP spid="49184" grpId="2" animBg="1"/>
      <p:bldP spid="49191" grpId="0" animBg="1"/>
      <p:bldP spid="49191" grpId="1" animBg="1"/>
      <p:bldP spid="49191" grpId="2" animBg="1"/>
      <p:bldP spid="49192" grpId="0" animBg="1"/>
      <p:bldP spid="49192" grpId="1" animBg="1"/>
      <p:bldP spid="49192" grpId="2" animBg="1"/>
      <p:bldP spid="49194" grpId="0"/>
      <p:bldP spid="49194" grpId="1"/>
      <p:bldP spid="49194" grpId="2"/>
      <p:bldP spid="49196" grpId="0"/>
      <p:bldP spid="49198" grpId="0" animBg="1"/>
      <p:bldP spid="49198" grpId="1" animBg="1"/>
      <p:bldP spid="49198" grpId="2" animBg="1"/>
      <p:bldP spid="49199" grpId="0" animBg="1"/>
      <p:bldP spid="49199" grpId="1" animBg="1"/>
      <p:bldP spid="49199" grpId="2" animBg="1"/>
      <p:bldP spid="49199" grpId="3" animBg="1"/>
      <p:bldP spid="49202" grpId="0"/>
      <p:bldP spid="49204" grpId="0"/>
      <p:bldP spid="49204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72" name="Text Box 52"/>
          <p:cNvSpPr txBox="1">
            <a:spLocks noChangeArrowheads="1"/>
          </p:cNvSpPr>
          <p:nvPr/>
        </p:nvSpPr>
        <p:spPr bwMode="auto">
          <a:xfrm>
            <a:off x="457200" y="1916113"/>
            <a:ext cx="91059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b="1">
                <a:latin typeface="Times New Roman" pitchFamily="18" charset="0"/>
                <a:cs typeface="Times New Roman" pitchFamily="18" charset="0"/>
              </a:rPr>
              <a:t>Xét (O) ta có</a:t>
            </a:r>
            <a:r>
              <a:rPr lang="en-US" altLang="en-US">
                <a:solidFill>
                  <a:srgbClr val="FFFFFF"/>
                </a:solidFill>
                <a:latin typeface="VNI-Souvir" pitchFamily="2" charset="0"/>
              </a:rPr>
              <a:t>          	 ( goùc noäi tieáp vaø goùc ôû taâm cuøng chaén        )</a:t>
            </a:r>
          </a:p>
        </p:txBody>
      </p:sp>
      <p:sp>
        <p:nvSpPr>
          <p:cNvPr id="56370" name="Text Box 50"/>
          <p:cNvSpPr txBox="1">
            <a:spLocks noChangeArrowheads="1"/>
          </p:cNvSpPr>
          <p:nvPr/>
        </p:nvSpPr>
        <p:spPr bwMode="auto">
          <a:xfrm>
            <a:off x="0" y="1427163"/>
            <a:ext cx="8305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>
                <a:solidFill>
                  <a:srgbClr val="FFFFFF"/>
                </a:solidFill>
                <a:latin typeface="VNI-Souvir" pitchFamily="2" charset="0"/>
              </a:rPr>
              <a:t>         ù                  ( goùc noäi tieáp vaø goùc ôû taâm cuøng chaén        )</a:t>
            </a:r>
          </a:p>
        </p:txBody>
      </p:sp>
      <p:sp>
        <p:nvSpPr>
          <p:cNvPr id="56357" name="Rectangle 37"/>
          <p:cNvSpPr>
            <a:spLocks noChangeArrowheads="1"/>
          </p:cNvSpPr>
          <p:nvPr/>
        </p:nvSpPr>
        <p:spPr bwMode="auto">
          <a:xfrm>
            <a:off x="304800" y="381000"/>
            <a:ext cx="70183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altLang="en-US" sz="2800" i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b</a:t>
            </a:r>
            <a:r>
              <a:rPr lang="en-US" altLang="en-US" sz="28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. </a:t>
            </a:r>
            <a:r>
              <a:rPr lang="en-US" altLang="en-US" sz="2800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Chöùng</a:t>
            </a:r>
            <a:r>
              <a:rPr lang="en-US" altLang="en-US" sz="28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 minh </a:t>
            </a:r>
            <a:r>
              <a:rPr lang="en-US" altLang="en-US" sz="2800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töù</a:t>
            </a:r>
            <a:r>
              <a:rPr lang="en-US" altLang="en-US" sz="28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 </a:t>
            </a:r>
            <a:r>
              <a:rPr lang="en-US" altLang="en-US" sz="2800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giaùc</a:t>
            </a:r>
            <a:r>
              <a:rPr lang="en-US" altLang="en-US" sz="28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 EOO’F </a:t>
            </a:r>
            <a:r>
              <a:rPr lang="en-US" altLang="en-US" sz="2800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noäi</a:t>
            </a:r>
            <a:r>
              <a:rPr lang="en-US" altLang="en-US" sz="28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 </a:t>
            </a:r>
            <a:r>
              <a:rPr lang="en-US" altLang="en-US" sz="2800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tieáp</a:t>
            </a:r>
            <a:endParaRPr lang="en-US" altLang="en-US" sz="2800" i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VNI-Souvir" pitchFamily="2" charset="0"/>
            </a:endParaRPr>
          </a:p>
        </p:txBody>
      </p:sp>
      <p:sp>
        <p:nvSpPr>
          <p:cNvPr id="56358" name="Line 38"/>
          <p:cNvSpPr>
            <a:spLocks noChangeShapeType="1"/>
          </p:cNvSpPr>
          <p:nvPr/>
        </p:nvSpPr>
        <p:spPr bwMode="auto">
          <a:xfrm>
            <a:off x="533400" y="914400"/>
            <a:ext cx="6575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56359" name="Object 39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873125" y="1470025"/>
          <a:ext cx="121920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7" name="Equation" r:id="rId3" imgW="1002865" imgH="228501" progId="Equation.DSMT4">
                  <p:embed/>
                </p:oleObj>
              </mc:Choice>
              <mc:Fallback>
                <p:oleObj name="Equation" r:id="rId3" imgW="1002865" imgH="228501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1470025"/>
                        <a:ext cx="1219200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61" name="Object 4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905000" y="1974850"/>
          <a:ext cx="12954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8" name="Equation" r:id="rId5" imgW="1040948" imgH="228501" progId="Equation.DSMT4">
                  <p:embed/>
                </p:oleObj>
              </mc:Choice>
              <mc:Fallback>
                <p:oleObj name="Equation" r:id="rId5" imgW="1040948" imgH="228501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974850"/>
                        <a:ext cx="1295400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64" name="Object 4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705600" y="1368425"/>
          <a:ext cx="4572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9" name="Equation" r:id="rId7" imgW="279279" imgH="215806" progId="Equation.DSMT4">
                  <p:embed/>
                </p:oleObj>
              </mc:Choice>
              <mc:Fallback>
                <p:oleObj name="Equation" r:id="rId7" imgW="279279" imgH="215806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368425"/>
                        <a:ext cx="4572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67" name="Object 47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7924800" y="1947863"/>
          <a:ext cx="53340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0" name="Equation" r:id="rId9" imgW="291847" imgH="215713" progId="Equation.DSMT4">
                  <p:embed/>
                </p:oleObj>
              </mc:Choice>
              <mc:Fallback>
                <p:oleObj name="Equation" r:id="rId9" imgW="291847" imgH="215713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947863"/>
                        <a:ext cx="533400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73" name="Object 53"/>
          <p:cNvGraphicFramePr>
            <a:graphicFrameLocks noChangeAspect="1"/>
          </p:cNvGraphicFramePr>
          <p:nvPr/>
        </p:nvGraphicFramePr>
        <p:xfrm>
          <a:off x="2708275" y="3027363"/>
          <a:ext cx="14478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1" name="Equation" r:id="rId11" imgW="914400" imgH="228600" progId="Equation.DSMT4">
                  <p:embed/>
                </p:oleObj>
              </mc:Choice>
              <mc:Fallback>
                <p:oleObj name="Equation" r:id="rId11" imgW="914400" imgH="2286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3027363"/>
                        <a:ext cx="1447800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75" name="Text Box 55"/>
          <p:cNvSpPr txBox="1">
            <a:spLocks noChangeArrowheads="1"/>
          </p:cNvSpPr>
          <p:nvPr/>
        </p:nvSpPr>
        <p:spPr bwMode="auto">
          <a:xfrm>
            <a:off x="838200" y="3041650"/>
            <a:ext cx="5105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>
                <a:solidFill>
                  <a:srgbClr val="FFFFFF"/>
                </a:solidFill>
                <a:latin typeface="VNI-Souvir" pitchFamily="2" charset="0"/>
              </a:rPr>
              <a:t>Töø ñoù suy ra : </a:t>
            </a:r>
          </a:p>
        </p:txBody>
      </p:sp>
      <p:sp>
        <p:nvSpPr>
          <p:cNvPr id="56376" name="Text Box 56"/>
          <p:cNvSpPr txBox="1">
            <a:spLocks noChangeArrowheads="1"/>
          </p:cNvSpPr>
          <p:nvPr/>
        </p:nvSpPr>
        <p:spPr bwMode="auto">
          <a:xfrm>
            <a:off x="873125" y="3417888"/>
            <a:ext cx="34702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>
                <a:solidFill>
                  <a:srgbClr val="FFFFFF"/>
                </a:solidFill>
                <a:latin typeface="VNI-Souvir" pitchFamily="2" charset="0"/>
              </a:rPr>
              <a:t>Vaäy töù giaùc EOO’F noäi tieáp</a:t>
            </a:r>
          </a:p>
        </p:txBody>
      </p:sp>
      <p:grpSp>
        <p:nvGrpSpPr>
          <p:cNvPr id="56378" name="Group 58"/>
          <p:cNvGrpSpPr>
            <a:grpSpLocks/>
          </p:cNvGrpSpPr>
          <p:nvPr/>
        </p:nvGrpSpPr>
        <p:grpSpPr bwMode="auto">
          <a:xfrm>
            <a:off x="4157663" y="2668588"/>
            <a:ext cx="4800600" cy="2889250"/>
            <a:chOff x="2448" y="2112"/>
            <a:chExt cx="3024" cy="1820"/>
          </a:xfrm>
        </p:grpSpPr>
        <p:grpSp>
          <p:nvGrpSpPr>
            <p:cNvPr id="79891" name="Group 33"/>
            <p:cNvGrpSpPr>
              <a:grpSpLocks/>
            </p:cNvGrpSpPr>
            <p:nvPr/>
          </p:nvGrpSpPr>
          <p:grpSpPr bwMode="auto">
            <a:xfrm>
              <a:off x="2448" y="2112"/>
              <a:ext cx="2727" cy="1820"/>
              <a:chOff x="912" y="1444"/>
              <a:chExt cx="2727" cy="1820"/>
            </a:xfrm>
          </p:grpSpPr>
          <p:sp>
            <p:nvSpPr>
              <p:cNvPr id="79893" name="Oval 4"/>
              <p:cNvSpPr>
                <a:spLocks noChangeArrowheads="1"/>
              </p:cNvSpPr>
              <p:nvPr/>
            </p:nvSpPr>
            <p:spPr bwMode="auto">
              <a:xfrm>
                <a:off x="1056" y="1680"/>
                <a:ext cx="1584" cy="1584"/>
              </a:xfrm>
              <a:prstGeom prst="ellips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/>
                <a:endParaRPr lang="en-US" altLang="en-US" sz="2400">
                  <a:solidFill>
                    <a:srgbClr val="FFFFFF"/>
                  </a:solidFill>
                  <a:latin typeface="VNI-Souvir" pitchFamily="2" charset="0"/>
                </a:endParaRPr>
              </a:p>
            </p:txBody>
          </p:sp>
          <p:sp>
            <p:nvSpPr>
              <p:cNvPr id="79894" name="Oval 5"/>
              <p:cNvSpPr>
                <a:spLocks noChangeArrowheads="1"/>
              </p:cNvSpPr>
              <p:nvPr/>
            </p:nvSpPr>
            <p:spPr bwMode="auto">
              <a:xfrm>
                <a:off x="2391" y="1872"/>
                <a:ext cx="1248" cy="1248"/>
              </a:xfrm>
              <a:prstGeom prst="ellips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/>
                <a:endParaRPr lang="en-US" altLang="en-US" sz="2400">
                  <a:solidFill>
                    <a:srgbClr val="FFFFFF"/>
                  </a:solidFill>
                  <a:latin typeface="VNI-Souvir" pitchFamily="2" charset="0"/>
                </a:endParaRPr>
              </a:p>
            </p:txBody>
          </p:sp>
          <p:sp>
            <p:nvSpPr>
              <p:cNvPr id="79895" name="Line 6"/>
              <p:cNvSpPr>
                <a:spLocks noChangeShapeType="1"/>
              </p:cNvSpPr>
              <p:nvPr/>
            </p:nvSpPr>
            <p:spPr bwMode="auto">
              <a:xfrm flipV="1">
                <a:off x="1191" y="1872"/>
                <a:ext cx="1728" cy="1056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896" name="Line 7"/>
              <p:cNvSpPr>
                <a:spLocks noChangeShapeType="1"/>
              </p:cNvSpPr>
              <p:nvPr/>
            </p:nvSpPr>
            <p:spPr bwMode="auto">
              <a:xfrm flipH="1" flipV="1">
                <a:off x="2003" y="1693"/>
                <a:ext cx="1488" cy="1152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897" name="Text Box 8"/>
              <p:cNvSpPr txBox="1">
                <a:spLocks noChangeArrowheads="1"/>
              </p:cNvSpPr>
              <p:nvPr/>
            </p:nvSpPr>
            <p:spPr bwMode="auto">
              <a:xfrm>
                <a:off x="1858" y="1444"/>
                <a:ext cx="33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>
                    <a:solidFill>
                      <a:srgbClr val="FFFFFF"/>
                    </a:solidFill>
                    <a:latin typeface="VNI-Aptima" pitchFamily="2" charset="0"/>
                  </a:rPr>
                  <a:t>E</a:t>
                </a:r>
              </a:p>
            </p:txBody>
          </p:sp>
          <p:sp>
            <p:nvSpPr>
              <p:cNvPr id="79898" name="Text Box 9"/>
              <p:cNvSpPr txBox="1">
                <a:spLocks noChangeArrowheads="1"/>
              </p:cNvSpPr>
              <p:nvPr/>
            </p:nvSpPr>
            <p:spPr bwMode="auto">
              <a:xfrm>
                <a:off x="2880" y="1584"/>
                <a:ext cx="33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>
                    <a:solidFill>
                      <a:srgbClr val="FFFFFF"/>
                    </a:solidFill>
                    <a:latin typeface="VNI-Aptima" pitchFamily="2" charset="0"/>
                  </a:rPr>
                  <a:t>F</a:t>
                </a:r>
              </a:p>
            </p:txBody>
          </p:sp>
          <p:sp>
            <p:nvSpPr>
              <p:cNvPr id="79899" name="Text Box 10"/>
              <p:cNvSpPr txBox="1">
                <a:spLocks noChangeArrowheads="1"/>
              </p:cNvSpPr>
              <p:nvPr/>
            </p:nvSpPr>
            <p:spPr bwMode="auto">
              <a:xfrm>
                <a:off x="2448" y="1776"/>
                <a:ext cx="33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>
                    <a:solidFill>
                      <a:srgbClr val="FFFFFF"/>
                    </a:solidFill>
                    <a:latin typeface="VNI-Aptima" pitchFamily="2" charset="0"/>
                  </a:rPr>
                  <a:t>A</a:t>
                </a:r>
              </a:p>
            </p:txBody>
          </p:sp>
          <p:sp>
            <p:nvSpPr>
              <p:cNvPr id="79900" name="Text Box 11"/>
              <p:cNvSpPr txBox="1">
                <a:spLocks noChangeArrowheads="1"/>
              </p:cNvSpPr>
              <p:nvPr/>
            </p:nvSpPr>
            <p:spPr bwMode="auto">
              <a:xfrm>
                <a:off x="1824" y="2544"/>
                <a:ext cx="33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>
                    <a:solidFill>
                      <a:srgbClr val="FFFFFF"/>
                    </a:solidFill>
                    <a:latin typeface="VNI-Aptima" pitchFamily="2" charset="0"/>
                  </a:rPr>
                  <a:t>O</a:t>
                </a:r>
              </a:p>
            </p:txBody>
          </p:sp>
          <p:sp>
            <p:nvSpPr>
              <p:cNvPr id="79901" name="Text Box 12"/>
              <p:cNvSpPr txBox="1">
                <a:spLocks noChangeArrowheads="1"/>
              </p:cNvSpPr>
              <p:nvPr/>
            </p:nvSpPr>
            <p:spPr bwMode="auto">
              <a:xfrm>
                <a:off x="2880" y="2496"/>
                <a:ext cx="33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>
                    <a:solidFill>
                      <a:srgbClr val="FFFFFF"/>
                    </a:solidFill>
                    <a:latin typeface="VNI-Aptima" pitchFamily="2" charset="0"/>
                  </a:rPr>
                  <a:t>O’</a:t>
                </a:r>
              </a:p>
            </p:txBody>
          </p:sp>
          <p:sp>
            <p:nvSpPr>
              <p:cNvPr id="79902" name="Text Box 13"/>
              <p:cNvSpPr txBox="1">
                <a:spLocks noChangeArrowheads="1"/>
              </p:cNvSpPr>
              <p:nvPr/>
            </p:nvSpPr>
            <p:spPr bwMode="auto">
              <a:xfrm>
                <a:off x="912" y="2928"/>
                <a:ext cx="33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>
                    <a:solidFill>
                      <a:srgbClr val="FFFFFF"/>
                    </a:solidFill>
                    <a:latin typeface="VNI-Aptima" pitchFamily="2" charset="0"/>
                  </a:rPr>
                  <a:t>C</a:t>
                </a:r>
              </a:p>
            </p:txBody>
          </p:sp>
          <p:sp>
            <p:nvSpPr>
              <p:cNvPr id="79903" name="Text Box 14"/>
              <p:cNvSpPr txBox="1">
                <a:spLocks noChangeArrowheads="1"/>
              </p:cNvSpPr>
              <p:nvPr/>
            </p:nvSpPr>
            <p:spPr bwMode="auto">
              <a:xfrm>
                <a:off x="2448" y="2976"/>
                <a:ext cx="33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>
                    <a:solidFill>
                      <a:srgbClr val="FFFFFF"/>
                    </a:solidFill>
                    <a:latin typeface="VNI-Aptima" pitchFamily="2" charset="0"/>
                  </a:rPr>
                  <a:t>B</a:t>
                </a:r>
              </a:p>
            </p:txBody>
          </p:sp>
          <p:sp>
            <p:nvSpPr>
              <p:cNvPr id="79904" name="Line 15"/>
              <p:cNvSpPr>
                <a:spLocks noChangeShapeType="1"/>
              </p:cNvSpPr>
              <p:nvPr/>
            </p:nvSpPr>
            <p:spPr bwMode="auto">
              <a:xfrm>
                <a:off x="2016" y="1693"/>
                <a:ext cx="912" cy="192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905" name="Line 16"/>
              <p:cNvSpPr>
                <a:spLocks noChangeShapeType="1"/>
              </p:cNvSpPr>
              <p:nvPr/>
            </p:nvSpPr>
            <p:spPr bwMode="auto">
              <a:xfrm flipV="1">
                <a:off x="1187" y="2832"/>
                <a:ext cx="2304" cy="96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906" name="Line 19"/>
              <p:cNvSpPr>
                <a:spLocks noChangeShapeType="1"/>
              </p:cNvSpPr>
              <p:nvPr/>
            </p:nvSpPr>
            <p:spPr bwMode="auto">
              <a:xfrm flipH="1">
                <a:off x="1200" y="1680"/>
                <a:ext cx="816" cy="1248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907" name="Line 20"/>
              <p:cNvSpPr>
                <a:spLocks noChangeShapeType="1"/>
              </p:cNvSpPr>
              <p:nvPr/>
            </p:nvSpPr>
            <p:spPr bwMode="auto">
              <a:xfrm>
                <a:off x="2880" y="1872"/>
                <a:ext cx="624" cy="96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908" name="Oval 21"/>
              <p:cNvSpPr>
                <a:spLocks noChangeArrowheads="1"/>
              </p:cNvSpPr>
              <p:nvPr/>
            </p:nvSpPr>
            <p:spPr bwMode="auto">
              <a:xfrm>
                <a:off x="1911" y="2444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/>
                <a:endParaRPr lang="en-US" altLang="en-US" sz="2400">
                  <a:solidFill>
                    <a:srgbClr val="FFFFFF"/>
                  </a:solidFill>
                  <a:latin typeface="VNI-Souvir" pitchFamily="2" charset="0"/>
                </a:endParaRPr>
              </a:p>
            </p:txBody>
          </p:sp>
          <p:sp>
            <p:nvSpPr>
              <p:cNvPr id="79909" name="Oval 22"/>
              <p:cNvSpPr>
                <a:spLocks noChangeArrowheads="1"/>
              </p:cNvSpPr>
              <p:nvPr/>
            </p:nvSpPr>
            <p:spPr bwMode="auto">
              <a:xfrm>
                <a:off x="3015" y="2470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/>
                <a:endParaRPr lang="en-US" altLang="en-US" sz="2400">
                  <a:solidFill>
                    <a:srgbClr val="FFFFFF"/>
                  </a:solidFill>
                  <a:latin typeface="VNI-Souvir" pitchFamily="2" charset="0"/>
                </a:endParaRPr>
              </a:p>
            </p:txBody>
          </p:sp>
          <p:sp>
            <p:nvSpPr>
              <p:cNvPr id="79910" name="Arc 25"/>
              <p:cNvSpPr>
                <a:spLocks/>
              </p:cNvSpPr>
              <p:nvPr/>
            </p:nvSpPr>
            <p:spPr bwMode="auto">
              <a:xfrm rot="237726">
                <a:off x="1964" y="2234"/>
                <a:ext cx="200" cy="240"/>
              </a:xfrm>
              <a:custGeom>
                <a:avLst/>
                <a:gdLst>
                  <a:gd name="T0" fmla="*/ 0 w 17996"/>
                  <a:gd name="T1" fmla="*/ 0 h 21600"/>
                  <a:gd name="T2" fmla="*/ 0 w 17996"/>
                  <a:gd name="T3" fmla="*/ 0 h 21600"/>
                  <a:gd name="T4" fmla="*/ 0 w 17996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996" h="21600" fill="none" extrusionOk="0">
                    <a:moveTo>
                      <a:pt x="-1" y="0"/>
                    </a:moveTo>
                    <a:cubicBezTo>
                      <a:pt x="7237" y="0"/>
                      <a:pt x="13993" y="3624"/>
                      <a:pt x="17995" y="9654"/>
                    </a:cubicBezTo>
                  </a:path>
                  <a:path w="17996" h="21600" stroke="0" extrusionOk="0">
                    <a:moveTo>
                      <a:pt x="-1" y="0"/>
                    </a:moveTo>
                    <a:cubicBezTo>
                      <a:pt x="7237" y="0"/>
                      <a:pt x="13993" y="3624"/>
                      <a:pt x="17995" y="9654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solidFill>
                <a:schemeClr val="bg1"/>
              </a:solidFill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11" name="Line 26"/>
              <p:cNvSpPr>
                <a:spLocks noChangeShapeType="1"/>
              </p:cNvSpPr>
              <p:nvPr/>
            </p:nvSpPr>
            <p:spPr bwMode="auto">
              <a:xfrm>
                <a:off x="2029" y="1702"/>
                <a:ext cx="912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912" name="Line 27"/>
              <p:cNvSpPr>
                <a:spLocks noChangeShapeType="1"/>
              </p:cNvSpPr>
              <p:nvPr/>
            </p:nvSpPr>
            <p:spPr bwMode="auto">
              <a:xfrm flipH="1">
                <a:off x="1933" y="1689"/>
                <a:ext cx="96" cy="81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913" name="Line 28"/>
              <p:cNvSpPr>
                <a:spLocks noChangeShapeType="1"/>
              </p:cNvSpPr>
              <p:nvPr/>
            </p:nvSpPr>
            <p:spPr bwMode="auto">
              <a:xfrm>
                <a:off x="2893" y="1881"/>
                <a:ext cx="144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914" name="Line 29"/>
              <p:cNvSpPr>
                <a:spLocks noChangeShapeType="1"/>
              </p:cNvSpPr>
              <p:nvPr/>
            </p:nvSpPr>
            <p:spPr bwMode="auto">
              <a:xfrm>
                <a:off x="1933" y="2483"/>
                <a:ext cx="1104" cy="2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915" name="Arc 30"/>
              <p:cNvSpPr>
                <a:spLocks/>
              </p:cNvSpPr>
              <p:nvPr/>
            </p:nvSpPr>
            <p:spPr bwMode="auto">
              <a:xfrm rot="-3601589">
                <a:off x="2852" y="2232"/>
                <a:ext cx="189" cy="229"/>
              </a:xfrm>
              <a:custGeom>
                <a:avLst/>
                <a:gdLst>
                  <a:gd name="T0" fmla="*/ 0 w 17996"/>
                  <a:gd name="T1" fmla="*/ 0 h 21055"/>
                  <a:gd name="T2" fmla="*/ 0 w 17996"/>
                  <a:gd name="T3" fmla="*/ 0 h 21055"/>
                  <a:gd name="T4" fmla="*/ 0 w 17996"/>
                  <a:gd name="T5" fmla="*/ 0 h 2105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996" h="21055" fill="none" extrusionOk="0">
                    <a:moveTo>
                      <a:pt x="4822" y="0"/>
                    </a:moveTo>
                    <a:cubicBezTo>
                      <a:pt x="10218" y="1236"/>
                      <a:pt x="14934" y="4496"/>
                      <a:pt x="17995" y="9109"/>
                    </a:cubicBezTo>
                  </a:path>
                  <a:path w="17996" h="21055" stroke="0" extrusionOk="0">
                    <a:moveTo>
                      <a:pt x="4822" y="0"/>
                    </a:moveTo>
                    <a:cubicBezTo>
                      <a:pt x="10218" y="1236"/>
                      <a:pt x="14934" y="4496"/>
                      <a:pt x="17995" y="9109"/>
                    </a:cubicBezTo>
                    <a:lnTo>
                      <a:pt x="0" y="21055"/>
                    </a:lnTo>
                    <a:lnTo>
                      <a:pt x="4822" y="0"/>
                    </a:lnTo>
                    <a:close/>
                  </a:path>
                </a:pathLst>
              </a:custGeom>
              <a:solidFill>
                <a:schemeClr val="bg1"/>
              </a:solidFill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16" name="Arc 31"/>
              <p:cNvSpPr>
                <a:spLocks/>
              </p:cNvSpPr>
              <p:nvPr/>
            </p:nvSpPr>
            <p:spPr bwMode="auto">
              <a:xfrm rot="4832151" flipH="1">
                <a:off x="1246" y="2668"/>
                <a:ext cx="196" cy="223"/>
              </a:xfrm>
              <a:custGeom>
                <a:avLst/>
                <a:gdLst>
                  <a:gd name="T0" fmla="*/ 0 w 15097"/>
                  <a:gd name="T1" fmla="*/ 0 h 20107"/>
                  <a:gd name="T2" fmla="*/ 0 w 15097"/>
                  <a:gd name="T3" fmla="*/ 0 h 20107"/>
                  <a:gd name="T4" fmla="*/ 0 w 15097"/>
                  <a:gd name="T5" fmla="*/ 0 h 2010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5097" h="20107" fill="none" extrusionOk="0">
                    <a:moveTo>
                      <a:pt x="7891" y="-1"/>
                    </a:moveTo>
                    <a:cubicBezTo>
                      <a:pt x="10580" y="1055"/>
                      <a:pt x="13030" y="2639"/>
                      <a:pt x="15096" y="4659"/>
                    </a:cubicBezTo>
                  </a:path>
                  <a:path w="15097" h="20107" stroke="0" extrusionOk="0">
                    <a:moveTo>
                      <a:pt x="7891" y="-1"/>
                    </a:moveTo>
                    <a:cubicBezTo>
                      <a:pt x="10580" y="1055"/>
                      <a:pt x="13030" y="2639"/>
                      <a:pt x="15096" y="4659"/>
                    </a:cubicBezTo>
                    <a:lnTo>
                      <a:pt x="0" y="20107"/>
                    </a:lnTo>
                    <a:lnTo>
                      <a:pt x="7891" y="-1"/>
                    </a:lnTo>
                    <a:close/>
                  </a:path>
                </a:pathLst>
              </a:custGeom>
              <a:solidFill>
                <a:srgbClr val="FF0000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17" name="Arc 32"/>
              <p:cNvSpPr>
                <a:spLocks/>
              </p:cNvSpPr>
              <p:nvPr/>
            </p:nvSpPr>
            <p:spPr bwMode="auto">
              <a:xfrm rot="21373832" flipH="1">
                <a:off x="3259" y="2587"/>
                <a:ext cx="196" cy="223"/>
              </a:xfrm>
              <a:custGeom>
                <a:avLst/>
                <a:gdLst>
                  <a:gd name="T0" fmla="*/ 0 w 15097"/>
                  <a:gd name="T1" fmla="*/ 0 h 20107"/>
                  <a:gd name="T2" fmla="*/ 0 w 15097"/>
                  <a:gd name="T3" fmla="*/ 0 h 20107"/>
                  <a:gd name="T4" fmla="*/ 0 w 15097"/>
                  <a:gd name="T5" fmla="*/ 0 h 2010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5097" h="20107" fill="none" extrusionOk="0">
                    <a:moveTo>
                      <a:pt x="7891" y="-1"/>
                    </a:moveTo>
                    <a:cubicBezTo>
                      <a:pt x="10580" y="1055"/>
                      <a:pt x="13030" y="2639"/>
                      <a:pt x="15096" y="4659"/>
                    </a:cubicBezTo>
                  </a:path>
                  <a:path w="15097" h="20107" stroke="0" extrusionOk="0">
                    <a:moveTo>
                      <a:pt x="7891" y="-1"/>
                    </a:moveTo>
                    <a:cubicBezTo>
                      <a:pt x="10580" y="1055"/>
                      <a:pt x="13030" y="2639"/>
                      <a:pt x="15096" y="4659"/>
                    </a:cubicBezTo>
                    <a:lnTo>
                      <a:pt x="0" y="20107"/>
                    </a:lnTo>
                    <a:lnTo>
                      <a:pt x="7891" y="-1"/>
                    </a:lnTo>
                    <a:close/>
                  </a:path>
                </a:pathLst>
              </a:custGeom>
              <a:solidFill>
                <a:srgbClr val="FF0000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9892" name="Text Box 57"/>
            <p:cNvSpPr txBox="1">
              <a:spLocks noChangeArrowheads="1"/>
            </p:cNvSpPr>
            <p:nvPr/>
          </p:nvSpPr>
          <p:spPr bwMode="auto">
            <a:xfrm>
              <a:off x="5136" y="3600"/>
              <a:ext cx="3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rgbClr val="FFFFFF"/>
                  </a:solidFill>
                  <a:latin typeface="VNI-Aptima" pitchFamily="2" charset="0"/>
                </a:rPr>
                <a:t>D</a:t>
              </a:r>
            </a:p>
          </p:txBody>
        </p:sp>
      </p:grpSp>
      <p:graphicFrame>
        <p:nvGraphicFramePr>
          <p:cNvPr id="56379" name="Object 59"/>
          <p:cNvGraphicFramePr>
            <a:graphicFrameLocks noChangeAspect="1"/>
          </p:cNvGraphicFramePr>
          <p:nvPr/>
        </p:nvGraphicFramePr>
        <p:xfrm>
          <a:off x="887413" y="2549525"/>
          <a:ext cx="11842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2" name="Equation" r:id="rId13" imgW="901309" imgH="228501" progId="Equation.DSMT4">
                  <p:embed/>
                </p:oleObj>
              </mc:Choice>
              <mc:Fallback>
                <p:oleObj name="Equation" r:id="rId13" imgW="901309" imgH="228501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2549525"/>
                        <a:ext cx="1184275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80" name="Text Box 60"/>
          <p:cNvSpPr txBox="1">
            <a:spLocks noChangeArrowheads="1"/>
          </p:cNvSpPr>
          <p:nvPr/>
        </p:nvSpPr>
        <p:spPr bwMode="auto">
          <a:xfrm>
            <a:off x="2051050" y="2522538"/>
            <a:ext cx="28590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en-US">
                <a:solidFill>
                  <a:srgbClr val="FFFFFF"/>
                </a:solidFill>
                <a:latin typeface="VNI-Souvir" pitchFamily="2" charset="0"/>
              </a:rPr>
              <a:t>(töù giaùc CEFD noäi tieáp)</a:t>
            </a:r>
          </a:p>
        </p:txBody>
      </p:sp>
      <p:sp>
        <p:nvSpPr>
          <p:cNvPr id="56381" name="Text Box 61"/>
          <p:cNvSpPr txBox="1">
            <a:spLocks noChangeArrowheads="1"/>
          </p:cNvSpPr>
          <p:nvPr/>
        </p:nvSpPr>
        <p:spPr bwMode="auto">
          <a:xfrm>
            <a:off x="762000" y="3870325"/>
            <a:ext cx="3505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000">
                <a:solidFill>
                  <a:srgbClr val="FFFF00"/>
                </a:solidFill>
                <a:latin typeface="VNI-Souvir" pitchFamily="2" charset="0"/>
              </a:rPr>
              <a:t>( hai ñænh O vaø O’ cuøng nhìn caïnh EF döôùi hai goùc baèng nhau )</a:t>
            </a:r>
          </a:p>
        </p:txBody>
      </p:sp>
      <p:sp>
        <p:nvSpPr>
          <p:cNvPr id="79889" name="TextBox 1"/>
          <p:cNvSpPr txBox="1">
            <a:spLocks noChangeArrowheads="1"/>
          </p:cNvSpPr>
          <p:nvPr/>
        </p:nvSpPr>
        <p:spPr bwMode="auto">
          <a:xfrm>
            <a:off x="457200" y="990600"/>
            <a:ext cx="3429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Xét (O) ta có</a:t>
            </a:r>
          </a:p>
        </p:txBody>
      </p:sp>
      <p:sp>
        <p:nvSpPr>
          <p:cNvPr id="45" name="Action Button: Home 44">
            <a:hlinkClick r:id="rId15" action="ppaction://hlinksldjump" highlightClick="1"/>
          </p:cNvPr>
          <p:cNvSpPr/>
          <p:nvPr/>
        </p:nvSpPr>
        <p:spPr>
          <a:xfrm>
            <a:off x="8293100" y="6324600"/>
            <a:ext cx="790575" cy="533400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1">
              <a:solidFill>
                <a:prstClr val="whit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6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563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563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56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56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56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5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56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1000"/>
                                        <p:tgtEl>
                                          <p:spTgt spid="56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1000"/>
                                        <p:tgtEl>
                                          <p:spTgt spid="5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1000"/>
                                        <p:tgtEl>
                                          <p:spTgt spid="56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1000"/>
                                        <p:tgtEl>
                                          <p:spTgt spid="5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1000"/>
                                        <p:tgtEl>
                                          <p:spTgt spid="5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63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63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56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1000"/>
                                        <p:tgtEl>
                                          <p:spTgt spid="5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2" dur="500"/>
                                        <p:tgtEl>
                                          <p:spTgt spid="56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56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72" grpId="0"/>
      <p:bldP spid="56370" grpId="0"/>
      <p:bldP spid="56358" grpId="0" animBg="1"/>
      <p:bldP spid="56375" grpId="0"/>
      <p:bldP spid="56376" grpId="0"/>
      <p:bldP spid="56380" grpId="0"/>
      <p:bldP spid="5638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45" name="Text Box 65"/>
          <p:cNvSpPr txBox="1">
            <a:spLocks noChangeArrowheads="1"/>
          </p:cNvSpPr>
          <p:nvPr/>
        </p:nvSpPr>
        <p:spPr bwMode="auto">
          <a:xfrm>
            <a:off x="698500" y="2930525"/>
            <a:ext cx="81534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>
                <a:solidFill>
                  <a:srgbClr val="FFFFFF"/>
                </a:solidFill>
                <a:latin typeface="VNI-Souvir" pitchFamily="2" charset="0"/>
              </a:rPr>
              <a:t>                                  </a:t>
            </a:r>
            <a:r>
              <a:rPr lang="en-US" altLang="en-US" sz="2000">
                <a:solidFill>
                  <a:srgbClr val="FFFFFF"/>
                </a:solidFill>
                <a:latin typeface="VNI-Souvir" pitchFamily="2" charset="0"/>
              </a:rPr>
              <a:t>Vaäy töù giaùc EIKF noäi tieáp  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en-US" sz="2000">
                <a:solidFill>
                  <a:srgbClr val="FFFFFF"/>
                </a:solidFill>
                <a:latin typeface="VNI-Souvir" pitchFamily="2" charset="0"/>
              </a:rPr>
              <a:t>                           ( toång hai goùc ñoái dieän baèng 180</a:t>
            </a:r>
            <a:r>
              <a:rPr lang="en-US" altLang="en-US" sz="2000" baseline="30000">
                <a:solidFill>
                  <a:srgbClr val="FFFFFF"/>
                </a:solidFill>
                <a:latin typeface="VNI-Souvir" pitchFamily="2" charset="0"/>
              </a:rPr>
              <a:t>0</a:t>
            </a:r>
            <a:r>
              <a:rPr lang="en-US" altLang="en-US" sz="2000">
                <a:solidFill>
                  <a:srgbClr val="FFFFFF"/>
                </a:solidFill>
                <a:latin typeface="VNI-Souvir" pitchFamily="2" charset="0"/>
              </a:rPr>
              <a:t>)</a:t>
            </a:r>
          </a:p>
        </p:txBody>
      </p:sp>
      <p:sp>
        <p:nvSpPr>
          <p:cNvPr id="46125" name="Text Box 45"/>
          <p:cNvSpPr txBox="1">
            <a:spLocks noChangeArrowheads="1"/>
          </p:cNvSpPr>
          <p:nvPr/>
        </p:nvSpPr>
        <p:spPr bwMode="auto">
          <a:xfrm>
            <a:off x="2432050" y="4489450"/>
            <a:ext cx="10668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8000">
                <a:solidFill>
                  <a:srgbClr val="FFFFFF"/>
                </a:solidFill>
                <a:latin typeface="VNI-Souvir" pitchFamily="2" charset="0"/>
              </a:rPr>
              <a:t>?</a:t>
            </a:r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685800" y="166688"/>
            <a:ext cx="7848600" cy="1681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  <a:buClr>
                <a:srgbClr val="FFCC00"/>
              </a:buClr>
              <a:buSzPct val="120000"/>
              <a:buFontTx/>
              <a:buChar char="•"/>
              <a:defRPr/>
            </a:pPr>
            <a:r>
              <a:rPr lang="en-US" altLang="en-US" sz="24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c. Qua A </a:t>
            </a:r>
            <a:r>
              <a:rPr lang="en-US" altLang="en-US" sz="2400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veõ</a:t>
            </a:r>
            <a:r>
              <a:rPr lang="en-US" altLang="en-US" sz="24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 </a:t>
            </a:r>
            <a:r>
              <a:rPr lang="en-US" altLang="en-US" sz="2400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ñöôøng</a:t>
            </a:r>
            <a:r>
              <a:rPr lang="en-US" altLang="en-US" sz="24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 </a:t>
            </a:r>
            <a:r>
              <a:rPr lang="en-US" altLang="en-US" sz="2400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thaúng</a:t>
            </a:r>
            <a:r>
              <a:rPr lang="en-US" altLang="en-US" sz="24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 song </a:t>
            </a:r>
            <a:r>
              <a:rPr lang="en-US" altLang="en-US" sz="2400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song</a:t>
            </a:r>
            <a:r>
              <a:rPr lang="en-US" altLang="en-US" sz="24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 </a:t>
            </a:r>
            <a:r>
              <a:rPr lang="en-US" altLang="en-US" sz="2400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vôùi</a:t>
            </a:r>
            <a:r>
              <a:rPr lang="en-US" altLang="en-US" sz="24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 CD 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rgbClr val="FFCC00"/>
              </a:buClr>
              <a:buSzPct val="120000"/>
              <a:buFontTx/>
              <a:buChar char="•"/>
              <a:defRPr/>
            </a:pPr>
            <a:r>
              <a:rPr lang="en-US" altLang="en-US" sz="24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   </a:t>
            </a:r>
            <a:r>
              <a:rPr lang="en-US" altLang="en-US" sz="2400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caét</a:t>
            </a:r>
            <a:r>
              <a:rPr lang="en-US" altLang="en-US" sz="24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 CE </a:t>
            </a:r>
            <a:r>
              <a:rPr lang="en-US" altLang="en-US" sz="2400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vaø</a:t>
            </a:r>
            <a:r>
              <a:rPr lang="en-US" altLang="en-US" sz="24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 DF </a:t>
            </a:r>
            <a:r>
              <a:rPr lang="en-US" altLang="en-US" sz="2400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laàn</a:t>
            </a:r>
            <a:r>
              <a:rPr lang="en-US" altLang="en-US" sz="24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 </a:t>
            </a:r>
            <a:r>
              <a:rPr lang="en-US" altLang="en-US" sz="2400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löôït</a:t>
            </a:r>
            <a:r>
              <a:rPr lang="en-US" altLang="en-US" sz="24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 </a:t>
            </a:r>
            <a:r>
              <a:rPr lang="en-US" altLang="en-US" sz="2400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taïi</a:t>
            </a:r>
            <a:r>
              <a:rPr lang="en-US" altLang="en-US" sz="24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 I </a:t>
            </a:r>
            <a:r>
              <a:rPr lang="en-US" altLang="en-US" sz="2400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vaø</a:t>
            </a:r>
            <a:r>
              <a:rPr lang="en-US" altLang="en-US" sz="24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 K. </a:t>
            </a:r>
            <a:r>
              <a:rPr lang="en-US" altLang="en-US" sz="2400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Chöùng</a:t>
            </a:r>
            <a:r>
              <a:rPr lang="en-US" altLang="en-US" sz="24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 minh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rgbClr val="FFCC00"/>
              </a:buClr>
              <a:buSzPct val="120000"/>
              <a:buFontTx/>
              <a:buChar char="•"/>
              <a:defRPr/>
            </a:pPr>
            <a:r>
              <a:rPr lang="en-US" altLang="en-US" sz="24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   </a:t>
            </a:r>
            <a:r>
              <a:rPr lang="en-US" altLang="en-US" sz="2400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töù</a:t>
            </a:r>
            <a:r>
              <a:rPr lang="en-US" altLang="en-US" sz="24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 </a:t>
            </a:r>
            <a:r>
              <a:rPr lang="en-US" altLang="en-US" sz="2400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giaùc</a:t>
            </a:r>
            <a:r>
              <a:rPr lang="en-US" altLang="en-US" sz="24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 EIKF </a:t>
            </a:r>
            <a:r>
              <a:rPr lang="en-US" altLang="en-US" sz="2400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noäi</a:t>
            </a:r>
            <a:r>
              <a:rPr lang="en-US" altLang="en-US" sz="24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 </a:t>
            </a:r>
            <a:r>
              <a:rPr lang="en-US" altLang="en-US" sz="2400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tieáp</a:t>
            </a:r>
            <a:r>
              <a:rPr lang="en-US" altLang="en-US" sz="24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 </a:t>
            </a:r>
          </a:p>
          <a:p>
            <a:pPr eaLnBrk="0" hangingPunct="0">
              <a:spcBef>
                <a:spcPct val="50000"/>
              </a:spcBef>
              <a:defRPr/>
            </a:pPr>
            <a:endParaRPr lang="en-US" altLang="en-US" sz="2400" dirty="0">
              <a:solidFill>
                <a:srgbClr val="FFFF00"/>
              </a:solidFill>
              <a:latin typeface="VNI-Souvir" pitchFamily="2" charset="0"/>
            </a:endParaRPr>
          </a:p>
        </p:txBody>
      </p:sp>
      <p:sp>
        <p:nvSpPr>
          <p:cNvPr id="46085" name="Oval 5"/>
          <p:cNvSpPr>
            <a:spLocks noChangeArrowheads="1"/>
          </p:cNvSpPr>
          <p:nvPr/>
        </p:nvSpPr>
        <p:spPr bwMode="auto">
          <a:xfrm>
            <a:off x="4483100" y="4079875"/>
            <a:ext cx="2514600" cy="2514600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endParaRPr lang="en-US" altLang="en-US" sz="2400">
              <a:solidFill>
                <a:srgbClr val="FFFFFF"/>
              </a:solidFill>
              <a:latin typeface="VNI-Souvir" pitchFamily="2" charset="0"/>
            </a:endParaRPr>
          </a:p>
        </p:txBody>
      </p:sp>
      <p:sp>
        <p:nvSpPr>
          <p:cNvPr id="46086" name="Oval 6"/>
          <p:cNvSpPr>
            <a:spLocks noChangeArrowheads="1"/>
          </p:cNvSpPr>
          <p:nvPr/>
        </p:nvSpPr>
        <p:spPr bwMode="auto">
          <a:xfrm>
            <a:off x="6602413" y="4384675"/>
            <a:ext cx="1981200" cy="1981200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endParaRPr lang="en-US" altLang="en-US" sz="2400">
              <a:solidFill>
                <a:srgbClr val="FFFFFF"/>
              </a:solidFill>
              <a:latin typeface="VNI-Souvir" pitchFamily="2" charset="0"/>
            </a:endParaRPr>
          </a:p>
        </p:txBody>
      </p:sp>
      <p:sp>
        <p:nvSpPr>
          <p:cNvPr id="46087" name="Line 7"/>
          <p:cNvSpPr>
            <a:spLocks noChangeShapeType="1"/>
          </p:cNvSpPr>
          <p:nvPr/>
        </p:nvSpPr>
        <p:spPr bwMode="auto">
          <a:xfrm flipV="1">
            <a:off x="4697413" y="4384675"/>
            <a:ext cx="2743200" cy="16764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088" name="Line 8"/>
          <p:cNvSpPr>
            <a:spLocks noChangeShapeType="1"/>
          </p:cNvSpPr>
          <p:nvPr/>
        </p:nvSpPr>
        <p:spPr bwMode="auto">
          <a:xfrm flipH="1" flipV="1">
            <a:off x="5986463" y="4100513"/>
            <a:ext cx="2382837" cy="1884362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089" name="Text Box 9"/>
          <p:cNvSpPr txBox="1">
            <a:spLocks noChangeArrowheads="1"/>
          </p:cNvSpPr>
          <p:nvPr/>
        </p:nvSpPr>
        <p:spPr bwMode="auto">
          <a:xfrm>
            <a:off x="5756275" y="3705225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FFFF"/>
                </a:solidFill>
                <a:latin typeface="VNI-Aptima" pitchFamily="2" charset="0"/>
              </a:rPr>
              <a:t>E</a:t>
            </a:r>
          </a:p>
        </p:txBody>
      </p:sp>
      <p:sp>
        <p:nvSpPr>
          <p:cNvPr id="46090" name="Text Box 10"/>
          <p:cNvSpPr txBox="1">
            <a:spLocks noChangeArrowheads="1"/>
          </p:cNvSpPr>
          <p:nvPr/>
        </p:nvSpPr>
        <p:spPr bwMode="auto">
          <a:xfrm>
            <a:off x="7378700" y="3927475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FFFF"/>
                </a:solidFill>
                <a:latin typeface="VNI-Aptima" pitchFamily="2" charset="0"/>
              </a:rPr>
              <a:t>F</a:t>
            </a:r>
          </a:p>
        </p:txBody>
      </p:sp>
      <p:sp>
        <p:nvSpPr>
          <p:cNvPr id="46091" name="Text Box 11"/>
          <p:cNvSpPr txBox="1">
            <a:spLocks noChangeArrowheads="1"/>
          </p:cNvSpPr>
          <p:nvPr/>
        </p:nvSpPr>
        <p:spPr bwMode="auto">
          <a:xfrm>
            <a:off x="6692900" y="4232275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FFFF"/>
                </a:solidFill>
                <a:latin typeface="VNI-Aptima" pitchFamily="2" charset="0"/>
              </a:rPr>
              <a:t>A</a:t>
            </a:r>
          </a:p>
        </p:txBody>
      </p:sp>
      <p:sp>
        <p:nvSpPr>
          <p:cNvPr id="46092" name="Text Box 12"/>
          <p:cNvSpPr txBox="1">
            <a:spLocks noChangeArrowheads="1"/>
          </p:cNvSpPr>
          <p:nvPr/>
        </p:nvSpPr>
        <p:spPr bwMode="auto">
          <a:xfrm>
            <a:off x="5702300" y="5451475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FFFF"/>
                </a:solidFill>
                <a:latin typeface="VNI-Aptima" pitchFamily="2" charset="0"/>
              </a:rPr>
              <a:t>O</a:t>
            </a:r>
          </a:p>
        </p:txBody>
      </p:sp>
      <p:sp>
        <p:nvSpPr>
          <p:cNvPr id="46093" name="Text Box 13"/>
          <p:cNvSpPr txBox="1">
            <a:spLocks noChangeArrowheads="1"/>
          </p:cNvSpPr>
          <p:nvPr/>
        </p:nvSpPr>
        <p:spPr bwMode="auto">
          <a:xfrm>
            <a:off x="7378700" y="5375275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FFFF"/>
                </a:solidFill>
                <a:latin typeface="VNI-Aptima" pitchFamily="2" charset="0"/>
              </a:rPr>
              <a:t>O’</a:t>
            </a:r>
          </a:p>
        </p:txBody>
      </p:sp>
      <p:sp>
        <p:nvSpPr>
          <p:cNvPr id="46094" name="Text Box 14"/>
          <p:cNvSpPr txBox="1">
            <a:spLocks noChangeArrowheads="1"/>
          </p:cNvSpPr>
          <p:nvPr/>
        </p:nvSpPr>
        <p:spPr bwMode="auto">
          <a:xfrm>
            <a:off x="4254500" y="6061075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FFFF"/>
                </a:solidFill>
                <a:latin typeface="VNI-Aptima" pitchFamily="2" charset="0"/>
              </a:rPr>
              <a:t>C</a:t>
            </a:r>
          </a:p>
        </p:txBody>
      </p:sp>
      <p:sp>
        <p:nvSpPr>
          <p:cNvPr id="46095" name="Text Box 15"/>
          <p:cNvSpPr txBox="1">
            <a:spLocks noChangeArrowheads="1"/>
          </p:cNvSpPr>
          <p:nvPr/>
        </p:nvSpPr>
        <p:spPr bwMode="auto">
          <a:xfrm>
            <a:off x="6692900" y="6137275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FFFF"/>
                </a:solidFill>
                <a:latin typeface="VNI-Aptima" pitchFamily="2" charset="0"/>
              </a:rPr>
              <a:t>B</a:t>
            </a:r>
          </a:p>
        </p:txBody>
      </p:sp>
      <p:sp>
        <p:nvSpPr>
          <p:cNvPr id="46096" name="Line 16"/>
          <p:cNvSpPr>
            <a:spLocks noChangeShapeType="1"/>
          </p:cNvSpPr>
          <p:nvPr/>
        </p:nvSpPr>
        <p:spPr bwMode="auto">
          <a:xfrm>
            <a:off x="6007100" y="4100513"/>
            <a:ext cx="1447800" cy="3048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097" name="Line 17"/>
          <p:cNvSpPr>
            <a:spLocks noChangeShapeType="1"/>
          </p:cNvSpPr>
          <p:nvPr/>
        </p:nvSpPr>
        <p:spPr bwMode="auto">
          <a:xfrm flipV="1">
            <a:off x="4711700" y="5964238"/>
            <a:ext cx="3678238" cy="762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098" name="Arc 18"/>
          <p:cNvSpPr>
            <a:spLocks/>
          </p:cNvSpPr>
          <p:nvPr/>
        </p:nvSpPr>
        <p:spPr bwMode="auto">
          <a:xfrm rot="5162893" flipH="1">
            <a:off x="4817269" y="5609432"/>
            <a:ext cx="342900" cy="525462"/>
          </a:xfrm>
          <a:custGeom>
            <a:avLst/>
            <a:gdLst>
              <a:gd name="T0" fmla="*/ 0 w 19898"/>
              <a:gd name="T1" fmla="*/ 518407 h 21600"/>
              <a:gd name="T2" fmla="*/ 101831839 w 19898"/>
              <a:gd name="T3" fmla="*/ 153958006 h 21600"/>
              <a:gd name="T4" fmla="*/ 6417579 w 19898"/>
              <a:gd name="T5" fmla="*/ 310968533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898" h="21600" fill="none" extrusionOk="0">
                <a:moveTo>
                  <a:pt x="0" y="36"/>
                </a:moveTo>
                <a:cubicBezTo>
                  <a:pt x="417" y="12"/>
                  <a:pt x="835" y="-1"/>
                  <a:pt x="1254" y="0"/>
                </a:cubicBezTo>
                <a:cubicBezTo>
                  <a:pt x="8927" y="0"/>
                  <a:pt x="16024" y="4070"/>
                  <a:pt x="19898" y="10693"/>
                </a:cubicBezTo>
              </a:path>
              <a:path w="19898" h="21600" stroke="0" extrusionOk="0">
                <a:moveTo>
                  <a:pt x="0" y="36"/>
                </a:moveTo>
                <a:cubicBezTo>
                  <a:pt x="417" y="12"/>
                  <a:pt x="835" y="-1"/>
                  <a:pt x="1254" y="0"/>
                </a:cubicBezTo>
                <a:cubicBezTo>
                  <a:pt x="8927" y="0"/>
                  <a:pt x="16024" y="4070"/>
                  <a:pt x="19898" y="10693"/>
                </a:cubicBezTo>
                <a:lnTo>
                  <a:pt x="1254" y="21600"/>
                </a:lnTo>
                <a:lnTo>
                  <a:pt x="0" y="36"/>
                </a:lnTo>
                <a:close/>
              </a:path>
            </a:pathLst>
          </a:cu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099" name="Arc 19"/>
          <p:cNvSpPr>
            <a:spLocks/>
          </p:cNvSpPr>
          <p:nvPr/>
        </p:nvSpPr>
        <p:spPr bwMode="auto">
          <a:xfrm rot="5312010" flipH="1">
            <a:off x="5594350" y="4381501"/>
            <a:ext cx="403225" cy="381000"/>
          </a:xfrm>
          <a:custGeom>
            <a:avLst/>
            <a:gdLst>
              <a:gd name="T0" fmla="*/ 0 w 19587"/>
              <a:gd name="T1" fmla="*/ 828534 h 21600"/>
              <a:gd name="T2" fmla="*/ 170886002 w 19587"/>
              <a:gd name="T3" fmla="*/ 45665549 h 21600"/>
              <a:gd name="T4" fmla="*/ 22256180 w 19587"/>
              <a:gd name="T5" fmla="*/ 118540689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587" h="21600" fill="none" extrusionOk="0">
                <a:moveTo>
                  <a:pt x="0" y="151"/>
                </a:moveTo>
                <a:cubicBezTo>
                  <a:pt x="846" y="50"/>
                  <a:pt x="1698" y="-1"/>
                  <a:pt x="2551" y="0"/>
                </a:cubicBezTo>
                <a:cubicBezTo>
                  <a:pt x="9208" y="0"/>
                  <a:pt x="15494" y="3070"/>
                  <a:pt x="19587" y="8320"/>
                </a:cubicBezTo>
              </a:path>
              <a:path w="19587" h="21600" stroke="0" extrusionOk="0">
                <a:moveTo>
                  <a:pt x="0" y="151"/>
                </a:moveTo>
                <a:cubicBezTo>
                  <a:pt x="846" y="50"/>
                  <a:pt x="1698" y="-1"/>
                  <a:pt x="2551" y="0"/>
                </a:cubicBezTo>
                <a:cubicBezTo>
                  <a:pt x="9208" y="0"/>
                  <a:pt x="15494" y="3070"/>
                  <a:pt x="19587" y="8320"/>
                </a:cubicBezTo>
                <a:lnTo>
                  <a:pt x="2551" y="21600"/>
                </a:lnTo>
                <a:lnTo>
                  <a:pt x="0" y="151"/>
                </a:lnTo>
                <a:close/>
              </a:path>
            </a:pathLst>
          </a:cu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100" name="Line 20"/>
          <p:cNvSpPr>
            <a:spLocks noChangeShapeType="1"/>
          </p:cNvSpPr>
          <p:nvPr/>
        </p:nvSpPr>
        <p:spPr bwMode="auto">
          <a:xfrm flipH="1">
            <a:off x="4711700" y="4079875"/>
            <a:ext cx="1295400" cy="19812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101" name="Line 21"/>
          <p:cNvSpPr>
            <a:spLocks noChangeShapeType="1"/>
          </p:cNvSpPr>
          <p:nvPr/>
        </p:nvSpPr>
        <p:spPr bwMode="auto">
          <a:xfrm>
            <a:off x="7378700" y="4384675"/>
            <a:ext cx="990600" cy="16002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102" name="Oval 22"/>
          <p:cNvSpPr>
            <a:spLocks noChangeArrowheads="1"/>
          </p:cNvSpPr>
          <p:nvPr/>
        </p:nvSpPr>
        <p:spPr bwMode="auto">
          <a:xfrm>
            <a:off x="5840413" y="52927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endParaRPr lang="en-US" altLang="en-US" sz="2400">
              <a:solidFill>
                <a:srgbClr val="FFFFFF"/>
              </a:solidFill>
              <a:latin typeface="VNI-Souvir" pitchFamily="2" charset="0"/>
            </a:endParaRPr>
          </a:p>
        </p:txBody>
      </p:sp>
      <p:sp>
        <p:nvSpPr>
          <p:cNvPr id="46103" name="Oval 23"/>
          <p:cNvSpPr>
            <a:spLocks noChangeArrowheads="1"/>
          </p:cNvSpPr>
          <p:nvPr/>
        </p:nvSpPr>
        <p:spPr bwMode="auto">
          <a:xfrm>
            <a:off x="7551738" y="5334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endParaRPr lang="en-US" altLang="en-US" sz="2400">
              <a:solidFill>
                <a:srgbClr val="FFFFFF"/>
              </a:solidFill>
              <a:latin typeface="VNI-Souvir" pitchFamily="2" charset="0"/>
            </a:endParaRPr>
          </a:p>
        </p:txBody>
      </p:sp>
      <p:sp>
        <p:nvSpPr>
          <p:cNvPr id="46106" name="Line 26"/>
          <p:cNvSpPr>
            <a:spLocks noChangeShapeType="1"/>
          </p:cNvSpPr>
          <p:nvPr/>
        </p:nvSpPr>
        <p:spPr bwMode="auto">
          <a:xfrm flipV="1">
            <a:off x="5549900" y="4765675"/>
            <a:ext cx="20574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110" name="Arc 30"/>
          <p:cNvSpPr>
            <a:spLocks/>
          </p:cNvSpPr>
          <p:nvPr/>
        </p:nvSpPr>
        <p:spPr bwMode="auto">
          <a:xfrm rot="-10182814">
            <a:off x="7135813" y="4384675"/>
            <a:ext cx="338137" cy="160338"/>
          </a:xfrm>
          <a:custGeom>
            <a:avLst/>
            <a:gdLst>
              <a:gd name="T0" fmla="*/ 0 w 29503"/>
              <a:gd name="T1" fmla="*/ 651195 h 21600"/>
              <a:gd name="T2" fmla="*/ 44416644 w 29503"/>
              <a:gd name="T3" fmla="*/ 7534231 h 21600"/>
              <a:gd name="T4" fmla="*/ 12251658 w 29503"/>
              <a:gd name="T5" fmla="*/ 883490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9503" h="21600" fill="none" extrusionOk="0">
                <a:moveTo>
                  <a:pt x="-1" y="1591"/>
                </a:moveTo>
                <a:cubicBezTo>
                  <a:pt x="2584" y="540"/>
                  <a:pt x="5347" y="-1"/>
                  <a:pt x="8138" y="0"/>
                </a:cubicBezTo>
                <a:cubicBezTo>
                  <a:pt x="18839" y="0"/>
                  <a:pt x="27927" y="7835"/>
                  <a:pt x="29502" y="18420"/>
                </a:cubicBezTo>
              </a:path>
              <a:path w="29503" h="21600" stroke="0" extrusionOk="0">
                <a:moveTo>
                  <a:pt x="-1" y="1591"/>
                </a:moveTo>
                <a:cubicBezTo>
                  <a:pt x="2584" y="540"/>
                  <a:pt x="5347" y="-1"/>
                  <a:pt x="8138" y="0"/>
                </a:cubicBezTo>
                <a:cubicBezTo>
                  <a:pt x="18839" y="0"/>
                  <a:pt x="27927" y="7835"/>
                  <a:pt x="29502" y="18420"/>
                </a:cubicBezTo>
                <a:lnTo>
                  <a:pt x="8138" y="21600"/>
                </a:lnTo>
                <a:lnTo>
                  <a:pt x="-1" y="1591"/>
                </a:lnTo>
                <a:close/>
              </a:path>
            </a:pathLst>
          </a:custGeom>
          <a:solidFill>
            <a:schemeClr val="bg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114" name="Text Box 34"/>
          <p:cNvSpPr txBox="1">
            <a:spLocks noChangeArrowheads="1"/>
          </p:cNvSpPr>
          <p:nvPr/>
        </p:nvSpPr>
        <p:spPr bwMode="auto">
          <a:xfrm>
            <a:off x="5168900" y="4613275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FFFF"/>
                </a:solidFill>
                <a:latin typeface="VNI-Aptima" pitchFamily="2" charset="0"/>
              </a:rPr>
              <a:t>I</a:t>
            </a:r>
          </a:p>
        </p:txBody>
      </p:sp>
      <p:sp>
        <p:nvSpPr>
          <p:cNvPr id="46115" name="Text Box 35"/>
          <p:cNvSpPr txBox="1">
            <a:spLocks noChangeArrowheads="1"/>
          </p:cNvSpPr>
          <p:nvPr/>
        </p:nvSpPr>
        <p:spPr bwMode="auto">
          <a:xfrm>
            <a:off x="7759700" y="4537075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FFFF"/>
                </a:solidFill>
                <a:latin typeface="VNI-Aptima" pitchFamily="2" charset="0"/>
              </a:rPr>
              <a:t>K</a:t>
            </a:r>
          </a:p>
        </p:txBody>
      </p:sp>
      <p:sp>
        <p:nvSpPr>
          <p:cNvPr id="46123" name="AutoShape 43"/>
          <p:cNvSpPr>
            <a:spLocks noChangeArrowheads="1"/>
          </p:cNvSpPr>
          <p:nvPr/>
        </p:nvSpPr>
        <p:spPr bwMode="auto">
          <a:xfrm>
            <a:off x="762000" y="2667000"/>
            <a:ext cx="2209800" cy="1066800"/>
          </a:xfrm>
          <a:prstGeom prst="wedgeRoundRectCallout">
            <a:avLst>
              <a:gd name="adj1" fmla="val 7759"/>
              <a:gd name="adj2" fmla="val 155653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 eaLnBrk="0" hangingPunct="0"/>
            <a:endParaRPr lang="en-US" altLang="en-US">
              <a:solidFill>
                <a:srgbClr val="FFFFFF"/>
              </a:solidFill>
              <a:latin typeface="VNI-Souvir" pitchFamily="2" charset="0"/>
            </a:endParaRPr>
          </a:p>
        </p:txBody>
      </p:sp>
      <p:graphicFrame>
        <p:nvGraphicFramePr>
          <p:cNvPr id="46120" name="Object 4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047750" y="2959100"/>
          <a:ext cx="16510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5" name="Equation" r:id="rId3" imgW="774364" imgH="228501" progId="Equation.DSMT4">
                  <p:embed/>
                </p:oleObj>
              </mc:Choice>
              <mc:Fallback>
                <p:oleObj name="Equation" r:id="rId3" imgW="774364" imgH="228501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2959100"/>
                        <a:ext cx="1651000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32" name="Object 5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019800" y="1454150"/>
          <a:ext cx="14478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6" name="Equation" r:id="rId5" imgW="825500" imgH="228600" progId="Equation.DSMT4">
                  <p:embed/>
                </p:oleObj>
              </mc:Choice>
              <mc:Fallback>
                <p:oleObj name="Equation" r:id="rId5" imgW="825500" imgH="2286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454150"/>
                        <a:ext cx="1447800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37" name="Object 57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4076700" y="1889125"/>
          <a:ext cx="26670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7" name="Equation" r:id="rId7" imgW="1358900" imgH="228600" progId="Equation.DSMT4">
                  <p:embed/>
                </p:oleObj>
              </mc:Choice>
              <mc:Fallback>
                <p:oleObj name="Equation" r:id="rId7" imgW="1358900" imgH="2286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1889125"/>
                        <a:ext cx="266700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24" name="AutoShape 44"/>
          <p:cNvSpPr>
            <a:spLocks noChangeArrowheads="1"/>
          </p:cNvSpPr>
          <p:nvPr/>
        </p:nvSpPr>
        <p:spPr bwMode="auto">
          <a:xfrm>
            <a:off x="1441450" y="5251450"/>
            <a:ext cx="990600" cy="10668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endParaRPr lang="en-US" altLang="en-US" sz="2400">
              <a:solidFill>
                <a:srgbClr val="FFFFFF"/>
              </a:solidFill>
              <a:latin typeface="VNI-Souvir" pitchFamily="2" charset="0"/>
            </a:endParaRPr>
          </a:p>
        </p:txBody>
      </p:sp>
      <p:sp>
        <p:nvSpPr>
          <p:cNvPr id="46131" name="Text Box 51"/>
          <p:cNvSpPr txBox="1">
            <a:spLocks noChangeArrowheads="1"/>
          </p:cNvSpPr>
          <p:nvPr/>
        </p:nvSpPr>
        <p:spPr bwMode="auto">
          <a:xfrm>
            <a:off x="3276600" y="1465263"/>
            <a:ext cx="510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000">
                <a:solidFill>
                  <a:srgbClr val="FFFFFF"/>
                </a:solidFill>
                <a:latin typeface="VNI-Souvir" pitchFamily="2" charset="0"/>
              </a:rPr>
              <a:t>Ta coù IK //CD neân : </a:t>
            </a:r>
          </a:p>
        </p:txBody>
      </p:sp>
      <p:sp>
        <p:nvSpPr>
          <p:cNvPr id="46135" name="Text Box 55"/>
          <p:cNvSpPr txBox="1">
            <a:spLocks noChangeArrowheads="1"/>
          </p:cNvSpPr>
          <p:nvPr/>
        </p:nvSpPr>
        <p:spPr bwMode="auto">
          <a:xfrm>
            <a:off x="8285163" y="6061075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FFFF"/>
                </a:solidFill>
                <a:latin typeface="VNI-Aptima" pitchFamily="2" charset="0"/>
              </a:rPr>
              <a:t>D</a:t>
            </a:r>
          </a:p>
        </p:txBody>
      </p:sp>
      <p:graphicFrame>
        <p:nvGraphicFramePr>
          <p:cNvPr id="46140" name="Object 60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541338" y="2000250"/>
          <a:ext cx="243046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8" name="Equation" r:id="rId9" imgW="1129810" imgH="253890" progId="Equation.DSMT4">
                  <p:embed/>
                </p:oleObj>
              </mc:Choice>
              <mc:Fallback>
                <p:oleObj name="Equation" r:id="rId9" imgW="1129810" imgH="25389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2000250"/>
                        <a:ext cx="2430462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42" name="Text Box 62"/>
          <p:cNvSpPr txBox="1">
            <a:spLocks noChangeArrowheads="1"/>
          </p:cNvSpPr>
          <p:nvPr/>
        </p:nvSpPr>
        <p:spPr bwMode="auto">
          <a:xfrm>
            <a:off x="3325813" y="1981200"/>
            <a:ext cx="914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000">
                <a:solidFill>
                  <a:srgbClr val="FFFFFF"/>
                </a:solidFill>
                <a:latin typeface="VNI-Souvir" pitchFamily="2" charset="0"/>
              </a:rPr>
              <a:t>Maø</a:t>
            </a:r>
          </a:p>
        </p:txBody>
      </p:sp>
      <p:sp>
        <p:nvSpPr>
          <p:cNvPr id="46143" name="Text Box 63"/>
          <p:cNvSpPr txBox="1">
            <a:spLocks noChangeArrowheads="1"/>
          </p:cNvSpPr>
          <p:nvPr/>
        </p:nvSpPr>
        <p:spPr bwMode="auto">
          <a:xfrm>
            <a:off x="3276600" y="2513013"/>
            <a:ext cx="1311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altLang="en-US" sz="2000">
                <a:solidFill>
                  <a:srgbClr val="FFFFFF"/>
                </a:solidFill>
                <a:latin typeface="VNI-Souvir" pitchFamily="2" charset="0"/>
              </a:rPr>
              <a:t>Suy ra</a:t>
            </a:r>
          </a:p>
        </p:txBody>
      </p:sp>
      <p:graphicFrame>
        <p:nvGraphicFramePr>
          <p:cNvPr id="46144" name="Object 64"/>
          <p:cNvGraphicFramePr>
            <a:graphicFrameLocks noGrp="1" noChangeAspect="1"/>
          </p:cNvGraphicFramePr>
          <p:nvPr>
            <p:ph type="title" sz="quarter"/>
          </p:nvPr>
        </p:nvGraphicFramePr>
        <p:xfrm>
          <a:off x="4419600" y="2398713"/>
          <a:ext cx="266858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9" name="Equation" r:id="rId11" imgW="1295400" imgH="228600" progId="Equation.DSMT4">
                  <p:embed/>
                </p:oleObj>
              </mc:Choice>
              <mc:Fallback>
                <p:oleObj name="Equation" r:id="rId11" imgW="1295400" imgH="2286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398713"/>
                        <a:ext cx="2668588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46" name="Text Box 66"/>
          <p:cNvSpPr txBox="1">
            <a:spLocks noChangeArrowheads="1"/>
          </p:cNvSpPr>
          <p:nvPr/>
        </p:nvSpPr>
        <p:spPr bwMode="auto">
          <a:xfrm>
            <a:off x="6858000" y="1981200"/>
            <a:ext cx="2057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>
                <a:solidFill>
                  <a:srgbClr val="FFFFFF"/>
                </a:solidFill>
                <a:latin typeface="VNI-Souvir" pitchFamily="2" charset="0"/>
              </a:rPr>
              <a:t>(CDFE noäi tieáp )</a:t>
            </a:r>
          </a:p>
        </p:txBody>
      </p:sp>
      <p:sp>
        <p:nvSpPr>
          <p:cNvPr id="46147" name="AutoShape 67"/>
          <p:cNvSpPr>
            <a:spLocks noChangeArrowheads="1"/>
          </p:cNvSpPr>
          <p:nvPr/>
        </p:nvSpPr>
        <p:spPr bwMode="auto">
          <a:xfrm>
            <a:off x="533400" y="1676400"/>
            <a:ext cx="3048000" cy="2514600"/>
          </a:xfrm>
          <a:prstGeom prst="wedgeEllipseCallout">
            <a:avLst>
              <a:gd name="adj1" fmla="val -13282"/>
              <a:gd name="adj2" fmla="val 6029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 eaLnBrk="0" hangingPunct="0"/>
            <a:endParaRPr lang="en-US" altLang="en-US">
              <a:solidFill>
                <a:srgbClr val="FFFFFF"/>
              </a:solidFill>
              <a:latin typeface="VNI-Souvir" pitchFamily="2" charset="0"/>
            </a:endParaRPr>
          </a:p>
        </p:txBody>
      </p:sp>
      <p:sp>
        <p:nvSpPr>
          <p:cNvPr id="46156" name="Text Box 76"/>
          <p:cNvSpPr txBox="1">
            <a:spLocks noChangeArrowheads="1"/>
          </p:cNvSpPr>
          <p:nvPr/>
        </p:nvSpPr>
        <p:spPr bwMode="auto">
          <a:xfrm>
            <a:off x="2209800" y="4022725"/>
            <a:ext cx="22098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6000">
                <a:solidFill>
                  <a:srgbClr val="FFFF00"/>
                </a:solidFill>
                <a:latin typeface="VNI-Souvir" pitchFamily="2" charset="0"/>
              </a:rPr>
              <a:t>?</a:t>
            </a:r>
          </a:p>
        </p:txBody>
      </p:sp>
      <p:grpSp>
        <p:nvGrpSpPr>
          <p:cNvPr id="46161" name="Group 81"/>
          <p:cNvGrpSpPr>
            <a:grpSpLocks/>
          </p:cNvGrpSpPr>
          <p:nvPr/>
        </p:nvGrpSpPr>
        <p:grpSpPr bwMode="auto">
          <a:xfrm>
            <a:off x="936625" y="2057400"/>
            <a:ext cx="2263775" cy="1371600"/>
            <a:chOff x="-960" y="2688"/>
            <a:chExt cx="1426" cy="864"/>
          </a:xfrm>
        </p:grpSpPr>
        <p:sp>
          <p:nvSpPr>
            <p:cNvPr id="80946" name="Line 70"/>
            <p:cNvSpPr>
              <a:spLocks noChangeShapeType="1"/>
            </p:cNvSpPr>
            <p:nvPr/>
          </p:nvSpPr>
          <p:spPr bwMode="auto">
            <a:xfrm flipH="1">
              <a:off x="-960" y="2688"/>
              <a:ext cx="448" cy="86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0947" name="Line 73"/>
            <p:cNvSpPr>
              <a:spLocks noChangeShapeType="1"/>
            </p:cNvSpPr>
            <p:nvPr/>
          </p:nvSpPr>
          <p:spPr bwMode="auto">
            <a:xfrm>
              <a:off x="112" y="2832"/>
              <a:ext cx="354" cy="67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0948" name="Line 74"/>
            <p:cNvSpPr>
              <a:spLocks noChangeShapeType="1"/>
            </p:cNvSpPr>
            <p:nvPr/>
          </p:nvSpPr>
          <p:spPr bwMode="auto">
            <a:xfrm>
              <a:off x="-547" y="2701"/>
              <a:ext cx="672" cy="126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0949" name="Line 77"/>
            <p:cNvSpPr>
              <a:spLocks noChangeShapeType="1"/>
            </p:cNvSpPr>
            <p:nvPr/>
          </p:nvSpPr>
          <p:spPr bwMode="auto">
            <a:xfrm>
              <a:off x="-947" y="3517"/>
              <a:ext cx="1392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0950" name="Line 80"/>
            <p:cNvSpPr>
              <a:spLocks noChangeShapeType="1"/>
            </p:cNvSpPr>
            <p:nvPr/>
          </p:nvSpPr>
          <p:spPr bwMode="auto">
            <a:xfrm>
              <a:off x="-720" y="3024"/>
              <a:ext cx="951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6162" name="Arc 82"/>
          <p:cNvSpPr>
            <a:spLocks/>
          </p:cNvSpPr>
          <p:nvPr/>
        </p:nvSpPr>
        <p:spPr bwMode="auto">
          <a:xfrm>
            <a:off x="1390650" y="2459038"/>
            <a:ext cx="133350" cy="120650"/>
          </a:xfrm>
          <a:custGeom>
            <a:avLst/>
            <a:gdLst>
              <a:gd name="T0" fmla="*/ 2156041 w 21600"/>
              <a:gd name="T1" fmla="*/ 0 h 19560"/>
              <a:gd name="T2" fmla="*/ 5082432 w 21600"/>
              <a:gd name="T3" fmla="*/ 4590332 h 19560"/>
              <a:gd name="T4" fmla="*/ 0 w 21600"/>
              <a:gd name="T5" fmla="*/ 4590332 h 195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9560" fill="none" extrusionOk="0">
                <a:moveTo>
                  <a:pt x="9163" y="-1"/>
                </a:moveTo>
                <a:cubicBezTo>
                  <a:pt x="16752" y="3555"/>
                  <a:pt x="21600" y="11179"/>
                  <a:pt x="21600" y="19560"/>
                </a:cubicBezTo>
              </a:path>
              <a:path w="21600" h="19560" stroke="0" extrusionOk="0">
                <a:moveTo>
                  <a:pt x="9163" y="-1"/>
                </a:moveTo>
                <a:cubicBezTo>
                  <a:pt x="16752" y="3555"/>
                  <a:pt x="21600" y="11179"/>
                  <a:pt x="21600" y="19560"/>
                </a:cubicBezTo>
                <a:lnTo>
                  <a:pt x="0" y="19560"/>
                </a:lnTo>
                <a:lnTo>
                  <a:pt x="9163" y="-1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164" name="Arc 84"/>
          <p:cNvSpPr>
            <a:spLocks/>
          </p:cNvSpPr>
          <p:nvPr/>
        </p:nvSpPr>
        <p:spPr bwMode="auto">
          <a:xfrm flipH="1">
            <a:off x="2628900" y="2457450"/>
            <a:ext cx="133350" cy="120650"/>
          </a:xfrm>
          <a:custGeom>
            <a:avLst/>
            <a:gdLst>
              <a:gd name="T0" fmla="*/ 2156041 w 21600"/>
              <a:gd name="T1" fmla="*/ 0 h 19560"/>
              <a:gd name="T2" fmla="*/ 5082432 w 21600"/>
              <a:gd name="T3" fmla="*/ 4590332 h 19560"/>
              <a:gd name="T4" fmla="*/ 0 w 21600"/>
              <a:gd name="T5" fmla="*/ 4590332 h 195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9560" fill="none" extrusionOk="0">
                <a:moveTo>
                  <a:pt x="9163" y="-1"/>
                </a:moveTo>
                <a:cubicBezTo>
                  <a:pt x="16752" y="3555"/>
                  <a:pt x="21600" y="11179"/>
                  <a:pt x="21600" y="19560"/>
                </a:cubicBezTo>
              </a:path>
              <a:path w="21600" h="19560" stroke="0" extrusionOk="0">
                <a:moveTo>
                  <a:pt x="9163" y="-1"/>
                </a:moveTo>
                <a:cubicBezTo>
                  <a:pt x="16752" y="3555"/>
                  <a:pt x="21600" y="11179"/>
                  <a:pt x="21600" y="19560"/>
                </a:cubicBezTo>
                <a:lnTo>
                  <a:pt x="0" y="19560"/>
                </a:lnTo>
                <a:lnTo>
                  <a:pt x="9163" y="-1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165" name="Arc 85"/>
          <p:cNvSpPr>
            <a:spLocks/>
          </p:cNvSpPr>
          <p:nvPr/>
        </p:nvSpPr>
        <p:spPr bwMode="auto">
          <a:xfrm rot="18248251" flipH="1">
            <a:off x="2525713" y="2209800"/>
            <a:ext cx="133350" cy="231775"/>
          </a:xfrm>
          <a:custGeom>
            <a:avLst/>
            <a:gdLst>
              <a:gd name="T0" fmla="*/ 2156041 w 21600"/>
              <a:gd name="T1" fmla="*/ 0 h 37451"/>
              <a:gd name="T2" fmla="*/ 2847572 w 21600"/>
              <a:gd name="T3" fmla="*/ 8877135 h 37451"/>
              <a:gd name="T4" fmla="*/ 0 w 21600"/>
              <a:gd name="T5" fmla="*/ 4636373 h 3745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7451" fill="none" extrusionOk="0">
                <a:moveTo>
                  <a:pt x="9163" y="-1"/>
                </a:moveTo>
                <a:cubicBezTo>
                  <a:pt x="16752" y="3555"/>
                  <a:pt x="21600" y="11179"/>
                  <a:pt x="21600" y="19560"/>
                </a:cubicBezTo>
                <a:cubicBezTo>
                  <a:pt x="21600" y="26730"/>
                  <a:pt x="18041" y="33433"/>
                  <a:pt x="12102" y="37451"/>
                </a:cubicBezTo>
              </a:path>
              <a:path w="21600" h="37451" stroke="0" extrusionOk="0">
                <a:moveTo>
                  <a:pt x="9163" y="-1"/>
                </a:moveTo>
                <a:cubicBezTo>
                  <a:pt x="16752" y="3555"/>
                  <a:pt x="21600" y="11179"/>
                  <a:pt x="21600" y="19560"/>
                </a:cubicBezTo>
                <a:cubicBezTo>
                  <a:pt x="21600" y="26730"/>
                  <a:pt x="18041" y="33433"/>
                  <a:pt x="12102" y="37451"/>
                </a:cubicBezTo>
                <a:lnTo>
                  <a:pt x="0" y="19560"/>
                </a:lnTo>
                <a:lnTo>
                  <a:pt x="9163" y="-1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166" name="Arc 86"/>
          <p:cNvSpPr>
            <a:spLocks/>
          </p:cNvSpPr>
          <p:nvPr/>
        </p:nvSpPr>
        <p:spPr bwMode="auto">
          <a:xfrm rot="14216741" flipH="1">
            <a:off x="1601788" y="2046287"/>
            <a:ext cx="133350" cy="231775"/>
          </a:xfrm>
          <a:custGeom>
            <a:avLst/>
            <a:gdLst>
              <a:gd name="T0" fmla="*/ 2156041 w 21600"/>
              <a:gd name="T1" fmla="*/ 0 h 37451"/>
              <a:gd name="T2" fmla="*/ 2847572 w 21600"/>
              <a:gd name="T3" fmla="*/ 8877135 h 37451"/>
              <a:gd name="T4" fmla="*/ 0 w 21600"/>
              <a:gd name="T5" fmla="*/ 4636373 h 3745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7451" fill="none" extrusionOk="0">
                <a:moveTo>
                  <a:pt x="9163" y="-1"/>
                </a:moveTo>
                <a:cubicBezTo>
                  <a:pt x="16752" y="3555"/>
                  <a:pt x="21600" y="11179"/>
                  <a:pt x="21600" y="19560"/>
                </a:cubicBezTo>
                <a:cubicBezTo>
                  <a:pt x="21600" y="26730"/>
                  <a:pt x="18041" y="33433"/>
                  <a:pt x="12102" y="37451"/>
                </a:cubicBezTo>
              </a:path>
              <a:path w="21600" h="37451" stroke="0" extrusionOk="0">
                <a:moveTo>
                  <a:pt x="9163" y="-1"/>
                </a:moveTo>
                <a:cubicBezTo>
                  <a:pt x="16752" y="3555"/>
                  <a:pt x="21600" y="11179"/>
                  <a:pt x="21600" y="19560"/>
                </a:cubicBezTo>
                <a:cubicBezTo>
                  <a:pt x="21600" y="26730"/>
                  <a:pt x="18041" y="33433"/>
                  <a:pt x="12102" y="37451"/>
                </a:cubicBezTo>
                <a:lnTo>
                  <a:pt x="0" y="19560"/>
                </a:lnTo>
                <a:lnTo>
                  <a:pt x="9163" y="-1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168" name="Arc 88"/>
          <p:cNvSpPr>
            <a:spLocks/>
          </p:cNvSpPr>
          <p:nvPr/>
        </p:nvSpPr>
        <p:spPr bwMode="auto">
          <a:xfrm rot="7383259">
            <a:off x="2703513" y="2541587"/>
            <a:ext cx="133350" cy="231775"/>
          </a:xfrm>
          <a:custGeom>
            <a:avLst/>
            <a:gdLst>
              <a:gd name="T0" fmla="*/ 2156041 w 21600"/>
              <a:gd name="T1" fmla="*/ 0 h 37451"/>
              <a:gd name="T2" fmla="*/ 2847572 w 21600"/>
              <a:gd name="T3" fmla="*/ 8877135 h 37451"/>
              <a:gd name="T4" fmla="*/ 0 w 21600"/>
              <a:gd name="T5" fmla="*/ 4636373 h 3745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7451" fill="none" extrusionOk="0">
                <a:moveTo>
                  <a:pt x="9163" y="-1"/>
                </a:moveTo>
                <a:cubicBezTo>
                  <a:pt x="16752" y="3555"/>
                  <a:pt x="21600" y="11179"/>
                  <a:pt x="21600" y="19560"/>
                </a:cubicBezTo>
                <a:cubicBezTo>
                  <a:pt x="21600" y="26730"/>
                  <a:pt x="18041" y="33433"/>
                  <a:pt x="12102" y="37451"/>
                </a:cubicBezTo>
              </a:path>
              <a:path w="21600" h="37451" stroke="0" extrusionOk="0">
                <a:moveTo>
                  <a:pt x="9163" y="-1"/>
                </a:moveTo>
                <a:cubicBezTo>
                  <a:pt x="16752" y="3555"/>
                  <a:pt x="21600" y="11179"/>
                  <a:pt x="21600" y="19560"/>
                </a:cubicBezTo>
                <a:cubicBezTo>
                  <a:pt x="21600" y="26730"/>
                  <a:pt x="18041" y="33433"/>
                  <a:pt x="12102" y="37451"/>
                </a:cubicBezTo>
                <a:lnTo>
                  <a:pt x="0" y="19560"/>
                </a:lnTo>
                <a:lnTo>
                  <a:pt x="9163" y="-1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167" name="Arc 87"/>
          <p:cNvSpPr>
            <a:spLocks/>
          </p:cNvSpPr>
          <p:nvPr/>
        </p:nvSpPr>
        <p:spPr bwMode="auto">
          <a:xfrm rot="3609392">
            <a:off x="1341438" y="2541587"/>
            <a:ext cx="133350" cy="231775"/>
          </a:xfrm>
          <a:custGeom>
            <a:avLst/>
            <a:gdLst>
              <a:gd name="T0" fmla="*/ 2156041 w 21600"/>
              <a:gd name="T1" fmla="*/ 0 h 37451"/>
              <a:gd name="T2" fmla="*/ 2847572 w 21600"/>
              <a:gd name="T3" fmla="*/ 8877135 h 37451"/>
              <a:gd name="T4" fmla="*/ 0 w 21600"/>
              <a:gd name="T5" fmla="*/ 4636373 h 3745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7451" fill="none" extrusionOk="0">
                <a:moveTo>
                  <a:pt x="9163" y="-1"/>
                </a:moveTo>
                <a:cubicBezTo>
                  <a:pt x="16752" y="3555"/>
                  <a:pt x="21600" y="11179"/>
                  <a:pt x="21600" y="19560"/>
                </a:cubicBezTo>
                <a:cubicBezTo>
                  <a:pt x="21600" y="26730"/>
                  <a:pt x="18041" y="33433"/>
                  <a:pt x="12102" y="37451"/>
                </a:cubicBezTo>
              </a:path>
              <a:path w="21600" h="37451" stroke="0" extrusionOk="0">
                <a:moveTo>
                  <a:pt x="9163" y="-1"/>
                </a:moveTo>
                <a:cubicBezTo>
                  <a:pt x="16752" y="3555"/>
                  <a:pt x="21600" y="11179"/>
                  <a:pt x="21600" y="19560"/>
                </a:cubicBezTo>
                <a:cubicBezTo>
                  <a:pt x="21600" y="26730"/>
                  <a:pt x="18041" y="33433"/>
                  <a:pt x="12102" y="37451"/>
                </a:cubicBezTo>
                <a:lnTo>
                  <a:pt x="0" y="19560"/>
                </a:lnTo>
                <a:lnTo>
                  <a:pt x="9163" y="-1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0945" name="AutoShape 89">
            <a:hlinkClick r:id="rId1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04250" y="6450013"/>
            <a:ext cx="457200" cy="304800"/>
          </a:xfrm>
          <a:prstGeom prst="actionButtonEnd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endParaRPr lang="en-US" altLang="en-US" sz="2400">
              <a:solidFill>
                <a:srgbClr val="FFFFFF"/>
              </a:solidFill>
              <a:latin typeface="VNI-Souvir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46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500"/>
                                        <p:tgtEl>
                                          <p:spTgt spid="4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4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4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4" dur="500"/>
                                        <p:tgtEl>
                                          <p:spTgt spid="4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4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0" dur="500"/>
                                        <p:tgtEl>
                                          <p:spTgt spid="4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3" dur="500"/>
                                        <p:tgtEl>
                                          <p:spTgt spid="4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8" dur="500"/>
                                        <p:tgtEl>
                                          <p:spTgt spid="46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1" dur="500"/>
                                        <p:tgtEl>
                                          <p:spTgt spid="46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4" dur="500"/>
                                        <p:tgtEl>
                                          <p:spTgt spid="4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9" dur="1000"/>
                                        <p:tgtEl>
                                          <p:spTgt spid="4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2" dur="1000"/>
                                        <p:tgtEl>
                                          <p:spTgt spid="4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6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6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9" dur="2000" fill="hold"/>
                                        <p:tgtEl>
                                          <p:spTgt spid="4615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97" dur="1000" fill="hold"/>
                                        <p:tgtEl>
                                          <p:spTgt spid="4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99" dur="1000" fill="hold"/>
                                        <p:tgtEl>
                                          <p:spTgt spid="4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3" dur="500"/>
                                        <p:tgtEl>
                                          <p:spTgt spid="46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6" dur="500"/>
                                        <p:tgtEl>
                                          <p:spTgt spid="46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13" dur="1000" fill="hold"/>
                                        <p:tgtEl>
                                          <p:spTgt spid="4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15" dur="1000" fill="hold"/>
                                        <p:tgtEl>
                                          <p:spTgt spid="4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9" dur="500"/>
                                        <p:tgtEl>
                                          <p:spTgt spid="46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2" dur="500"/>
                                        <p:tgtEl>
                                          <p:spTgt spid="46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29" dur="1000" fill="hold"/>
                                        <p:tgtEl>
                                          <p:spTgt spid="4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35" presetClass="emph" presetSubtype="0" repeatCount="indefinite" fill="hold" grpId="4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31" dur="1000" fill="hold"/>
                                        <p:tgtEl>
                                          <p:spTgt spid="4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5" dur="500"/>
                                        <p:tgtEl>
                                          <p:spTgt spid="46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3" presetClass="exit" presetSubtype="1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8" dur="500"/>
                                        <p:tgtEl>
                                          <p:spTgt spid="46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45" dur="1000" fill="hold"/>
                                        <p:tgtEl>
                                          <p:spTgt spid="4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6" presetID="35" presetClass="emph" presetSubtype="0" repeatCount="indefinite" fill="hold" grpId="4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47" dur="1000" fill="hold"/>
                                        <p:tgtEl>
                                          <p:spTgt spid="4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xit" presetSubtype="1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1" dur="500"/>
                                        <p:tgtEl>
                                          <p:spTgt spid="46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4" dur="500"/>
                                        <p:tgtEl>
                                          <p:spTgt spid="46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" presetClass="exit" presetSubtype="3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9" dur="500"/>
                                        <p:tgtEl>
                                          <p:spTgt spid="46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/>
                                        <p:tgtEl>
                                          <p:spTgt spid="46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3" dur="500"/>
                                        <p:tgtEl>
                                          <p:spTgt spid="4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/>
                                        <p:tgtEl>
                                          <p:spTgt spid="4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7" dur="500"/>
                                        <p:tgtEl>
                                          <p:spTgt spid="46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500"/>
                                        <p:tgtEl>
                                          <p:spTgt spid="46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46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46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5" dur="1000"/>
                                        <p:tgtEl>
                                          <p:spTgt spid="46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53" presetClass="entr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46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46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0" dur="1000"/>
                                        <p:tgtEl>
                                          <p:spTgt spid="46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53" presetClass="entr" presetSubtype="0" repeatCount="4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46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46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5" dur="1000"/>
                                        <p:tgtEl>
                                          <p:spTgt spid="46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53" presetClass="entr" presetSubtype="0" repeatCount="4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46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46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0" dur="1000"/>
                                        <p:tgtEl>
                                          <p:spTgt spid="46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46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46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4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8" dur="500" fill="hold"/>
                                        <p:tgtEl>
                                          <p:spTgt spid="46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46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4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35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2" dur="1000" fill="hold"/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3" presetID="35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4" dur="1000" fill="hold"/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9" dur="500"/>
                                        <p:tgtEl>
                                          <p:spTgt spid="4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2" dur="500"/>
                                        <p:tgtEl>
                                          <p:spTgt spid="4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13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in)">
                                      <p:cBhvr>
                                        <p:cTn id="214" dur="500"/>
                                        <p:tgtEl>
                                          <p:spTgt spid="46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13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in)">
                                      <p:cBhvr>
                                        <p:cTn id="217" dur="500"/>
                                        <p:tgtEl>
                                          <p:spTgt spid="46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3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in)">
                                      <p:cBhvr>
                                        <p:cTn id="220" dur="500"/>
                                        <p:tgtEl>
                                          <p:spTgt spid="46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13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in)">
                                      <p:cBhvr>
                                        <p:cTn id="223" dur="500"/>
                                        <p:tgtEl>
                                          <p:spTgt spid="46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 nodeType="clickPar">
                      <p:stCondLst>
                        <p:cond delay="indefinite"/>
                      </p:stCondLst>
                      <p:childTnLst>
                        <p:par>
                          <p:cTn id="2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9" dur="500"/>
                                        <p:tgtEl>
                                          <p:spTgt spid="46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53" presetClass="entr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46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46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46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35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36" dur="1000" fill="hold"/>
                                        <p:tgtEl>
                                          <p:spTgt spid="4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7" presetID="35" presetClass="emph" presetSubtype="0" repeatCount="4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38" dur="1000" fill="hold"/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 nodeType="clickPar">
                      <p:stCondLst>
                        <p:cond delay="indefinite"/>
                      </p:stCondLst>
                      <p:childTnLst>
                        <p:par>
                          <p:cTn id="2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3" dur="500"/>
                                        <p:tgtEl>
                                          <p:spTgt spid="46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4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6" dur="500"/>
                                        <p:tgtEl>
                                          <p:spTgt spid="4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8" dur="500"/>
                                        <p:tgtEl>
                                          <p:spTgt spid="46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9" dur="500"/>
                                        <p:tgtEl>
                                          <p:spTgt spid="46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 nodeType="clickPar">
                      <p:stCondLst>
                        <p:cond delay="indefinite"/>
                      </p:stCondLst>
                      <p:childTnLst>
                        <p:par>
                          <p:cTn id="2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5" dur="500"/>
                                        <p:tgtEl>
                                          <p:spTgt spid="4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 nodeType="clickPar">
                      <p:stCondLst>
                        <p:cond delay="indefinite"/>
                      </p:stCondLst>
                      <p:childTnLst>
                        <p:par>
                          <p:cTn id="2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0" dur="500"/>
                                        <p:tgtEl>
                                          <p:spTgt spid="46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1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3" dur="500"/>
                                        <p:tgtEl>
                                          <p:spTgt spid="46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 nodeType="clickPar">
                      <p:stCondLst>
                        <p:cond delay="indefinite"/>
                      </p:stCondLst>
                      <p:childTnLst>
                        <p:par>
                          <p:cTn id="2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8" dur="500" fill="hold"/>
                                        <p:tgtEl>
                                          <p:spTgt spid="46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500" fill="hold"/>
                                        <p:tgtEl>
                                          <p:spTgt spid="46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0" dur="500"/>
                                        <p:tgtEl>
                                          <p:spTgt spid="46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45" grpId="0"/>
      <p:bldP spid="46125" grpId="0"/>
      <p:bldP spid="46125" grpId="1"/>
      <p:bldP spid="46084" grpId="0"/>
      <p:bldP spid="46085" grpId="0" animBg="1"/>
      <p:bldP spid="46086" grpId="0" animBg="1"/>
      <p:bldP spid="46087" grpId="0" animBg="1"/>
      <p:bldP spid="46088" grpId="0" animBg="1"/>
      <p:bldP spid="46089" grpId="0"/>
      <p:bldP spid="46090" grpId="0"/>
      <p:bldP spid="46091" grpId="0"/>
      <p:bldP spid="46092" grpId="0"/>
      <p:bldP spid="46093" grpId="0"/>
      <p:bldP spid="46094" grpId="0"/>
      <p:bldP spid="46095" grpId="0"/>
      <p:bldP spid="46096" grpId="0" animBg="1"/>
      <p:bldP spid="46097" grpId="0" animBg="1"/>
      <p:bldP spid="46098" grpId="0" animBg="1"/>
      <p:bldP spid="46098" grpId="1" animBg="1"/>
      <p:bldP spid="46098" grpId="2" animBg="1"/>
      <p:bldP spid="46099" grpId="0" animBg="1"/>
      <p:bldP spid="46099" grpId="1" animBg="1"/>
      <p:bldP spid="46100" grpId="0" animBg="1"/>
      <p:bldP spid="46101" grpId="0" animBg="1"/>
      <p:bldP spid="46102" grpId="0" animBg="1"/>
      <p:bldP spid="46103" grpId="0" animBg="1"/>
      <p:bldP spid="46106" grpId="0" animBg="1"/>
      <p:bldP spid="46110" grpId="0" animBg="1"/>
      <p:bldP spid="46110" grpId="1" animBg="1"/>
      <p:bldP spid="46114" grpId="0"/>
      <p:bldP spid="46115" grpId="0"/>
      <p:bldP spid="46123" grpId="0" animBg="1"/>
      <p:bldP spid="46123" grpId="1" animBg="1"/>
      <p:bldP spid="46124" grpId="0" animBg="1"/>
      <p:bldP spid="46124" grpId="1" animBg="1"/>
      <p:bldP spid="46131" grpId="0"/>
      <p:bldP spid="46135" grpId="0"/>
      <p:bldP spid="46142" grpId="0"/>
      <p:bldP spid="46143" grpId="0"/>
      <p:bldP spid="46146" grpId="0"/>
      <p:bldP spid="46147" grpId="0" animBg="1"/>
      <p:bldP spid="46147" grpId="1" animBg="1"/>
      <p:bldP spid="46156" grpId="0"/>
      <p:bldP spid="46156" grpId="1"/>
      <p:bldP spid="46156" grpId="2"/>
      <p:bldP spid="46162" grpId="0" animBg="1"/>
      <p:bldP spid="46162" grpId="1" animBg="1"/>
      <p:bldP spid="46162" grpId="2" animBg="1"/>
      <p:bldP spid="46164" grpId="0" animBg="1"/>
      <p:bldP spid="46164" grpId="1" animBg="1"/>
      <p:bldP spid="46164" grpId="2" animBg="1"/>
      <p:bldP spid="46165" grpId="0" animBg="1"/>
      <p:bldP spid="46165" grpId="1" animBg="1"/>
      <p:bldP spid="46165" grpId="2" animBg="1"/>
      <p:bldP spid="46165" grpId="3" animBg="1"/>
      <p:bldP spid="46165" grpId="4" animBg="1"/>
      <p:bldP spid="46165" grpId="5" animBg="1"/>
      <p:bldP spid="46166" grpId="0" animBg="1"/>
      <p:bldP spid="46166" grpId="1" animBg="1"/>
      <p:bldP spid="46166" grpId="2" animBg="1"/>
      <p:bldP spid="46166" grpId="3" animBg="1"/>
      <p:bldP spid="46166" grpId="4" animBg="1"/>
      <p:bldP spid="46166" grpId="5" animBg="1"/>
      <p:bldP spid="46168" grpId="0" animBg="1"/>
      <p:bldP spid="46168" grpId="1" animBg="1"/>
      <p:bldP spid="46168" grpId="2" animBg="1"/>
      <p:bldP spid="46167" grpId="0" animBg="1"/>
      <p:bldP spid="46167" grpId="1" animBg="1"/>
      <p:bldP spid="46167" grpId="2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4"/>
          <p:cNvSpPr txBox="1">
            <a:spLocks noChangeArrowheads="1"/>
          </p:cNvSpPr>
          <p:nvPr/>
        </p:nvSpPr>
        <p:spPr bwMode="auto">
          <a:xfrm>
            <a:off x="315913" y="152400"/>
            <a:ext cx="6623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>
                <a:solidFill>
                  <a:srgbClr val="FF0000"/>
                </a:solidFill>
                <a:latin typeface="VNI-Souvir" pitchFamily="2" charset="0"/>
              </a:rPr>
              <a:t>Qua tieát naøy giuùp chuùng ta cuûng coá ñöôïc:</a:t>
            </a:r>
          </a:p>
        </p:txBody>
      </p:sp>
      <p:sp>
        <p:nvSpPr>
          <p:cNvPr id="66565" name="Text Box 5"/>
          <p:cNvSpPr txBox="1">
            <a:spLocks noChangeArrowheads="1"/>
          </p:cNvSpPr>
          <p:nvPr/>
        </p:nvSpPr>
        <p:spPr bwMode="auto">
          <a:xfrm>
            <a:off x="400050" y="558800"/>
            <a:ext cx="6811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altLang="en-US" sz="2400">
                <a:solidFill>
                  <a:srgbClr val="FFFF00"/>
                </a:solidFill>
                <a:latin typeface="VNI-Souvir" pitchFamily="2" charset="0"/>
              </a:rPr>
              <a:t>1) Caùc daáu hieäu nhaän bieát töù giaùc noäi tieáp:</a:t>
            </a:r>
          </a:p>
        </p:txBody>
      </p:sp>
      <p:sp>
        <p:nvSpPr>
          <p:cNvPr id="66574" name="Text Box 14"/>
          <p:cNvSpPr txBox="1">
            <a:spLocks noChangeArrowheads="1"/>
          </p:cNvSpPr>
          <p:nvPr/>
        </p:nvSpPr>
        <p:spPr bwMode="auto">
          <a:xfrm>
            <a:off x="358775" y="4302125"/>
            <a:ext cx="80168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04813" indent="-404813" eaLnBrk="0" hangingPunct="0"/>
            <a:r>
              <a:rPr lang="en-US" altLang="en-US" sz="2400">
                <a:solidFill>
                  <a:srgbClr val="FFFF00"/>
                </a:solidFill>
                <a:latin typeface="VNI-Souvir" pitchFamily="2" charset="0"/>
              </a:rPr>
              <a:t>2) ÖÙng duïng töù giaùc noäi tieáp ñeå chöùng minh goùc baèng nhau</a:t>
            </a:r>
          </a:p>
        </p:txBody>
      </p:sp>
      <p:sp>
        <p:nvSpPr>
          <p:cNvPr id="66575" name="Text Box 15"/>
          <p:cNvSpPr txBox="1">
            <a:spLocks noChangeArrowheads="1"/>
          </p:cNvSpPr>
          <p:nvPr/>
        </p:nvSpPr>
        <p:spPr bwMode="auto">
          <a:xfrm>
            <a:off x="354013" y="5148263"/>
            <a:ext cx="81803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>
                <a:solidFill>
                  <a:srgbClr val="FFFF00"/>
                </a:solidFill>
                <a:latin typeface="VNI-Souvir" pitchFamily="2" charset="0"/>
              </a:rPr>
              <a:t>3) Chöùng toû moät ñieåm thuoäc ñöôøng troøn ngoaïi tieáp </a:t>
            </a:r>
          </a:p>
          <a:p>
            <a:pPr eaLnBrk="0" hangingPunct="0"/>
            <a:r>
              <a:rPr lang="en-US" altLang="en-US" sz="2400">
                <a:solidFill>
                  <a:srgbClr val="FFFF00"/>
                </a:solidFill>
                <a:latin typeface="VNI-Souvir" pitchFamily="2" charset="0"/>
              </a:rPr>
              <a:t>    tam giaùc </a:t>
            </a:r>
          </a:p>
        </p:txBody>
      </p:sp>
      <p:grpSp>
        <p:nvGrpSpPr>
          <p:cNvPr id="66624" name="Group 64"/>
          <p:cNvGrpSpPr>
            <a:grpSpLocks/>
          </p:cNvGrpSpPr>
          <p:nvPr/>
        </p:nvGrpSpPr>
        <p:grpSpPr bwMode="auto">
          <a:xfrm>
            <a:off x="5867400" y="3103563"/>
            <a:ext cx="1600200" cy="858837"/>
            <a:chOff x="2448" y="755"/>
            <a:chExt cx="1008" cy="541"/>
          </a:xfrm>
          <a:solidFill>
            <a:srgbClr val="00B050"/>
          </a:solidFill>
        </p:grpSpPr>
        <p:sp>
          <p:nvSpPr>
            <p:cNvPr id="66577" name="Line 17"/>
            <p:cNvSpPr>
              <a:spLocks noChangeShapeType="1"/>
            </p:cNvSpPr>
            <p:nvPr/>
          </p:nvSpPr>
          <p:spPr bwMode="auto">
            <a:xfrm>
              <a:off x="2448" y="1296"/>
              <a:ext cx="1008" cy="0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US" sz="2400">
                <a:solidFill>
                  <a:srgbClr val="FFFFFF"/>
                </a:solidFill>
                <a:latin typeface="VNI-Souvir" pitchFamily="2" charset="0"/>
              </a:endParaRPr>
            </a:p>
          </p:txBody>
        </p:sp>
        <p:sp>
          <p:nvSpPr>
            <p:cNvPr id="66578" name="Line 18"/>
            <p:cNvSpPr>
              <a:spLocks noChangeShapeType="1"/>
            </p:cNvSpPr>
            <p:nvPr/>
          </p:nvSpPr>
          <p:spPr bwMode="auto">
            <a:xfrm flipH="1">
              <a:off x="2452" y="755"/>
              <a:ext cx="576" cy="528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US" sz="2400">
                <a:solidFill>
                  <a:srgbClr val="FFFFFF"/>
                </a:solidFill>
                <a:latin typeface="VNI-Souvir" pitchFamily="2" charset="0"/>
              </a:endParaRPr>
            </a:p>
          </p:txBody>
        </p:sp>
        <p:grpSp>
          <p:nvGrpSpPr>
            <p:cNvPr id="66579" name="Group 19"/>
            <p:cNvGrpSpPr>
              <a:grpSpLocks/>
            </p:cNvGrpSpPr>
            <p:nvPr/>
          </p:nvGrpSpPr>
          <p:grpSpPr bwMode="auto">
            <a:xfrm>
              <a:off x="2448" y="755"/>
              <a:ext cx="1008" cy="541"/>
              <a:chOff x="3648" y="3203"/>
              <a:chExt cx="1008" cy="541"/>
            </a:xfrm>
            <a:grpFill/>
          </p:grpSpPr>
          <p:sp>
            <p:nvSpPr>
              <p:cNvPr id="66580" name="Line 20"/>
              <p:cNvSpPr>
                <a:spLocks noChangeShapeType="1"/>
              </p:cNvSpPr>
              <p:nvPr/>
            </p:nvSpPr>
            <p:spPr bwMode="auto">
              <a:xfrm flipH="1">
                <a:off x="3648" y="3360"/>
                <a:ext cx="192" cy="384"/>
              </a:xfrm>
              <a:prstGeom prst="line">
                <a:avLst/>
              </a:prstGeom>
              <a:grp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FFFFFF"/>
                  </a:solidFill>
                  <a:latin typeface="VNI-Souvir" pitchFamily="2" charset="0"/>
                </a:endParaRPr>
              </a:p>
            </p:txBody>
          </p:sp>
          <p:sp>
            <p:nvSpPr>
              <p:cNvPr id="66581" name="Line 21"/>
              <p:cNvSpPr>
                <a:spLocks noChangeShapeType="1"/>
              </p:cNvSpPr>
              <p:nvPr/>
            </p:nvSpPr>
            <p:spPr bwMode="auto">
              <a:xfrm>
                <a:off x="3840" y="3360"/>
                <a:ext cx="816" cy="384"/>
              </a:xfrm>
              <a:prstGeom prst="line">
                <a:avLst/>
              </a:prstGeom>
              <a:grp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FFFFFF"/>
                  </a:solidFill>
                  <a:latin typeface="VNI-Souvir" pitchFamily="2" charset="0"/>
                </a:endParaRPr>
              </a:p>
            </p:txBody>
          </p:sp>
          <p:sp>
            <p:nvSpPr>
              <p:cNvPr id="66582" name="Line 22"/>
              <p:cNvSpPr>
                <a:spLocks noChangeShapeType="1"/>
              </p:cNvSpPr>
              <p:nvPr/>
            </p:nvSpPr>
            <p:spPr bwMode="auto">
              <a:xfrm>
                <a:off x="4211" y="3203"/>
                <a:ext cx="432" cy="528"/>
              </a:xfrm>
              <a:prstGeom prst="line">
                <a:avLst/>
              </a:prstGeom>
              <a:grp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FFFFFF"/>
                  </a:solidFill>
                  <a:latin typeface="VNI-Souvir" pitchFamily="2" charset="0"/>
                </a:endParaRPr>
              </a:p>
            </p:txBody>
          </p:sp>
          <p:sp>
            <p:nvSpPr>
              <p:cNvPr id="66583" name="Rectangle 23"/>
              <p:cNvSpPr>
                <a:spLocks noChangeArrowheads="1"/>
              </p:cNvSpPr>
              <p:nvPr/>
            </p:nvSpPr>
            <p:spPr bwMode="auto">
              <a:xfrm rot="1442610">
                <a:off x="3813" y="3373"/>
                <a:ext cx="99" cy="93"/>
              </a:xfrm>
              <a:prstGeom prst="rect">
                <a:avLst/>
              </a:prstGeom>
              <a:grp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FFFFFF"/>
                  </a:solidFill>
                  <a:latin typeface="VNI-Souvir" pitchFamily="2" charset="0"/>
                </a:endParaRPr>
              </a:p>
            </p:txBody>
          </p:sp>
          <p:sp>
            <p:nvSpPr>
              <p:cNvPr id="66584" name="Rectangle 24"/>
              <p:cNvSpPr>
                <a:spLocks noChangeArrowheads="1"/>
              </p:cNvSpPr>
              <p:nvPr/>
            </p:nvSpPr>
            <p:spPr bwMode="auto">
              <a:xfrm rot="-2623437">
                <a:off x="4162" y="3243"/>
                <a:ext cx="103" cy="102"/>
              </a:xfrm>
              <a:prstGeom prst="rect">
                <a:avLst/>
              </a:prstGeom>
              <a:grp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FFFFFF"/>
                  </a:solidFill>
                  <a:latin typeface="VNI-Souvir" pitchFamily="2" charset="0"/>
                </a:endParaRPr>
              </a:p>
            </p:txBody>
          </p:sp>
        </p:grpSp>
      </p:grpSp>
      <p:grpSp>
        <p:nvGrpSpPr>
          <p:cNvPr id="66635" name="Group 75"/>
          <p:cNvGrpSpPr>
            <a:grpSpLocks/>
          </p:cNvGrpSpPr>
          <p:nvPr/>
        </p:nvGrpSpPr>
        <p:grpSpPr bwMode="auto">
          <a:xfrm>
            <a:off x="6856413" y="1219200"/>
            <a:ext cx="1982787" cy="1371600"/>
            <a:chOff x="288" y="1632"/>
            <a:chExt cx="1249" cy="864"/>
          </a:xfrm>
          <a:solidFill>
            <a:srgbClr val="00B0F0"/>
          </a:solidFill>
        </p:grpSpPr>
        <p:sp>
          <p:nvSpPr>
            <p:cNvPr id="66595" name="Line 35"/>
            <p:cNvSpPr>
              <a:spLocks noChangeShapeType="1"/>
            </p:cNvSpPr>
            <p:nvPr/>
          </p:nvSpPr>
          <p:spPr bwMode="auto">
            <a:xfrm flipH="1">
              <a:off x="288" y="1632"/>
              <a:ext cx="448" cy="864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US" sz="2400">
                <a:solidFill>
                  <a:srgbClr val="FFFFFF"/>
                </a:solidFill>
                <a:latin typeface="VNI-Souvir" pitchFamily="2" charset="0"/>
              </a:endParaRPr>
            </a:p>
          </p:txBody>
        </p:sp>
        <p:sp>
          <p:nvSpPr>
            <p:cNvPr id="66596" name="Line 36"/>
            <p:cNvSpPr>
              <a:spLocks noChangeShapeType="1"/>
            </p:cNvSpPr>
            <p:nvPr/>
          </p:nvSpPr>
          <p:spPr bwMode="auto">
            <a:xfrm>
              <a:off x="1360" y="1776"/>
              <a:ext cx="177" cy="336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US" sz="2400">
                <a:solidFill>
                  <a:srgbClr val="FFFFFF"/>
                </a:solidFill>
                <a:latin typeface="VNI-Souvir" pitchFamily="2" charset="0"/>
              </a:endParaRPr>
            </a:p>
          </p:txBody>
        </p:sp>
        <p:sp>
          <p:nvSpPr>
            <p:cNvPr id="66597" name="Line 37"/>
            <p:cNvSpPr>
              <a:spLocks noChangeShapeType="1"/>
            </p:cNvSpPr>
            <p:nvPr/>
          </p:nvSpPr>
          <p:spPr bwMode="auto">
            <a:xfrm>
              <a:off x="701" y="1645"/>
              <a:ext cx="672" cy="126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US" sz="2400">
                <a:solidFill>
                  <a:srgbClr val="FFFFFF"/>
                </a:solidFill>
                <a:latin typeface="VNI-Souvir" pitchFamily="2" charset="0"/>
              </a:endParaRPr>
            </a:p>
          </p:txBody>
        </p:sp>
        <p:sp>
          <p:nvSpPr>
            <p:cNvPr id="66599" name="Line 39"/>
            <p:cNvSpPr>
              <a:spLocks noChangeShapeType="1"/>
            </p:cNvSpPr>
            <p:nvPr/>
          </p:nvSpPr>
          <p:spPr bwMode="auto">
            <a:xfrm>
              <a:off x="496" y="2124"/>
              <a:ext cx="1040" cy="0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en-US" sz="2400">
                <a:solidFill>
                  <a:srgbClr val="FFFFFF"/>
                </a:solidFill>
                <a:latin typeface="VNI-Souvir" pitchFamily="2" charset="0"/>
              </a:endParaRPr>
            </a:p>
          </p:txBody>
        </p:sp>
      </p:grpSp>
      <p:sp>
        <p:nvSpPr>
          <p:cNvPr id="66602" name="Arc 42"/>
          <p:cNvSpPr>
            <a:spLocks/>
          </p:cNvSpPr>
          <p:nvPr/>
        </p:nvSpPr>
        <p:spPr bwMode="auto">
          <a:xfrm rot="18248251" flipH="1">
            <a:off x="8445501" y="1371600"/>
            <a:ext cx="133350" cy="231775"/>
          </a:xfrm>
          <a:custGeom>
            <a:avLst/>
            <a:gdLst>
              <a:gd name="T0" fmla="*/ 2156041 w 21600"/>
              <a:gd name="T1" fmla="*/ 0 h 37451"/>
              <a:gd name="T2" fmla="*/ 2847572 w 21600"/>
              <a:gd name="T3" fmla="*/ 8877135 h 37451"/>
              <a:gd name="T4" fmla="*/ 0 w 21600"/>
              <a:gd name="T5" fmla="*/ 4636373 h 3745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7451" fill="none" extrusionOk="0">
                <a:moveTo>
                  <a:pt x="9163" y="-1"/>
                </a:moveTo>
                <a:cubicBezTo>
                  <a:pt x="16752" y="3555"/>
                  <a:pt x="21600" y="11179"/>
                  <a:pt x="21600" y="19560"/>
                </a:cubicBezTo>
                <a:cubicBezTo>
                  <a:pt x="21600" y="26730"/>
                  <a:pt x="18041" y="33433"/>
                  <a:pt x="12102" y="37451"/>
                </a:cubicBezTo>
              </a:path>
              <a:path w="21600" h="37451" stroke="0" extrusionOk="0">
                <a:moveTo>
                  <a:pt x="9163" y="-1"/>
                </a:moveTo>
                <a:cubicBezTo>
                  <a:pt x="16752" y="3555"/>
                  <a:pt x="21600" y="11179"/>
                  <a:pt x="21600" y="19560"/>
                </a:cubicBezTo>
                <a:cubicBezTo>
                  <a:pt x="21600" y="26730"/>
                  <a:pt x="18041" y="33433"/>
                  <a:pt x="12102" y="37451"/>
                </a:cubicBezTo>
                <a:lnTo>
                  <a:pt x="0" y="19560"/>
                </a:lnTo>
                <a:lnTo>
                  <a:pt x="9163" y="-1"/>
                </a:lnTo>
                <a:close/>
              </a:path>
            </a:pathLst>
          </a:cu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605" name="Arc 45"/>
          <p:cNvSpPr>
            <a:spLocks/>
          </p:cNvSpPr>
          <p:nvPr/>
        </p:nvSpPr>
        <p:spPr bwMode="auto">
          <a:xfrm rot="3609392">
            <a:off x="7134226" y="1941512"/>
            <a:ext cx="133350" cy="231775"/>
          </a:xfrm>
          <a:custGeom>
            <a:avLst/>
            <a:gdLst>
              <a:gd name="T0" fmla="*/ 2156041 w 21600"/>
              <a:gd name="T1" fmla="*/ 0 h 37451"/>
              <a:gd name="T2" fmla="*/ 2847572 w 21600"/>
              <a:gd name="T3" fmla="*/ 8877135 h 37451"/>
              <a:gd name="T4" fmla="*/ 0 w 21600"/>
              <a:gd name="T5" fmla="*/ 4636373 h 3745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7451" fill="none" extrusionOk="0">
                <a:moveTo>
                  <a:pt x="9163" y="-1"/>
                </a:moveTo>
                <a:cubicBezTo>
                  <a:pt x="16752" y="3555"/>
                  <a:pt x="21600" y="11179"/>
                  <a:pt x="21600" y="19560"/>
                </a:cubicBezTo>
                <a:cubicBezTo>
                  <a:pt x="21600" y="26730"/>
                  <a:pt x="18041" y="33433"/>
                  <a:pt x="12102" y="37451"/>
                </a:cubicBezTo>
              </a:path>
              <a:path w="21600" h="37451" stroke="0" extrusionOk="0">
                <a:moveTo>
                  <a:pt x="9163" y="-1"/>
                </a:moveTo>
                <a:cubicBezTo>
                  <a:pt x="16752" y="3555"/>
                  <a:pt x="21600" y="11179"/>
                  <a:pt x="21600" y="19560"/>
                </a:cubicBezTo>
                <a:cubicBezTo>
                  <a:pt x="21600" y="26730"/>
                  <a:pt x="18041" y="33433"/>
                  <a:pt x="12102" y="37451"/>
                </a:cubicBezTo>
                <a:lnTo>
                  <a:pt x="0" y="19560"/>
                </a:lnTo>
                <a:lnTo>
                  <a:pt x="9163" y="-1"/>
                </a:lnTo>
                <a:close/>
              </a:path>
            </a:pathLst>
          </a:cu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6622" name="Group 62"/>
          <p:cNvGrpSpPr>
            <a:grpSpLocks/>
          </p:cNvGrpSpPr>
          <p:nvPr/>
        </p:nvGrpSpPr>
        <p:grpSpPr bwMode="auto">
          <a:xfrm>
            <a:off x="5257800" y="1143000"/>
            <a:ext cx="838200" cy="1371600"/>
            <a:chOff x="3408" y="1728"/>
            <a:chExt cx="528" cy="864"/>
          </a:xfrm>
        </p:grpSpPr>
        <p:grpSp>
          <p:nvGrpSpPr>
            <p:cNvPr id="81942" name="Group 57"/>
            <p:cNvGrpSpPr>
              <a:grpSpLocks/>
            </p:cNvGrpSpPr>
            <p:nvPr/>
          </p:nvGrpSpPr>
          <p:grpSpPr bwMode="auto">
            <a:xfrm rot="2001228">
              <a:off x="3408" y="1728"/>
              <a:ext cx="528" cy="864"/>
              <a:chOff x="2928" y="1728"/>
              <a:chExt cx="528" cy="864"/>
            </a:xfrm>
          </p:grpSpPr>
          <p:sp>
            <p:nvSpPr>
              <p:cNvPr id="81947" name="Line 53"/>
              <p:cNvSpPr>
                <a:spLocks noChangeShapeType="1"/>
              </p:cNvSpPr>
              <p:nvPr/>
            </p:nvSpPr>
            <p:spPr bwMode="auto">
              <a:xfrm>
                <a:off x="2928" y="1728"/>
                <a:ext cx="0" cy="86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948" name="Line 54"/>
              <p:cNvSpPr>
                <a:spLocks noChangeShapeType="1"/>
              </p:cNvSpPr>
              <p:nvPr/>
            </p:nvSpPr>
            <p:spPr bwMode="auto">
              <a:xfrm>
                <a:off x="2928" y="2592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949" name="Rectangle 56"/>
              <p:cNvSpPr>
                <a:spLocks noChangeArrowheads="1"/>
              </p:cNvSpPr>
              <p:nvPr/>
            </p:nvSpPr>
            <p:spPr bwMode="auto">
              <a:xfrm>
                <a:off x="2928" y="2496"/>
                <a:ext cx="96" cy="9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/>
                <a:endParaRPr lang="en-US" altLang="en-US" sz="2400">
                  <a:solidFill>
                    <a:srgbClr val="FFFFFF"/>
                  </a:solidFill>
                  <a:latin typeface="VNI-Souvir" pitchFamily="2" charset="0"/>
                </a:endParaRPr>
              </a:p>
            </p:txBody>
          </p:sp>
        </p:grpSp>
        <p:grpSp>
          <p:nvGrpSpPr>
            <p:cNvPr id="81943" name="Group 58"/>
            <p:cNvGrpSpPr>
              <a:grpSpLocks/>
            </p:cNvGrpSpPr>
            <p:nvPr/>
          </p:nvGrpSpPr>
          <p:grpSpPr bwMode="auto">
            <a:xfrm rot="19757813" flipH="1">
              <a:off x="3408" y="1728"/>
              <a:ext cx="528" cy="864"/>
              <a:chOff x="2928" y="1728"/>
              <a:chExt cx="528" cy="864"/>
            </a:xfrm>
          </p:grpSpPr>
          <p:sp>
            <p:nvSpPr>
              <p:cNvPr id="81944" name="Line 59"/>
              <p:cNvSpPr>
                <a:spLocks noChangeShapeType="1"/>
              </p:cNvSpPr>
              <p:nvPr/>
            </p:nvSpPr>
            <p:spPr bwMode="auto">
              <a:xfrm>
                <a:off x="2928" y="1728"/>
                <a:ext cx="0" cy="86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945" name="Line 60"/>
              <p:cNvSpPr>
                <a:spLocks noChangeShapeType="1"/>
              </p:cNvSpPr>
              <p:nvPr/>
            </p:nvSpPr>
            <p:spPr bwMode="auto">
              <a:xfrm>
                <a:off x="2928" y="2592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946" name="Rectangle 61"/>
              <p:cNvSpPr>
                <a:spLocks noChangeArrowheads="1"/>
              </p:cNvSpPr>
              <p:nvPr/>
            </p:nvSpPr>
            <p:spPr bwMode="auto">
              <a:xfrm>
                <a:off x="2928" y="2496"/>
                <a:ext cx="96" cy="9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/>
                <a:endParaRPr lang="en-US" altLang="en-US" sz="2400">
                  <a:solidFill>
                    <a:srgbClr val="FFFFFF"/>
                  </a:solidFill>
                  <a:latin typeface="VNI-Souvir" pitchFamily="2" charset="0"/>
                </a:endParaRPr>
              </a:p>
            </p:txBody>
          </p:sp>
        </p:grpSp>
      </p:grpSp>
      <p:sp>
        <p:nvSpPr>
          <p:cNvPr id="66625" name="Text Box 65"/>
          <p:cNvSpPr txBox="1">
            <a:spLocks noChangeArrowheads="1"/>
          </p:cNvSpPr>
          <p:nvPr/>
        </p:nvSpPr>
        <p:spPr bwMode="auto">
          <a:xfrm>
            <a:off x="339725" y="6070600"/>
            <a:ext cx="8447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>
                <a:solidFill>
                  <a:srgbClr val="FFFF00"/>
                </a:solidFill>
                <a:latin typeface="VNI-Souvir" pitchFamily="2" charset="0"/>
              </a:rPr>
              <a:t>4) Moät soá kieán thöùc cô baûn hình hoïc cuûa caùc lôùp döôùi</a:t>
            </a:r>
          </a:p>
        </p:txBody>
      </p:sp>
      <p:grpSp>
        <p:nvGrpSpPr>
          <p:cNvPr id="66636" name="Group 76"/>
          <p:cNvGrpSpPr>
            <a:grpSpLocks/>
          </p:cNvGrpSpPr>
          <p:nvPr/>
        </p:nvGrpSpPr>
        <p:grpSpPr bwMode="auto">
          <a:xfrm>
            <a:off x="2454275" y="1143000"/>
            <a:ext cx="1736725" cy="1279525"/>
            <a:chOff x="2030" y="1632"/>
            <a:chExt cx="1426" cy="864"/>
          </a:xfrm>
        </p:grpSpPr>
        <p:sp>
          <p:nvSpPr>
            <p:cNvPr id="81938" name="Line 67"/>
            <p:cNvSpPr>
              <a:spLocks noChangeShapeType="1"/>
            </p:cNvSpPr>
            <p:nvPr/>
          </p:nvSpPr>
          <p:spPr bwMode="auto">
            <a:xfrm flipH="1">
              <a:off x="2030" y="1632"/>
              <a:ext cx="448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1939" name="Line 68"/>
            <p:cNvSpPr>
              <a:spLocks noChangeShapeType="1"/>
            </p:cNvSpPr>
            <p:nvPr/>
          </p:nvSpPr>
          <p:spPr bwMode="auto">
            <a:xfrm>
              <a:off x="3102" y="1776"/>
              <a:ext cx="354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1940" name="Line 69"/>
            <p:cNvSpPr>
              <a:spLocks noChangeShapeType="1"/>
            </p:cNvSpPr>
            <p:nvPr/>
          </p:nvSpPr>
          <p:spPr bwMode="auto">
            <a:xfrm>
              <a:off x="2443" y="1645"/>
              <a:ext cx="672" cy="12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1941" name="Line 70"/>
            <p:cNvSpPr>
              <a:spLocks noChangeShapeType="1"/>
            </p:cNvSpPr>
            <p:nvPr/>
          </p:nvSpPr>
          <p:spPr bwMode="auto">
            <a:xfrm>
              <a:off x="2043" y="2461"/>
              <a:ext cx="13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6632" name="Arc 72"/>
          <p:cNvSpPr>
            <a:spLocks/>
          </p:cNvSpPr>
          <p:nvPr/>
        </p:nvSpPr>
        <p:spPr bwMode="auto">
          <a:xfrm>
            <a:off x="2501900" y="2209800"/>
            <a:ext cx="133350" cy="120650"/>
          </a:xfrm>
          <a:custGeom>
            <a:avLst/>
            <a:gdLst>
              <a:gd name="T0" fmla="*/ 2156041 w 21600"/>
              <a:gd name="T1" fmla="*/ 0 h 19560"/>
              <a:gd name="T2" fmla="*/ 5082432 w 21600"/>
              <a:gd name="T3" fmla="*/ 4590332 h 19560"/>
              <a:gd name="T4" fmla="*/ 0 w 21600"/>
              <a:gd name="T5" fmla="*/ 4590332 h 195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9560" fill="none" extrusionOk="0">
                <a:moveTo>
                  <a:pt x="9163" y="-1"/>
                </a:moveTo>
                <a:cubicBezTo>
                  <a:pt x="16752" y="3555"/>
                  <a:pt x="21600" y="11179"/>
                  <a:pt x="21600" y="19560"/>
                </a:cubicBezTo>
              </a:path>
              <a:path w="21600" h="19560" stroke="0" extrusionOk="0">
                <a:moveTo>
                  <a:pt x="9163" y="-1"/>
                </a:moveTo>
                <a:cubicBezTo>
                  <a:pt x="16752" y="3555"/>
                  <a:pt x="21600" y="11179"/>
                  <a:pt x="21600" y="19560"/>
                </a:cubicBezTo>
                <a:lnTo>
                  <a:pt x="0" y="19560"/>
                </a:lnTo>
                <a:lnTo>
                  <a:pt x="9163" y="-1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633" name="Arc 73"/>
          <p:cNvSpPr>
            <a:spLocks/>
          </p:cNvSpPr>
          <p:nvPr/>
        </p:nvSpPr>
        <p:spPr bwMode="auto">
          <a:xfrm rot="18248251" flipH="1">
            <a:off x="3668713" y="1295400"/>
            <a:ext cx="133350" cy="231775"/>
          </a:xfrm>
          <a:custGeom>
            <a:avLst/>
            <a:gdLst>
              <a:gd name="T0" fmla="*/ 2156041 w 21600"/>
              <a:gd name="T1" fmla="*/ 0 h 37451"/>
              <a:gd name="T2" fmla="*/ 2847572 w 21600"/>
              <a:gd name="T3" fmla="*/ 8877135 h 37451"/>
              <a:gd name="T4" fmla="*/ 0 w 21600"/>
              <a:gd name="T5" fmla="*/ 4636373 h 3745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7451" fill="none" extrusionOk="0">
                <a:moveTo>
                  <a:pt x="9163" y="-1"/>
                </a:moveTo>
                <a:cubicBezTo>
                  <a:pt x="16752" y="3555"/>
                  <a:pt x="21600" y="11179"/>
                  <a:pt x="21600" y="19560"/>
                </a:cubicBezTo>
                <a:cubicBezTo>
                  <a:pt x="21600" y="26730"/>
                  <a:pt x="18041" y="33433"/>
                  <a:pt x="12102" y="37451"/>
                </a:cubicBezTo>
              </a:path>
              <a:path w="21600" h="37451" stroke="0" extrusionOk="0">
                <a:moveTo>
                  <a:pt x="9163" y="-1"/>
                </a:moveTo>
                <a:cubicBezTo>
                  <a:pt x="16752" y="3555"/>
                  <a:pt x="21600" y="11179"/>
                  <a:pt x="21600" y="19560"/>
                </a:cubicBezTo>
                <a:cubicBezTo>
                  <a:pt x="21600" y="26730"/>
                  <a:pt x="18041" y="33433"/>
                  <a:pt x="12102" y="37451"/>
                </a:cubicBezTo>
                <a:lnTo>
                  <a:pt x="0" y="19560"/>
                </a:lnTo>
                <a:lnTo>
                  <a:pt x="9163" y="-1"/>
                </a:lnTo>
                <a:close/>
              </a:path>
            </a:pathLst>
          </a:cu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6638" name="Group 78"/>
          <p:cNvGrpSpPr>
            <a:grpSpLocks/>
          </p:cNvGrpSpPr>
          <p:nvPr/>
        </p:nvGrpSpPr>
        <p:grpSpPr bwMode="auto">
          <a:xfrm>
            <a:off x="3257550" y="3048000"/>
            <a:ext cx="1676400" cy="914400"/>
            <a:chOff x="1428" y="1920"/>
            <a:chExt cx="1056" cy="576"/>
          </a:xfrm>
          <a:solidFill>
            <a:srgbClr val="00B050"/>
          </a:solidFill>
        </p:grpSpPr>
        <p:grpSp>
          <p:nvGrpSpPr>
            <p:cNvPr id="66585" name="Group 25"/>
            <p:cNvGrpSpPr>
              <a:grpSpLocks/>
            </p:cNvGrpSpPr>
            <p:nvPr/>
          </p:nvGrpSpPr>
          <p:grpSpPr bwMode="auto">
            <a:xfrm>
              <a:off x="1428" y="1920"/>
              <a:ext cx="1056" cy="576"/>
              <a:chOff x="864" y="1824"/>
              <a:chExt cx="1056" cy="576"/>
            </a:xfrm>
            <a:grpFill/>
          </p:grpSpPr>
          <p:sp>
            <p:nvSpPr>
              <p:cNvPr id="66586" name="Line 26"/>
              <p:cNvSpPr>
                <a:spLocks noChangeShapeType="1"/>
              </p:cNvSpPr>
              <p:nvPr/>
            </p:nvSpPr>
            <p:spPr bwMode="auto">
              <a:xfrm>
                <a:off x="864" y="2400"/>
                <a:ext cx="1056" cy="0"/>
              </a:xfrm>
              <a:prstGeom prst="line">
                <a:avLst/>
              </a:prstGeom>
              <a:grp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FFFFFF"/>
                  </a:solidFill>
                  <a:latin typeface="VNI-Souvir" pitchFamily="2" charset="0"/>
                </a:endParaRPr>
              </a:p>
            </p:txBody>
          </p:sp>
          <p:sp>
            <p:nvSpPr>
              <p:cNvPr id="66587" name="Line 27"/>
              <p:cNvSpPr>
                <a:spLocks noChangeShapeType="1"/>
              </p:cNvSpPr>
              <p:nvPr/>
            </p:nvSpPr>
            <p:spPr bwMode="auto">
              <a:xfrm flipH="1">
                <a:off x="864" y="1824"/>
                <a:ext cx="240" cy="576"/>
              </a:xfrm>
              <a:prstGeom prst="line">
                <a:avLst/>
              </a:prstGeom>
              <a:grp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FFFFFF"/>
                  </a:solidFill>
                  <a:latin typeface="VNI-Souvir" pitchFamily="2" charset="0"/>
                </a:endParaRPr>
              </a:p>
            </p:txBody>
          </p:sp>
          <p:sp>
            <p:nvSpPr>
              <p:cNvPr id="66588" name="Line 28"/>
              <p:cNvSpPr>
                <a:spLocks noChangeShapeType="1"/>
              </p:cNvSpPr>
              <p:nvPr/>
            </p:nvSpPr>
            <p:spPr bwMode="auto">
              <a:xfrm>
                <a:off x="1104" y="1824"/>
                <a:ext cx="781" cy="563"/>
              </a:xfrm>
              <a:prstGeom prst="line">
                <a:avLst/>
              </a:prstGeom>
              <a:grp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FFFFFF"/>
                  </a:solidFill>
                  <a:latin typeface="VNI-Souvir" pitchFamily="2" charset="0"/>
                </a:endParaRPr>
              </a:p>
            </p:txBody>
          </p:sp>
          <p:sp>
            <p:nvSpPr>
              <p:cNvPr id="66589" name="Line 29"/>
              <p:cNvSpPr>
                <a:spLocks noChangeShapeType="1"/>
              </p:cNvSpPr>
              <p:nvPr/>
            </p:nvSpPr>
            <p:spPr bwMode="auto">
              <a:xfrm flipH="1">
                <a:off x="864" y="1872"/>
                <a:ext cx="816" cy="528"/>
              </a:xfrm>
              <a:prstGeom prst="line">
                <a:avLst/>
              </a:prstGeom>
              <a:grp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FFFFFF"/>
                  </a:solidFill>
                  <a:latin typeface="VNI-Souvir" pitchFamily="2" charset="0"/>
                </a:endParaRPr>
              </a:p>
            </p:txBody>
          </p:sp>
          <p:sp>
            <p:nvSpPr>
              <p:cNvPr id="66590" name="Line 30"/>
              <p:cNvSpPr>
                <a:spLocks noChangeShapeType="1"/>
              </p:cNvSpPr>
              <p:nvPr/>
            </p:nvSpPr>
            <p:spPr bwMode="auto">
              <a:xfrm>
                <a:off x="1680" y="1872"/>
                <a:ext cx="218" cy="515"/>
              </a:xfrm>
              <a:prstGeom prst="line">
                <a:avLst/>
              </a:prstGeom>
              <a:grp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FFFFFF"/>
                  </a:solidFill>
                  <a:latin typeface="VNI-Souvir" pitchFamily="2" charset="0"/>
                </a:endParaRPr>
              </a:p>
            </p:txBody>
          </p:sp>
          <p:sp>
            <p:nvSpPr>
              <p:cNvPr id="66591" name="Line 31"/>
              <p:cNvSpPr>
                <a:spLocks noChangeShapeType="1"/>
              </p:cNvSpPr>
              <p:nvPr/>
            </p:nvSpPr>
            <p:spPr bwMode="auto">
              <a:xfrm>
                <a:off x="1104" y="1824"/>
                <a:ext cx="589" cy="48"/>
              </a:xfrm>
              <a:prstGeom prst="line">
                <a:avLst/>
              </a:prstGeom>
              <a:grp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hangingPunct="0">
                  <a:defRPr/>
                </a:pPr>
                <a:endParaRPr lang="en-US" sz="2400">
                  <a:solidFill>
                    <a:srgbClr val="FFFFFF"/>
                  </a:solidFill>
                  <a:latin typeface="VNI-Souvir" pitchFamily="2" charset="0"/>
                </a:endParaRPr>
              </a:p>
            </p:txBody>
          </p:sp>
        </p:grpSp>
        <p:sp>
          <p:nvSpPr>
            <p:cNvPr id="66592" name="Arc 32"/>
            <p:cNvSpPr>
              <a:spLocks/>
            </p:cNvSpPr>
            <p:nvPr/>
          </p:nvSpPr>
          <p:spPr bwMode="auto">
            <a:xfrm rot="6654777">
              <a:off x="1621" y="1951"/>
              <a:ext cx="195" cy="205"/>
            </a:xfrm>
            <a:custGeom>
              <a:avLst/>
              <a:gdLst>
                <a:gd name="G0" fmla="+- 0 0 0"/>
                <a:gd name="G1" fmla="+- 20971 0 0"/>
                <a:gd name="G2" fmla="+- 21600 0 0"/>
                <a:gd name="T0" fmla="*/ 5174 w 21600"/>
                <a:gd name="T1" fmla="*/ 0 h 22728"/>
                <a:gd name="T2" fmla="*/ 21528 w 21600"/>
                <a:gd name="T3" fmla="*/ 22728 h 22728"/>
                <a:gd name="T4" fmla="*/ 0 w 21600"/>
                <a:gd name="T5" fmla="*/ 20971 h 22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2728" fill="none" extrusionOk="0">
                  <a:moveTo>
                    <a:pt x="5174" y="-1"/>
                  </a:moveTo>
                  <a:cubicBezTo>
                    <a:pt x="14821" y="2380"/>
                    <a:pt x="21600" y="11034"/>
                    <a:pt x="21600" y="20971"/>
                  </a:cubicBezTo>
                  <a:cubicBezTo>
                    <a:pt x="21600" y="21557"/>
                    <a:pt x="21576" y="22143"/>
                    <a:pt x="21528" y="22728"/>
                  </a:cubicBezTo>
                </a:path>
                <a:path w="21600" h="22728" stroke="0" extrusionOk="0">
                  <a:moveTo>
                    <a:pt x="5174" y="-1"/>
                  </a:moveTo>
                  <a:cubicBezTo>
                    <a:pt x="14821" y="2380"/>
                    <a:pt x="21600" y="11034"/>
                    <a:pt x="21600" y="20971"/>
                  </a:cubicBezTo>
                  <a:cubicBezTo>
                    <a:pt x="21600" y="21557"/>
                    <a:pt x="21576" y="22143"/>
                    <a:pt x="21528" y="22728"/>
                  </a:cubicBezTo>
                  <a:lnTo>
                    <a:pt x="0" y="20971"/>
                  </a:lnTo>
                  <a:close/>
                </a:path>
              </a:pathLst>
            </a:custGeom>
            <a:grp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algn="ctr" eaLnBrk="0" hangingPunct="0">
                <a:defRPr/>
              </a:pPr>
              <a:endParaRPr lang="en-US" altLang="en-US">
                <a:solidFill>
                  <a:srgbClr val="FF0000"/>
                </a:solidFill>
                <a:latin typeface="VNI-Souvir" pitchFamily="2" charset="0"/>
              </a:endParaRPr>
            </a:p>
          </p:txBody>
        </p:sp>
        <p:sp>
          <p:nvSpPr>
            <p:cNvPr id="66637" name="Arc 77"/>
            <p:cNvSpPr>
              <a:spLocks/>
            </p:cNvSpPr>
            <p:nvPr/>
          </p:nvSpPr>
          <p:spPr bwMode="auto">
            <a:xfrm rot="14945223" flipH="1">
              <a:off x="2093" y="1987"/>
              <a:ext cx="195" cy="205"/>
            </a:xfrm>
            <a:custGeom>
              <a:avLst/>
              <a:gdLst>
                <a:gd name="G0" fmla="+- 0 0 0"/>
                <a:gd name="G1" fmla="+- 20971 0 0"/>
                <a:gd name="G2" fmla="+- 21600 0 0"/>
                <a:gd name="T0" fmla="*/ 5174 w 21600"/>
                <a:gd name="T1" fmla="*/ 0 h 22728"/>
                <a:gd name="T2" fmla="*/ 21528 w 21600"/>
                <a:gd name="T3" fmla="*/ 22728 h 22728"/>
                <a:gd name="T4" fmla="*/ 0 w 21600"/>
                <a:gd name="T5" fmla="*/ 20971 h 22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2728" fill="none" extrusionOk="0">
                  <a:moveTo>
                    <a:pt x="5174" y="-1"/>
                  </a:moveTo>
                  <a:cubicBezTo>
                    <a:pt x="14821" y="2380"/>
                    <a:pt x="21600" y="11034"/>
                    <a:pt x="21600" y="20971"/>
                  </a:cubicBezTo>
                  <a:cubicBezTo>
                    <a:pt x="21600" y="21557"/>
                    <a:pt x="21576" y="22143"/>
                    <a:pt x="21528" y="22728"/>
                  </a:cubicBezTo>
                </a:path>
                <a:path w="21600" h="22728" stroke="0" extrusionOk="0">
                  <a:moveTo>
                    <a:pt x="5174" y="-1"/>
                  </a:moveTo>
                  <a:cubicBezTo>
                    <a:pt x="14821" y="2380"/>
                    <a:pt x="21600" y="11034"/>
                    <a:pt x="21600" y="20971"/>
                  </a:cubicBezTo>
                  <a:cubicBezTo>
                    <a:pt x="21600" y="21557"/>
                    <a:pt x="21576" y="22143"/>
                    <a:pt x="21528" y="22728"/>
                  </a:cubicBezTo>
                  <a:lnTo>
                    <a:pt x="0" y="20971"/>
                  </a:lnTo>
                  <a:close/>
                </a:path>
              </a:pathLst>
            </a:custGeom>
            <a:grp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 eaLnBrk="0" hangingPunct="0">
                <a:defRPr/>
              </a:pPr>
              <a:endParaRPr lang="en-US" altLang="en-US">
                <a:solidFill>
                  <a:srgbClr val="FF0000"/>
                </a:solidFill>
                <a:latin typeface="VNI-Souvir" pitchFamily="2" charset="0"/>
              </a:endParaRPr>
            </a:p>
          </p:txBody>
        </p:sp>
      </p:grpSp>
      <p:sp>
        <p:nvSpPr>
          <p:cNvPr id="66639" name="Line 79"/>
          <p:cNvSpPr>
            <a:spLocks noChangeShapeType="1"/>
          </p:cNvSpPr>
          <p:nvPr/>
        </p:nvSpPr>
        <p:spPr bwMode="auto">
          <a:xfrm flipV="1">
            <a:off x="6172200" y="3124200"/>
            <a:ext cx="6096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8193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1309688"/>
            <a:ext cx="1524000" cy="1112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65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65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" dur="500"/>
                                        <p:tgtEl>
                                          <p:spTgt spid="6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66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6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6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66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5" dur="500"/>
                                        <p:tgtEl>
                                          <p:spTgt spid="6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65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65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6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65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65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6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66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5" grpId="0"/>
      <p:bldP spid="66574" grpId="0"/>
      <p:bldP spid="66575" grpId="0"/>
      <p:bldP spid="66602" grpId="0" animBg="1"/>
      <p:bldP spid="66605" grpId="0" animBg="1"/>
      <p:bldP spid="66625" grpId="0"/>
      <p:bldP spid="66632" grpId="0" animBg="1"/>
      <p:bldP spid="66633" grpId="0" animBg="1"/>
      <p:bldP spid="6663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57" name="Text Box 49"/>
          <p:cNvSpPr txBox="1">
            <a:spLocks noChangeArrowheads="1"/>
          </p:cNvSpPr>
          <p:nvPr/>
        </p:nvSpPr>
        <p:spPr bwMode="auto">
          <a:xfrm>
            <a:off x="685800" y="381000"/>
            <a:ext cx="8153400" cy="286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u="sng">
                <a:solidFill>
                  <a:srgbClr val="FF0066"/>
                </a:solidFill>
              </a:rPr>
              <a:t>Hướng dẫn học ở nhà :</a:t>
            </a:r>
            <a:r>
              <a:rPr lang="en-US" altLang="en-US" sz="2400" b="1">
                <a:solidFill>
                  <a:srgbClr val="0000FF"/>
                </a:solidFill>
              </a:rPr>
              <a:t> 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altLang="en-US" sz="2400" b="1">
                <a:solidFill>
                  <a:srgbClr val="0000FF"/>
                </a:solidFill>
              </a:rPr>
              <a:t>Xem lại các bài tập và các phương pháp c/m tứ giác nội tiếp đã giải.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altLang="en-US" sz="2400" b="1">
                <a:solidFill>
                  <a:srgbClr val="0000FF"/>
                </a:solidFill>
              </a:rPr>
              <a:t>Làm BT 58, 59, 60 trang 90 SGK toán 9 tập 2</a:t>
            </a:r>
          </a:p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</a:rPr>
              <a:t>- Đọc trước bài 8 : Đường tròn ngoại tiếp và đường tròn nội tiếp.</a:t>
            </a:r>
          </a:p>
        </p:txBody>
      </p:sp>
    </p:spTree>
  </p:cSld>
  <p:clrMapOvr>
    <a:masterClrMapping/>
  </p:clrMapOvr>
  <p:transition spd="slow">
    <p:wheel spokes="3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3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5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Oval 43"/>
          <p:cNvSpPr/>
          <p:nvPr/>
        </p:nvSpPr>
        <p:spPr>
          <a:xfrm>
            <a:off x="914400" y="2657475"/>
            <a:ext cx="381000" cy="390525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7842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3429000" y="5486400"/>
            <a:ext cx="2590800" cy="914400"/>
          </a:xfrm>
          <a:prstGeom prst="rect">
            <a:avLst/>
          </a:prstGeom>
          <a:solidFill>
            <a:srgbClr val="FFFF00"/>
          </a:solidFill>
          <a:ln w="635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>
              <a:buFont typeface="Times New Roman" pitchFamily="18" charset="0"/>
              <a:buNone/>
            </a:pPr>
            <a:r>
              <a:rPr lang="en-US" altLang="en-US" sz="50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sp>
        <p:nvSpPr>
          <p:cNvPr id="77843" name="Oval 19"/>
          <p:cNvSpPr>
            <a:spLocks noChangeArrowheads="1"/>
          </p:cNvSpPr>
          <p:nvPr/>
        </p:nvSpPr>
        <p:spPr bwMode="auto">
          <a:xfrm>
            <a:off x="4000500" y="5105400"/>
            <a:ext cx="1295400" cy="1295400"/>
          </a:xfrm>
          <a:prstGeom prst="ellipse">
            <a:avLst/>
          </a:prstGeom>
          <a:solidFill>
            <a:srgbClr val="800000"/>
          </a:solidFill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b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77844" name="Oval 20"/>
          <p:cNvSpPr>
            <a:spLocks noChangeArrowheads="1"/>
          </p:cNvSpPr>
          <p:nvPr/>
        </p:nvSpPr>
        <p:spPr bwMode="auto">
          <a:xfrm>
            <a:off x="4000500" y="5105400"/>
            <a:ext cx="1295400" cy="1295400"/>
          </a:xfrm>
          <a:prstGeom prst="ellipse">
            <a:avLst/>
          </a:prstGeom>
          <a:solidFill>
            <a:srgbClr val="800000"/>
          </a:solidFill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b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sp>
        <p:nvSpPr>
          <p:cNvPr id="77845" name="Oval 21"/>
          <p:cNvSpPr>
            <a:spLocks noChangeArrowheads="1"/>
          </p:cNvSpPr>
          <p:nvPr/>
        </p:nvSpPr>
        <p:spPr bwMode="auto">
          <a:xfrm>
            <a:off x="4000500" y="5105400"/>
            <a:ext cx="1295400" cy="1295400"/>
          </a:xfrm>
          <a:prstGeom prst="ellipse">
            <a:avLst/>
          </a:prstGeom>
          <a:solidFill>
            <a:srgbClr val="800000"/>
          </a:solidFill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b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77846" name="Oval 22"/>
          <p:cNvSpPr>
            <a:spLocks noChangeArrowheads="1"/>
          </p:cNvSpPr>
          <p:nvPr/>
        </p:nvSpPr>
        <p:spPr bwMode="auto">
          <a:xfrm>
            <a:off x="4000500" y="5105400"/>
            <a:ext cx="1295400" cy="1295400"/>
          </a:xfrm>
          <a:prstGeom prst="ellipse">
            <a:avLst/>
          </a:prstGeom>
          <a:solidFill>
            <a:srgbClr val="800000"/>
          </a:solidFill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b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77847" name="Oval 23"/>
          <p:cNvSpPr>
            <a:spLocks noChangeArrowheads="1"/>
          </p:cNvSpPr>
          <p:nvPr/>
        </p:nvSpPr>
        <p:spPr bwMode="auto">
          <a:xfrm>
            <a:off x="4000500" y="5105400"/>
            <a:ext cx="1295400" cy="1295400"/>
          </a:xfrm>
          <a:prstGeom prst="ellipse">
            <a:avLst/>
          </a:prstGeom>
          <a:solidFill>
            <a:srgbClr val="800000"/>
          </a:solidFill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b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77848" name="Oval 24"/>
          <p:cNvSpPr>
            <a:spLocks noChangeArrowheads="1"/>
          </p:cNvSpPr>
          <p:nvPr/>
        </p:nvSpPr>
        <p:spPr bwMode="auto">
          <a:xfrm>
            <a:off x="4000500" y="5105400"/>
            <a:ext cx="1295400" cy="1295400"/>
          </a:xfrm>
          <a:prstGeom prst="ellipse">
            <a:avLst/>
          </a:prstGeom>
          <a:solidFill>
            <a:srgbClr val="800000"/>
          </a:solidFill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b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77849" name="Oval 25"/>
          <p:cNvSpPr>
            <a:spLocks noChangeArrowheads="1"/>
          </p:cNvSpPr>
          <p:nvPr/>
        </p:nvSpPr>
        <p:spPr bwMode="auto">
          <a:xfrm>
            <a:off x="4000500" y="5105400"/>
            <a:ext cx="1295400" cy="1295400"/>
          </a:xfrm>
          <a:prstGeom prst="ellipse">
            <a:avLst/>
          </a:prstGeom>
          <a:solidFill>
            <a:srgbClr val="800000"/>
          </a:solidFill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b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77850" name="Oval 26"/>
          <p:cNvSpPr>
            <a:spLocks noChangeArrowheads="1"/>
          </p:cNvSpPr>
          <p:nvPr/>
        </p:nvSpPr>
        <p:spPr bwMode="auto">
          <a:xfrm>
            <a:off x="4000500" y="5105400"/>
            <a:ext cx="1295400" cy="1295400"/>
          </a:xfrm>
          <a:prstGeom prst="ellipse">
            <a:avLst/>
          </a:prstGeom>
          <a:solidFill>
            <a:srgbClr val="800000"/>
          </a:solidFill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b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77851" name="Oval 27"/>
          <p:cNvSpPr>
            <a:spLocks noChangeArrowheads="1"/>
          </p:cNvSpPr>
          <p:nvPr/>
        </p:nvSpPr>
        <p:spPr bwMode="auto">
          <a:xfrm>
            <a:off x="4000500" y="5105400"/>
            <a:ext cx="1295400" cy="1295400"/>
          </a:xfrm>
          <a:prstGeom prst="ellipse">
            <a:avLst/>
          </a:prstGeom>
          <a:solidFill>
            <a:srgbClr val="800000"/>
          </a:solidFill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b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77852" name="Oval 28"/>
          <p:cNvSpPr>
            <a:spLocks noChangeArrowheads="1"/>
          </p:cNvSpPr>
          <p:nvPr/>
        </p:nvSpPr>
        <p:spPr bwMode="auto">
          <a:xfrm>
            <a:off x="4038600" y="5105400"/>
            <a:ext cx="1295400" cy="1295400"/>
          </a:xfrm>
          <a:prstGeom prst="ellipse">
            <a:avLst/>
          </a:prstGeom>
          <a:solidFill>
            <a:srgbClr val="800000"/>
          </a:solidFill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b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60430" name="Rectangle 98"/>
          <p:cNvSpPr>
            <a:spLocks noChangeArrowheads="1"/>
          </p:cNvSpPr>
          <p:nvPr/>
        </p:nvSpPr>
        <p:spPr bwMode="auto">
          <a:xfrm>
            <a:off x="0" y="1222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altLang="en-US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431" name="Rectangle 99"/>
          <p:cNvSpPr>
            <a:spLocks noChangeArrowheads="1"/>
          </p:cNvSpPr>
          <p:nvPr/>
        </p:nvSpPr>
        <p:spPr bwMode="auto">
          <a:xfrm>
            <a:off x="0" y="1222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altLang="en-US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432" name="Rectangle 100"/>
          <p:cNvSpPr>
            <a:spLocks noChangeArrowheads="1"/>
          </p:cNvSpPr>
          <p:nvPr/>
        </p:nvSpPr>
        <p:spPr bwMode="auto">
          <a:xfrm>
            <a:off x="0" y="1222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altLang="en-US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0433" name="Picture 9" descr="bell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543800" y="0"/>
            <a:ext cx="1589088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0434" name="Text Box 23"/>
          <p:cNvSpPr txBox="1">
            <a:spLocks noChangeArrowheads="1"/>
          </p:cNvSpPr>
          <p:nvPr/>
        </p:nvSpPr>
        <p:spPr bwMode="auto">
          <a:xfrm>
            <a:off x="685800" y="685800"/>
            <a:ext cx="6858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u="sng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âu hỏi 1</a:t>
            </a:r>
            <a:r>
              <a:rPr lang="en-US" altLang="en-US" sz="2400" b="1" u="sng">
                <a:solidFill>
                  <a:srgbClr val="000000"/>
                </a:solidFill>
                <a:latin typeface="Calibri" pitchFamily="34" charset="0"/>
                <a:cs typeface="Times New Roman" pitchFamily="18" charset="0"/>
              </a:rPr>
              <a:t>:</a:t>
            </a:r>
            <a:r>
              <a:rPr lang="en-US" altLang="en-US" sz="3200" b="1">
                <a:solidFill>
                  <a:srgbClr val="000000"/>
                </a:solidFill>
                <a:latin typeface="Calibri" pitchFamily="34" charset="0"/>
                <a:cs typeface="Times New Roman" pitchFamily="18" charset="0"/>
              </a:rPr>
              <a:t> </a:t>
            </a:r>
            <a:r>
              <a:rPr lang="en-US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ứ giác ABCD nội tiếp đường tròn nếu:</a:t>
            </a:r>
          </a:p>
        </p:txBody>
      </p:sp>
      <p:grpSp>
        <p:nvGrpSpPr>
          <p:cNvPr id="63512" name="Group 24"/>
          <p:cNvGrpSpPr>
            <a:grpSpLocks/>
          </p:cNvGrpSpPr>
          <p:nvPr/>
        </p:nvGrpSpPr>
        <p:grpSpPr bwMode="auto">
          <a:xfrm>
            <a:off x="914400" y="1981200"/>
            <a:ext cx="4191000" cy="457200"/>
            <a:chOff x="576" y="1296"/>
            <a:chExt cx="2640" cy="288"/>
          </a:xfrm>
        </p:grpSpPr>
        <p:sp>
          <p:nvSpPr>
            <p:cNvPr id="60458" name="Freeform 30"/>
            <p:cNvSpPr>
              <a:spLocks/>
            </p:cNvSpPr>
            <p:nvPr/>
          </p:nvSpPr>
          <p:spPr bwMode="auto">
            <a:xfrm>
              <a:off x="1275" y="1305"/>
              <a:ext cx="96" cy="48"/>
            </a:xfrm>
            <a:custGeom>
              <a:avLst/>
              <a:gdLst>
                <a:gd name="T0" fmla="*/ 0 w 168"/>
                <a:gd name="T1" fmla="*/ 3269412 h 108"/>
                <a:gd name="T2" fmla="*/ 42723175 w 168"/>
                <a:gd name="T3" fmla="*/ 0 h 108"/>
                <a:gd name="T4" fmla="*/ 42723175 w 168"/>
                <a:gd name="T5" fmla="*/ 3269412 h 108"/>
                <a:gd name="T6" fmla="*/ 0 60000 65536"/>
                <a:gd name="T7" fmla="*/ 0 60000 65536"/>
                <a:gd name="T8" fmla="*/ 0 60000 65536"/>
                <a:gd name="T9" fmla="*/ 0 w 168"/>
                <a:gd name="T10" fmla="*/ 0 h 108"/>
                <a:gd name="T11" fmla="*/ 168 w 168"/>
                <a:gd name="T12" fmla="*/ 108 h 1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8" h="108">
                  <a:moveTo>
                    <a:pt x="0" y="84"/>
                  </a:moveTo>
                  <a:cubicBezTo>
                    <a:pt x="29" y="55"/>
                    <a:pt x="48" y="18"/>
                    <a:pt x="84" y="0"/>
                  </a:cubicBezTo>
                  <a:lnTo>
                    <a:pt x="168" y="108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grpSp>
          <p:nvGrpSpPr>
            <p:cNvPr id="60459" name="Group 26"/>
            <p:cNvGrpSpPr>
              <a:grpSpLocks/>
            </p:cNvGrpSpPr>
            <p:nvPr/>
          </p:nvGrpSpPr>
          <p:grpSpPr bwMode="auto">
            <a:xfrm>
              <a:off x="576" y="1296"/>
              <a:ext cx="2640" cy="288"/>
              <a:chOff x="720" y="1776"/>
              <a:chExt cx="2640" cy="288"/>
            </a:xfrm>
          </p:grpSpPr>
          <p:sp>
            <p:nvSpPr>
              <p:cNvPr id="60460" name="Freeform 30"/>
              <p:cNvSpPr>
                <a:spLocks/>
              </p:cNvSpPr>
              <p:nvPr/>
            </p:nvSpPr>
            <p:spPr bwMode="auto">
              <a:xfrm>
                <a:off x="1077" y="1794"/>
                <a:ext cx="96" cy="48"/>
              </a:xfrm>
              <a:custGeom>
                <a:avLst/>
                <a:gdLst>
                  <a:gd name="T0" fmla="*/ 0 w 168"/>
                  <a:gd name="T1" fmla="*/ 3269412 h 108"/>
                  <a:gd name="T2" fmla="*/ 42723175 w 168"/>
                  <a:gd name="T3" fmla="*/ 0 h 108"/>
                  <a:gd name="T4" fmla="*/ 42723175 w 168"/>
                  <a:gd name="T5" fmla="*/ 3269412 h 108"/>
                  <a:gd name="T6" fmla="*/ 0 60000 65536"/>
                  <a:gd name="T7" fmla="*/ 0 60000 65536"/>
                  <a:gd name="T8" fmla="*/ 0 60000 65536"/>
                  <a:gd name="T9" fmla="*/ 0 w 168"/>
                  <a:gd name="T10" fmla="*/ 0 h 108"/>
                  <a:gd name="T11" fmla="*/ 168 w 168"/>
                  <a:gd name="T12" fmla="*/ 108 h 10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8" h="108">
                    <a:moveTo>
                      <a:pt x="0" y="84"/>
                    </a:moveTo>
                    <a:cubicBezTo>
                      <a:pt x="29" y="55"/>
                      <a:pt x="48" y="18"/>
                      <a:pt x="84" y="0"/>
                    </a:cubicBezTo>
                    <a:lnTo>
                      <a:pt x="168" y="108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60461" name="Text Box 28"/>
              <p:cNvSpPr txBox="1">
                <a:spLocks noChangeArrowheads="1"/>
              </p:cNvSpPr>
              <p:nvPr/>
            </p:nvSpPr>
            <p:spPr bwMode="auto">
              <a:xfrm>
                <a:off x="720" y="1776"/>
                <a:ext cx="264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A.  A + D = 180</a:t>
                </a:r>
                <a:r>
                  <a:rPr lang="en-US" altLang="en-US" sz="2400" b="1" baseline="300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en-US" altLang="en-US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60436" name="Group 29"/>
          <p:cNvGrpSpPr>
            <a:grpSpLocks/>
          </p:cNvGrpSpPr>
          <p:nvPr/>
        </p:nvGrpSpPr>
        <p:grpSpPr bwMode="auto">
          <a:xfrm>
            <a:off x="914400" y="2590800"/>
            <a:ext cx="2514600" cy="461963"/>
            <a:chOff x="576" y="1296"/>
            <a:chExt cx="1584" cy="291"/>
          </a:xfrm>
        </p:grpSpPr>
        <p:sp>
          <p:nvSpPr>
            <p:cNvPr id="60454" name="Freeform 30"/>
            <p:cNvSpPr>
              <a:spLocks/>
            </p:cNvSpPr>
            <p:nvPr/>
          </p:nvSpPr>
          <p:spPr bwMode="auto">
            <a:xfrm>
              <a:off x="1275" y="1305"/>
              <a:ext cx="96" cy="48"/>
            </a:xfrm>
            <a:custGeom>
              <a:avLst/>
              <a:gdLst>
                <a:gd name="T0" fmla="*/ 0 w 168"/>
                <a:gd name="T1" fmla="*/ 3269412 h 108"/>
                <a:gd name="T2" fmla="*/ 42723175 w 168"/>
                <a:gd name="T3" fmla="*/ 0 h 108"/>
                <a:gd name="T4" fmla="*/ 42723175 w 168"/>
                <a:gd name="T5" fmla="*/ 3269412 h 108"/>
                <a:gd name="T6" fmla="*/ 0 60000 65536"/>
                <a:gd name="T7" fmla="*/ 0 60000 65536"/>
                <a:gd name="T8" fmla="*/ 0 60000 65536"/>
                <a:gd name="T9" fmla="*/ 0 w 168"/>
                <a:gd name="T10" fmla="*/ 0 h 108"/>
                <a:gd name="T11" fmla="*/ 168 w 168"/>
                <a:gd name="T12" fmla="*/ 108 h 1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8" h="108">
                  <a:moveTo>
                    <a:pt x="0" y="84"/>
                  </a:moveTo>
                  <a:cubicBezTo>
                    <a:pt x="29" y="55"/>
                    <a:pt x="48" y="18"/>
                    <a:pt x="84" y="0"/>
                  </a:cubicBezTo>
                  <a:lnTo>
                    <a:pt x="168" y="108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grpSp>
          <p:nvGrpSpPr>
            <p:cNvPr id="60455" name="Group 31"/>
            <p:cNvGrpSpPr>
              <a:grpSpLocks/>
            </p:cNvGrpSpPr>
            <p:nvPr/>
          </p:nvGrpSpPr>
          <p:grpSpPr bwMode="auto">
            <a:xfrm>
              <a:off x="576" y="1296"/>
              <a:ext cx="1584" cy="291"/>
              <a:chOff x="720" y="1776"/>
              <a:chExt cx="1584" cy="291"/>
            </a:xfrm>
          </p:grpSpPr>
          <p:sp>
            <p:nvSpPr>
              <p:cNvPr id="60456" name="Freeform 30"/>
              <p:cNvSpPr>
                <a:spLocks/>
              </p:cNvSpPr>
              <p:nvPr/>
            </p:nvSpPr>
            <p:spPr bwMode="auto">
              <a:xfrm>
                <a:off x="1077" y="1794"/>
                <a:ext cx="96" cy="48"/>
              </a:xfrm>
              <a:custGeom>
                <a:avLst/>
                <a:gdLst>
                  <a:gd name="T0" fmla="*/ 0 w 168"/>
                  <a:gd name="T1" fmla="*/ 3269412 h 108"/>
                  <a:gd name="T2" fmla="*/ 42723175 w 168"/>
                  <a:gd name="T3" fmla="*/ 0 h 108"/>
                  <a:gd name="T4" fmla="*/ 42723175 w 168"/>
                  <a:gd name="T5" fmla="*/ 3269412 h 108"/>
                  <a:gd name="T6" fmla="*/ 0 60000 65536"/>
                  <a:gd name="T7" fmla="*/ 0 60000 65536"/>
                  <a:gd name="T8" fmla="*/ 0 60000 65536"/>
                  <a:gd name="T9" fmla="*/ 0 w 168"/>
                  <a:gd name="T10" fmla="*/ 0 h 108"/>
                  <a:gd name="T11" fmla="*/ 168 w 168"/>
                  <a:gd name="T12" fmla="*/ 108 h 10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8" h="108">
                    <a:moveTo>
                      <a:pt x="0" y="84"/>
                    </a:moveTo>
                    <a:cubicBezTo>
                      <a:pt x="29" y="55"/>
                      <a:pt x="48" y="18"/>
                      <a:pt x="84" y="0"/>
                    </a:cubicBezTo>
                    <a:lnTo>
                      <a:pt x="168" y="108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60457" name="Text Box 33">
                <a:hlinkClick r:id="" action="ppaction://noaction"/>
              </p:cNvPr>
              <p:cNvSpPr txBox="1">
                <a:spLocks noChangeArrowheads="1"/>
              </p:cNvSpPr>
              <p:nvPr/>
            </p:nvSpPr>
            <p:spPr bwMode="auto">
              <a:xfrm>
                <a:off x="720" y="1776"/>
                <a:ext cx="158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B.  A + C = 180</a:t>
                </a:r>
                <a:r>
                  <a:rPr lang="en-US" altLang="en-US" sz="2400" b="1" baseline="300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en-US" altLang="en-US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63522" name="Group 34"/>
          <p:cNvGrpSpPr>
            <a:grpSpLocks/>
          </p:cNvGrpSpPr>
          <p:nvPr/>
        </p:nvGrpSpPr>
        <p:grpSpPr bwMode="auto">
          <a:xfrm>
            <a:off x="914400" y="3276600"/>
            <a:ext cx="4191000" cy="457200"/>
            <a:chOff x="576" y="1296"/>
            <a:chExt cx="2640" cy="288"/>
          </a:xfrm>
        </p:grpSpPr>
        <p:sp>
          <p:nvSpPr>
            <p:cNvPr id="60450" name="Freeform 30"/>
            <p:cNvSpPr>
              <a:spLocks/>
            </p:cNvSpPr>
            <p:nvPr/>
          </p:nvSpPr>
          <p:spPr bwMode="auto">
            <a:xfrm>
              <a:off x="1275" y="1305"/>
              <a:ext cx="96" cy="48"/>
            </a:xfrm>
            <a:custGeom>
              <a:avLst/>
              <a:gdLst>
                <a:gd name="T0" fmla="*/ 0 w 168"/>
                <a:gd name="T1" fmla="*/ 3269412 h 108"/>
                <a:gd name="T2" fmla="*/ 42723175 w 168"/>
                <a:gd name="T3" fmla="*/ 0 h 108"/>
                <a:gd name="T4" fmla="*/ 42723175 w 168"/>
                <a:gd name="T5" fmla="*/ 3269412 h 108"/>
                <a:gd name="T6" fmla="*/ 0 60000 65536"/>
                <a:gd name="T7" fmla="*/ 0 60000 65536"/>
                <a:gd name="T8" fmla="*/ 0 60000 65536"/>
                <a:gd name="T9" fmla="*/ 0 w 168"/>
                <a:gd name="T10" fmla="*/ 0 h 108"/>
                <a:gd name="T11" fmla="*/ 168 w 168"/>
                <a:gd name="T12" fmla="*/ 108 h 1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8" h="108">
                  <a:moveTo>
                    <a:pt x="0" y="84"/>
                  </a:moveTo>
                  <a:cubicBezTo>
                    <a:pt x="29" y="55"/>
                    <a:pt x="48" y="18"/>
                    <a:pt x="84" y="0"/>
                  </a:cubicBezTo>
                  <a:lnTo>
                    <a:pt x="168" y="108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grpSp>
          <p:nvGrpSpPr>
            <p:cNvPr id="60451" name="Group 36"/>
            <p:cNvGrpSpPr>
              <a:grpSpLocks/>
            </p:cNvGrpSpPr>
            <p:nvPr/>
          </p:nvGrpSpPr>
          <p:grpSpPr bwMode="auto">
            <a:xfrm>
              <a:off x="576" y="1296"/>
              <a:ext cx="2640" cy="288"/>
              <a:chOff x="720" y="1776"/>
              <a:chExt cx="2640" cy="288"/>
            </a:xfrm>
          </p:grpSpPr>
          <p:sp>
            <p:nvSpPr>
              <p:cNvPr id="60452" name="Freeform 30"/>
              <p:cNvSpPr>
                <a:spLocks/>
              </p:cNvSpPr>
              <p:nvPr/>
            </p:nvSpPr>
            <p:spPr bwMode="auto">
              <a:xfrm>
                <a:off x="1077" y="1794"/>
                <a:ext cx="96" cy="48"/>
              </a:xfrm>
              <a:custGeom>
                <a:avLst/>
                <a:gdLst>
                  <a:gd name="T0" fmla="*/ 0 w 168"/>
                  <a:gd name="T1" fmla="*/ 3269412 h 108"/>
                  <a:gd name="T2" fmla="*/ 42723175 w 168"/>
                  <a:gd name="T3" fmla="*/ 0 h 108"/>
                  <a:gd name="T4" fmla="*/ 42723175 w 168"/>
                  <a:gd name="T5" fmla="*/ 3269412 h 108"/>
                  <a:gd name="T6" fmla="*/ 0 60000 65536"/>
                  <a:gd name="T7" fmla="*/ 0 60000 65536"/>
                  <a:gd name="T8" fmla="*/ 0 60000 65536"/>
                  <a:gd name="T9" fmla="*/ 0 w 168"/>
                  <a:gd name="T10" fmla="*/ 0 h 108"/>
                  <a:gd name="T11" fmla="*/ 168 w 168"/>
                  <a:gd name="T12" fmla="*/ 108 h 10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8" h="108">
                    <a:moveTo>
                      <a:pt x="0" y="84"/>
                    </a:moveTo>
                    <a:cubicBezTo>
                      <a:pt x="29" y="55"/>
                      <a:pt x="48" y="18"/>
                      <a:pt x="84" y="0"/>
                    </a:cubicBezTo>
                    <a:lnTo>
                      <a:pt x="168" y="108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60453" name="Text Box 38"/>
              <p:cNvSpPr txBox="1">
                <a:spLocks noChangeArrowheads="1"/>
              </p:cNvSpPr>
              <p:nvPr/>
            </p:nvSpPr>
            <p:spPr bwMode="auto">
              <a:xfrm>
                <a:off x="720" y="1776"/>
                <a:ext cx="264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.  A + B = 180</a:t>
                </a:r>
                <a:r>
                  <a:rPr lang="en-US" altLang="en-US" sz="2400" b="1" baseline="300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en-US" altLang="en-US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63527" name="Group 39"/>
          <p:cNvGrpSpPr>
            <a:grpSpLocks/>
          </p:cNvGrpSpPr>
          <p:nvPr/>
        </p:nvGrpSpPr>
        <p:grpSpPr bwMode="auto">
          <a:xfrm>
            <a:off x="914400" y="3962400"/>
            <a:ext cx="4191000" cy="457200"/>
            <a:chOff x="576" y="1296"/>
            <a:chExt cx="2640" cy="288"/>
          </a:xfrm>
        </p:grpSpPr>
        <p:sp>
          <p:nvSpPr>
            <p:cNvPr id="60446" name="Freeform 30"/>
            <p:cNvSpPr>
              <a:spLocks/>
            </p:cNvSpPr>
            <p:nvPr/>
          </p:nvSpPr>
          <p:spPr bwMode="auto">
            <a:xfrm>
              <a:off x="1275" y="1305"/>
              <a:ext cx="96" cy="48"/>
            </a:xfrm>
            <a:custGeom>
              <a:avLst/>
              <a:gdLst>
                <a:gd name="T0" fmla="*/ 0 w 168"/>
                <a:gd name="T1" fmla="*/ 3269412 h 108"/>
                <a:gd name="T2" fmla="*/ 42723175 w 168"/>
                <a:gd name="T3" fmla="*/ 0 h 108"/>
                <a:gd name="T4" fmla="*/ 42723175 w 168"/>
                <a:gd name="T5" fmla="*/ 3269412 h 108"/>
                <a:gd name="T6" fmla="*/ 0 60000 65536"/>
                <a:gd name="T7" fmla="*/ 0 60000 65536"/>
                <a:gd name="T8" fmla="*/ 0 60000 65536"/>
                <a:gd name="T9" fmla="*/ 0 w 168"/>
                <a:gd name="T10" fmla="*/ 0 h 108"/>
                <a:gd name="T11" fmla="*/ 168 w 168"/>
                <a:gd name="T12" fmla="*/ 108 h 1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8" h="108">
                  <a:moveTo>
                    <a:pt x="0" y="84"/>
                  </a:moveTo>
                  <a:cubicBezTo>
                    <a:pt x="29" y="55"/>
                    <a:pt x="48" y="18"/>
                    <a:pt x="84" y="0"/>
                  </a:cubicBezTo>
                  <a:lnTo>
                    <a:pt x="168" y="108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grpSp>
          <p:nvGrpSpPr>
            <p:cNvPr id="60447" name="Group 41"/>
            <p:cNvGrpSpPr>
              <a:grpSpLocks/>
            </p:cNvGrpSpPr>
            <p:nvPr/>
          </p:nvGrpSpPr>
          <p:grpSpPr bwMode="auto">
            <a:xfrm>
              <a:off x="576" y="1296"/>
              <a:ext cx="2640" cy="288"/>
              <a:chOff x="720" y="1776"/>
              <a:chExt cx="2640" cy="288"/>
            </a:xfrm>
          </p:grpSpPr>
          <p:sp>
            <p:nvSpPr>
              <p:cNvPr id="60448" name="Freeform 30"/>
              <p:cNvSpPr>
                <a:spLocks/>
              </p:cNvSpPr>
              <p:nvPr/>
            </p:nvSpPr>
            <p:spPr bwMode="auto">
              <a:xfrm>
                <a:off x="1077" y="1794"/>
                <a:ext cx="96" cy="48"/>
              </a:xfrm>
              <a:custGeom>
                <a:avLst/>
                <a:gdLst>
                  <a:gd name="T0" fmla="*/ 0 w 168"/>
                  <a:gd name="T1" fmla="*/ 3269412 h 108"/>
                  <a:gd name="T2" fmla="*/ 42723175 w 168"/>
                  <a:gd name="T3" fmla="*/ 0 h 108"/>
                  <a:gd name="T4" fmla="*/ 42723175 w 168"/>
                  <a:gd name="T5" fmla="*/ 3269412 h 108"/>
                  <a:gd name="T6" fmla="*/ 0 60000 65536"/>
                  <a:gd name="T7" fmla="*/ 0 60000 65536"/>
                  <a:gd name="T8" fmla="*/ 0 60000 65536"/>
                  <a:gd name="T9" fmla="*/ 0 w 168"/>
                  <a:gd name="T10" fmla="*/ 0 h 108"/>
                  <a:gd name="T11" fmla="*/ 168 w 168"/>
                  <a:gd name="T12" fmla="*/ 108 h 10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8" h="108">
                    <a:moveTo>
                      <a:pt x="0" y="84"/>
                    </a:moveTo>
                    <a:cubicBezTo>
                      <a:pt x="29" y="55"/>
                      <a:pt x="48" y="18"/>
                      <a:pt x="84" y="0"/>
                    </a:cubicBezTo>
                    <a:lnTo>
                      <a:pt x="168" y="108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60449" name="Text Box 43"/>
              <p:cNvSpPr txBox="1">
                <a:spLocks noChangeArrowheads="1"/>
              </p:cNvSpPr>
              <p:nvPr/>
            </p:nvSpPr>
            <p:spPr bwMode="auto">
              <a:xfrm>
                <a:off x="720" y="1776"/>
                <a:ext cx="264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D.  B + C  = 180</a:t>
                </a:r>
                <a:r>
                  <a:rPr lang="en-US" altLang="en-US" sz="2400" b="1" baseline="300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en-US" altLang="en-US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33" name="AutoShape 24"/>
          <p:cNvSpPr>
            <a:spLocks noChangeArrowheads="1"/>
          </p:cNvSpPr>
          <p:nvPr/>
        </p:nvSpPr>
        <p:spPr bwMode="auto">
          <a:xfrm>
            <a:off x="6096000" y="2590800"/>
            <a:ext cx="2743200" cy="2590800"/>
          </a:xfrm>
          <a:prstGeom prst="wedgeEllipseCallout">
            <a:avLst>
              <a:gd name="adj1" fmla="val 22106"/>
              <a:gd name="adj2" fmla="val -81801"/>
            </a:avLst>
          </a:prstGeom>
          <a:solidFill>
            <a:srgbClr val="00FFCC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 eaLnBrk="0" hangingPunct="0"/>
            <a:r>
              <a:rPr lang="en-US" altLang="en-US" sz="3200">
                <a:solidFill>
                  <a:srgbClr val="000000"/>
                </a:solidFill>
                <a:latin typeface=".VnArial" pitchFamily="34" charset="0"/>
                <a:cs typeface="Times New Roman" pitchFamily="18" charset="0"/>
              </a:rPr>
              <a:t>RÊt tiÕc b¹n ®· tr¶ lêi sai.</a:t>
            </a:r>
          </a:p>
        </p:txBody>
      </p:sp>
      <p:sp>
        <p:nvSpPr>
          <p:cNvPr id="2" name="AutoShape 24"/>
          <p:cNvSpPr>
            <a:spLocks noChangeArrowheads="1"/>
          </p:cNvSpPr>
          <p:nvPr/>
        </p:nvSpPr>
        <p:spPr bwMode="auto">
          <a:xfrm>
            <a:off x="6096000" y="2590800"/>
            <a:ext cx="2743200" cy="2590800"/>
          </a:xfrm>
          <a:prstGeom prst="wedgeEllipseCallout">
            <a:avLst>
              <a:gd name="adj1" fmla="val 22106"/>
              <a:gd name="adj2" fmla="val -81801"/>
            </a:avLst>
          </a:prstGeom>
          <a:solidFill>
            <a:srgbClr val="00FFCC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 eaLnBrk="0" hangingPunct="0"/>
            <a:r>
              <a:rPr lang="en-US" altLang="en-US" sz="3200">
                <a:solidFill>
                  <a:srgbClr val="000000"/>
                </a:solidFill>
                <a:latin typeface=".VnArial" pitchFamily="34" charset="0"/>
                <a:cs typeface="Times New Roman" pitchFamily="18" charset="0"/>
              </a:rPr>
              <a:t>RÊt tiÕc b¹n ®· tr¶ lêi sai.</a:t>
            </a:r>
          </a:p>
        </p:txBody>
      </p:sp>
      <p:sp>
        <p:nvSpPr>
          <p:cNvPr id="3" name="AutoShape 24"/>
          <p:cNvSpPr>
            <a:spLocks noChangeArrowheads="1"/>
          </p:cNvSpPr>
          <p:nvPr/>
        </p:nvSpPr>
        <p:spPr bwMode="auto">
          <a:xfrm>
            <a:off x="6172200" y="2590800"/>
            <a:ext cx="2743200" cy="2590800"/>
          </a:xfrm>
          <a:prstGeom prst="wedgeEllipseCallout">
            <a:avLst>
              <a:gd name="adj1" fmla="val 22106"/>
              <a:gd name="adj2" fmla="val -81801"/>
            </a:avLst>
          </a:prstGeom>
          <a:solidFill>
            <a:srgbClr val="00FFCC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 eaLnBrk="0" hangingPunct="0"/>
            <a:r>
              <a:rPr lang="en-US" altLang="en-US" sz="3200">
                <a:solidFill>
                  <a:srgbClr val="000000"/>
                </a:solidFill>
                <a:latin typeface=".VnArial" pitchFamily="34" charset="0"/>
                <a:cs typeface="Times New Roman" pitchFamily="18" charset="0"/>
              </a:rPr>
              <a:t>RÊt tiÕc b¹n ®· tr¶ lêi sai.</a:t>
            </a:r>
          </a:p>
        </p:txBody>
      </p:sp>
      <p:sp>
        <p:nvSpPr>
          <p:cNvPr id="48" name="AutoShape 24"/>
          <p:cNvSpPr>
            <a:spLocks noChangeArrowheads="1"/>
          </p:cNvSpPr>
          <p:nvPr/>
        </p:nvSpPr>
        <p:spPr bwMode="auto">
          <a:xfrm>
            <a:off x="6096000" y="2514600"/>
            <a:ext cx="2743200" cy="2590800"/>
          </a:xfrm>
          <a:prstGeom prst="wedgeEllipseCallout">
            <a:avLst>
              <a:gd name="adj1" fmla="val 22106"/>
              <a:gd name="adj2" fmla="val -81801"/>
            </a:avLst>
          </a:prstGeom>
          <a:solidFill>
            <a:srgbClr val="00FFCC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 eaLnBrk="0" hangingPunct="0"/>
            <a:r>
              <a:rPr lang="en-US" altLang="en-US" sz="3200">
                <a:solidFill>
                  <a:srgbClr val="000000"/>
                </a:solidFill>
                <a:latin typeface=".VnArial" pitchFamily="34" charset="0"/>
                <a:cs typeface="Times New Roman" pitchFamily="18" charset="0"/>
              </a:rPr>
              <a:t>RÊt tiÕc b¹n ®· tr¶ lêi sai.</a:t>
            </a:r>
          </a:p>
        </p:txBody>
      </p:sp>
      <p:sp>
        <p:nvSpPr>
          <p:cNvPr id="49" name="AutoShape 24"/>
          <p:cNvSpPr>
            <a:spLocks noChangeArrowheads="1"/>
          </p:cNvSpPr>
          <p:nvPr/>
        </p:nvSpPr>
        <p:spPr bwMode="auto">
          <a:xfrm>
            <a:off x="6096000" y="2438400"/>
            <a:ext cx="2743200" cy="2590800"/>
          </a:xfrm>
          <a:prstGeom prst="wedgeEllipseCallout">
            <a:avLst>
              <a:gd name="adj1" fmla="val 22106"/>
              <a:gd name="adj2" fmla="val -81801"/>
            </a:avLst>
          </a:prstGeom>
          <a:solidFill>
            <a:srgbClr val="00FFCC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 eaLnBrk="0" hangingPunct="0"/>
            <a:r>
              <a:rPr lang="en-US" altLang="en-US" sz="3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Êt tiÕc b¹n ®· tr¶ lêi sai.</a:t>
            </a:r>
          </a:p>
        </p:txBody>
      </p:sp>
      <p:sp>
        <p:nvSpPr>
          <p:cNvPr id="4" name="Action Button: Home 3">
            <a:hlinkClick r:id="rId6" action="ppaction://hlinksldjump" highlightClick="1"/>
          </p:cNvPr>
          <p:cNvSpPr/>
          <p:nvPr/>
        </p:nvSpPr>
        <p:spPr>
          <a:xfrm>
            <a:off x="8153400" y="6400800"/>
            <a:ext cx="685800" cy="457200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46" name="Rectangle 18"/>
          <p:cNvSpPr>
            <a:spLocks noChangeArrowheads="1"/>
          </p:cNvSpPr>
          <p:nvPr/>
        </p:nvSpPr>
        <p:spPr bwMode="auto">
          <a:xfrm>
            <a:off x="3494088" y="2590800"/>
            <a:ext cx="2438400" cy="776288"/>
          </a:xfrm>
          <a:prstGeom prst="rect">
            <a:avLst/>
          </a:prstGeom>
          <a:solidFill>
            <a:srgbClr val="FFFF00"/>
          </a:solidFill>
          <a:ln w="635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altLang="en-US" sz="3200" b="1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altLang="en-US" sz="32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ÁP ÁN: B</a:t>
            </a:r>
          </a:p>
          <a:p>
            <a:pPr algn="ctr"/>
            <a:endParaRPr lang="en-US" altLang="en-US" sz="5000" b="1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778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778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635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 nodeType="clickPar">
                      <p:stCondLst>
                        <p:cond delay="0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512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635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 nodeType="clickPar">
                      <p:stCondLst>
                        <p:cond delay="0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8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522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635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 nodeType="clickPar">
                      <p:stCondLst>
                        <p:cond delay="0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5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527"/>
                  </p:tgtEl>
                </p:cond>
              </p:nextCondLst>
            </p:seq>
          </p:childTnLst>
        </p:cTn>
      </p:par>
    </p:tnLst>
    <p:bldLst>
      <p:bldP spid="44" grpId="0" animBg="1"/>
      <p:bldP spid="77842" grpId="0" animBg="1"/>
      <p:bldP spid="77842" grpId="1" animBg="1"/>
      <p:bldP spid="77843" grpId="0" animBg="1"/>
      <p:bldP spid="77844" grpId="0" animBg="1"/>
      <p:bldP spid="77845" grpId="0" animBg="1"/>
      <p:bldP spid="77846" grpId="0" animBg="1"/>
      <p:bldP spid="77847" grpId="0" animBg="1"/>
      <p:bldP spid="77848" grpId="0" animBg="1"/>
      <p:bldP spid="77849" grpId="0" animBg="1"/>
      <p:bldP spid="77850" grpId="0" animBg="1"/>
      <p:bldP spid="77851" grpId="0" animBg="1"/>
      <p:bldP spid="77852" grpId="0" animBg="1"/>
      <p:bldP spid="33" grpId="0" animBg="1"/>
      <p:bldP spid="33" grpId="1" animBg="1"/>
      <p:bldP spid="2" grpId="0" animBg="1"/>
      <p:bldP spid="2" grpId="1" animBg="1"/>
      <p:bldP spid="3" grpId="0" animBg="1"/>
      <p:bldP spid="3" grpId="1" animBg="1"/>
      <p:bldP spid="48" grpId="0" animBg="1"/>
      <p:bldP spid="48" grpId="1" animBg="1"/>
      <p:bldP spid="49" grpId="0" animBg="1"/>
      <p:bldP spid="49" grpId="1" animBg="1"/>
      <p:bldP spid="4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Oval 27"/>
          <p:cNvSpPr/>
          <p:nvPr/>
        </p:nvSpPr>
        <p:spPr>
          <a:xfrm>
            <a:off x="838200" y="3479800"/>
            <a:ext cx="381000" cy="381000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7842" name="Rectangle 18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29000" y="5486400"/>
            <a:ext cx="2590800" cy="914400"/>
          </a:xfrm>
          <a:prstGeom prst="rect">
            <a:avLst/>
          </a:prstGeom>
          <a:solidFill>
            <a:srgbClr val="FFFF00"/>
          </a:solidFill>
          <a:ln w="635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>
              <a:buFont typeface="Times New Roman" pitchFamily="18" charset="0"/>
              <a:buNone/>
            </a:pPr>
            <a:r>
              <a:rPr lang="en-US" altLang="en-US" sz="50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sp>
        <p:nvSpPr>
          <p:cNvPr id="77843" name="Oval 19"/>
          <p:cNvSpPr>
            <a:spLocks noChangeArrowheads="1"/>
          </p:cNvSpPr>
          <p:nvPr/>
        </p:nvSpPr>
        <p:spPr bwMode="auto">
          <a:xfrm>
            <a:off x="4000500" y="5105400"/>
            <a:ext cx="1295400" cy="1295400"/>
          </a:xfrm>
          <a:prstGeom prst="ellipse">
            <a:avLst/>
          </a:prstGeom>
          <a:solidFill>
            <a:srgbClr val="800000"/>
          </a:solidFill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b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77844" name="Oval 20"/>
          <p:cNvSpPr>
            <a:spLocks noChangeArrowheads="1"/>
          </p:cNvSpPr>
          <p:nvPr/>
        </p:nvSpPr>
        <p:spPr bwMode="auto">
          <a:xfrm>
            <a:off x="4000500" y="5105400"/>
            <a:ext cx="1295400" cy="1295400"/>
          </a:xfrm>
          <a:prstGeom prst="ellipse">
            <a:avLst/>
          </a:prstGeom>
          <a:solidFill>
            <a:srgbClr val="800000"/>
          </a:solidFill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b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sp>
        <p:nvSpPr>
          <p:cNvPr id="77845" name="Oval 21"/>
          <p:cNvSpPr>
            <a:spLocks noChangeArrowheads="1"/>
          </p:cNvSpPr>
          <p:nvPr/>
        </p:nvSpPr>
        <p:spPr bwMode="auto">
          <a:xfrm>
            <a:off x="4000500" y="5105400"/>
            <a:ext cx="1295400" cy="1295400"/>
          </a:xfrm>
          <a:prstGeom prst="ellipse">
            <a:avLst/>
          </a:prstGeom>
          <a:solidFill>
            <a:srgbClr val="800000"/>
          </a:solidFill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b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77846" name="Oval 22"/>
          <p:cNvSpPr>
            <a:spLocks noChangeArrowheads="1"/>
          </p:cNvSpPr>
          <p:nvPr/>
        </p:nvSpPr>
        <p:spPr bwMode="auto">
          <a:xfrm>
            <a:off x="4000500" y="5105400"/>
            <a:ext cx="1295400" cy="1295400"/>
          </a:xfrm>
          <a:prstGeom prst="ellipse">
            <a:avLst/>
          </a:prstGeom>
          <a:solidFill>
            <a:srgbClr val="800000"/>
          </a:solidFill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b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77847" name="Oval 23"/>
          <p:cNvSpPr>
            <a:spLocks noChangeArrowheads="1"/>
          </p:cNvSpPr>
          <p:nvPr/>
        </p:nvSpPr>
        <p:spPr bwMode="auto">
          <a:xfrm>
            <a:off x="4000500" y="5105400"/>
            <a:ext cx="1295400" cy="1295400"/>
          </a:xfrm>
          <a:prstGeom prst="ellipse">
            <a:avLst/>
          </a:prstGeom>
          <a:solidFill>
            <a:srgbClr val="800000"/>
          </a:solidFill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b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77848" name="Oval 24"/>
          <p:cNvSpPr>
            <a:spLocks noChangeArrowheads="1"/>
          </p:cNvSpPr>
          <p:nvPr/>
        </p:nvSpPr>
        <p:spPr bwMode="auto">
          <a:xfrm>
            <a:off x="4000500" y="5105400"/>
            <a:ext cx="1295400" cy="1295400"/>
          </a:xfrm>
          <a:prstGeom prst="ellipse">
            <a:avLst/>
          </a:prstGeom>
          <a:solidFill>
            <a:srgbClr val="800000"/>
          </a:solidFill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b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77849" name="Oval 25"/>
          <p:cNvSpPr>
            <a:spLocks noChangeArrowheads="1"/>
          </p:cNvSpPr>
          <p:nvPr/>
        </p:nvSpPr>
        <p:spPr bwMode="auto">
          <a:xfrm>
            <a:off x="4000500" y="5105400"/>
            <a:ext cx="1295400" cy="1295400"/>
          </a:xfrm>
          <a:prstGeom prst="ellipse">
            <a:avLst/>
          </a:prstGeom>
          <a:solidFill>
            <a:srgbClr val="800000"/>
          </a:solidFill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b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77850" name="Oval 26"/>
          <p:cNvSpPr>
            <a:spLocks noChangeArrowheads="1"/>
          </p:cNvSpPr>
          <p:nvPr/>
        </p:nvSpPr>
        <p:spPr bwMode="auto">
          <a:xfrm>
            <a:off x="4000500" y="5105400"/>
            <a:ext cx="1295400" cy="1295400"/>
          </a:xfrm>
          <a:prstGeom prst="ellipse">
            <a:avLst/>
          </a:prstGeom>
          <a:solidFill>
            <a:srgbClr val="800000"/>
          </a:solidFill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b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77851" name="Oval 27"/>
          <p:cNvSpPr>
            <a:spLocks noChangeArrowheads="1"/>
          </p:cNvSpPr>
          <p:nvPr/>
        </p:nvSpPr>
        <p:spPr bwMode="auto">
          <a:xfrm>
            <a:off x="4038600" y="5105400"/>
            <a:ext cx="1295400" cy="1295400"/>
          </a:xfrm>
          <a:prstGeom prst="ellipse">
            <a:avLst/>
          </a:prstGeom>
          <a:solidFill>
            <a:srgbClr val="800000"/>
          </a:solidFill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b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77852" name="Oval 28"/>
          <p:cNvSpPr>
            <a:spLocks noChangeArrowheads="1"/>
          </p:cNvSpPr>
          <p:nvPr/>
        </p:nvSpPr>
        <p:spPr bwMode="auto">
          <a:xfrm>
            <a:off x="4038600" y="5105400"/>
            <a:ext cx="1295400" cy="1295400"/>
          </a:xfrm>
          <a:prstGeom prst="ellipse">
            <a:avLst/>
          </a:prstGeom>
          <a:solidFill>
            <a:srgbClr val="800000"/>
          </a:solidFill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b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61454" name="Rectangle 98"/>
          <p:cNvSpPr>
            <a:spLocks noChangeArrowheads="1"/>
          </p:cNvSpPr>
          <p:nvPr/>
        </p:nvSpPr>
        <p:spPr bwMode="auto">
          <a:xfrm>
            <a:off x="0" y="1222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altLang="en-US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455" name="Rectangle 99"/>
          <p:cNvSpPr>
            <a:spLocks noChangeArrowheads="1"/>
          </p:cNvSpPr>
          <p:nvPr/>
        </p:nvSpPr>
        <p:spPr bwMode="auto">
          <a:xfrm>
            <a:off x="0" y="1222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altLang="en-US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456" name="Rectangle 100"/>
          <p:cNvSpPr>
            <a:spLocks noChangeArrowheads="1"/>
          </p:cNvSpPr>
          <p:nvPr/>
        </p:nvSpPr>
        <p:spPr bwMode="auto">
          <a:xfrm>
            <a:off x="0" y="1222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altLang="en-US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457" name="Picture 9" descr="bell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543800" y="0"/>
            <a:ext cx="1589088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58" name="Text Box 23"/>
          <p:cNvSpPr txBox="1">
            <a:spLocks noChangeArrowheads="1"/>
          </p:cNvSpPr>
          <p:nvPr/>
        </p:nvSpPr>
        <p:spPr bwMode="auto">
          <a:xfrm>
            <a:off x="0" y="83820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  <a:buFont typeface="Times New Roman" pitchFamily="18" charset="0"/>
              <a:buNone/>
            </a:pPr>
            <a:r>
              <a:rPr lang="en-US" altLang="en-US" sz="2400" b="1" u="sng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âu hỏi 2</a:t>
            </a:r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ình nào sau đây không phải tứ giác nội tiếp?</a:t>
            </a:r>
          </a:p>
        </p:txBody>
      </p:sp>
      <p:sp>
        <p:nvSpPr>
          <p:cNvPr id="33" name="AutoShape 24"/>
          <p:cNvSpPr>
            <a:spLocks noChangeArrowheads="1"/>
          </p:cNvSpPr>
          <p:nvPr/>
        </p:nvSpPr>
        <p:spPr bwMode="auto">
          <a:xfrm>
            <a:off x="5867400" y="2590800"/>
            <a:ext cx="2743200" cy="2590800"/>
          </a:xfrm>
          <a:prstGeom prst="wedgeEllipseCallout">
            <a:avLst>
              <a:gd name="adj1" fmla="val 22106"/>
              <a:gd name="adj2" fmla="val -81801"/>
            </a:avLst>
          </a:prstGeom>
          <a:solidFill>
            <a:srgbClr val="00FFCC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 eaLnBrk="0" hangingPunct="0"/>
            <a:r>
              <a:rPr lang="en-US" altLang="en-US" sz="3200">
                <a:solidFill>
                  <a:srgbClr val="000000"/>
                </a:solidFill>
                <a:latin typeface=".VnArial" pitchFamily="34" charset="0"/>
                <a:cs typeface="Times New Roman" pitchFamily="18" charset="0"/>
              </a:rPr>
              <a:t>RÊt tiÕc b¹n ®· tr¶ lêi sai.</a:t>
            </a:r>
          </a:p>
        </p:txBody>
      </p:sp>
      <p:sp>
        <p:nvSpPr>
          <p:cNvPr id="2" name="AutoShape 24"/>
          <p:cNvSpPr>
            <a:spLocks noChangeArrowheads="1"/>
          </p:cNvSpPr>
          <p:nvPr/>
        </p:nvSpPr>
        <p:spPr bwMode="auto">
          <a:xfrm>
            <a:off x="5867400" y="2590800"/>
            <a:ext cx="2743200" cy="2590800"/>
          </a:xfrm>
          <a:prstGeom prst="wedgeEllipseCallout">
            <a:avLst>
              <a:gd name="adj1" fmla="val 22106"/>
              <a:gd name="adj2" fmla="val -81801"/>
            </a:avLst>
          </a:prstGeom>
          <a:solidFill>
            <a:srgbClr val="00FFCC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 eaLnBrk="0" hangingPunct="0"/>
            <a:r>
              <a:rPr lang="en-US" altLang="en-US" sz="3200">
                <a:solidFill>
                  <a:srgbClr val="000000"/>
                </a:solidFill>
                <a:latin typeface=".VnArial" pitchFamily="34" charset="0"/>
                <a:cs typeface="Times New Roman" pitchFamily="18" charset="0"/>
              </a:rPr>
              <a:t>RÊt tiÕc b¹n ®· tr¶ lêi sai.</a:t>
            </a:r>
          </a:p>
        </p:txBody>
      </p:sp>
      <p:sp>
        <p:nvSpPr>
          <p:cNvPr id="3" name="AutoShape 24"/>
          <p:cNvSpPr>
            <a:spLocks noChangeArrowheads="1"/>
          </p:cNvSpPr>
          <p:nvPr/>
        </p:nvSpPr>
        <p:spPr bwMode="auto">
          <a:xfrm>
            <a:off x="5867400" y="2590800"/>
            <a:ext cx="2743200" cy="2590800"/>
          </a:xfrm>
          <a:prstGeom prst="wedgeEllipseCallout">
            <a:avLst>
              <a:gd name="adj1" fmla="val 22106"/>
              <a:gd name="adj2" fmla="val -81801"/>
            </a:avLst>
          </a:prstGeom>
          <a:solidFill>
            <a:srgbClr val="00FFCC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 eaLnBrk="0" hangingPunct="0"/>
            <a:r>
              <a:rPr lang="en-US" altLang="en-US" sz="3200">
                <a:solidFill>
                  <a:srgbClr val="000000"/>
                </a:solidFill>
                <a:latin typeface=".VnArial" pitchFamily="34" charset="0"/>
                <a:cs typeface="Times New Roman" pitchFamily="18" charset="0"/>
              </a:rPr>
              <a:t>RÊt tiÕc b¹n ®· tr¶ lêi sai.</a:t>
            </a:r>
          </a:p>
        </p:txBody>
      </p:sp>
      <p:sp>
        <p:nvSpPr>
          <p:cNvPr id="65563" name="Text Box 27"/>
          <p:cNvSpPr txBox="1">
            <a:spLocks noChangeArrowheads="1"/>
          </p:cNvSpPr>
          <p:nvPr/>
        </p:nvSpPr>
        <p:spPr bwMode="auto">
          <a:xfrm>
            <a:off x="838200" y="2133600"/>
            <a:ext cx="419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. Hình thang cân</a:t>
            </a:r>
          </a:p>
        </p:txBody>
      </p:sp>
      <p:sp>
        <p:nvSpPr>
          <p:cNvPr id="65564" name="Text Box 28"/>
          <p:cNvSpPr txBox="1">
            <a:spLocks noChangeArrowheads="1"/>
          </p:cNvSpPr>
          <p:nvPr/>
        </p:nvSpPr>
        <p:spPr bwMode="auto">
          <a:xfrm>
            <a:off x="838200" y="2849563"/>
            <a:ext cx="419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. Hình chữ nhật</a:t>
            </a:r>
          </a:p>
        </p:txBody>
      </p:sp>
      <p:sp>
        <p:nvSpPr>
          <p:cNvPr id="65566" name="Text Box 30"/>
          <p:cNvSpPr txBox="1">
            <a:spLocks noChangeArrowheads="1"/>
          </p:cNvSpPr>
          <p:nvPr/>
        </p:nvSpPr>
        <p:spPr bwMode="auto">
          <a:xfrm>
            <a:off x="838200" y="4114800"/>
            <a:ext cx="419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. Hình vuông</a:t>
            </a:r>
          </a:p>
        </p:txBody>
      </p:sp>
      <p:sp>
        <p:nvSpPr>
          <p:cNvPr id="31" name="Action Button: Home 30">
            <a:hlinkClick r:id="rId7" action="ppaction://hlinksldjump" highlightClick="1"/>
          </p:cNvPr>
          <p:cNvSpPr/>
          <p:nvPr/>
        </p:nvSpPr>
        <p:spPr>
          <a:xfrm>
            <a:off x="8305800" y="6248400"/>
            <a:ext cx="576263" cy="450850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32" name="AutoShape 24"/>
          <p:cNvSpPr>
            <a:spLocks noChangeArrowheads="1"/>
          </p:cNvSpPr>
          <p:nvPr/>
        </p:nvSpPr>
        <p:spPr bwMode="auto">
          <a:xfrm>
            <a:off x="5845175" y="2606675"/>
            <a:ext cx="2743200" cy="2590800"/>
          </a:xfrm>
          <a:prstGeom prst="wedgeEllipseCallout">
            <a:avLst>
              <a:gd name="adj1" fmla="val 22106"/>
              <a:gd name="adj2" fmla="val -81801"/>
            </a:avLst>
          </a:prstGeom>
          <a:solidFill>
            <a:srgbClr val="00FFCC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 eaLnBrk="0" hangingPunct="0"/>
            <a:r>
              <a:rPr lang="en-US" altLang="en-US" sz="3200">
                <a:solidFill>
                  <a:srgbClr val="000000"/>
                </a:solidFill>
                <a:latin typeface=".VnArial" pitchFamily="34" charset="0"/>
                <a:cs typeface="Times New Roman" pitchFamily="18" charset="0"/>
              </a:rPr>
              <a:t>RÊt tiÕc b¹n ®· tr¶ lêi sai.</a:t>
            </a:r>
          </a:p>
        </p:txBody>
      </p:sp>
      <p:sp>
        <p:nvSpPr>
          <p:cNvPr id="34" name="AutoShape 24"/>
          <p:cNvSpPr>
            <a:spLocks noChangeArrowheads="1"/>
          </p:cNvSpPr>
          <p:nvPr/>
        </p:nvSpPr>
        <p:spPr bwMode="auto">
          <a:xfrm>
            <a:off x="5867400" y="2590800"/>
            <a:ext cx="2743200" cy="2590800"/>
          </a:xfrm>
          <a:prstGeom prst="wedgeEllipseCallout">
            <a:avLst>
              <a:gd name="adj1" fmla="val 22106"/>
              <a:gd name="adj2" fmla="val -81801"/>
            </a:avLst>
          </a:prstGeom>
          <a:solidFill>
            <a:srgbClr val="00FFCC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 eaLnBrk="0" hangingPunct="0"/>
            <a:r>
              <a:rPr lang="en-US" altLang="en-US" sz="3200">
                <a:solidFill>
                  <a:srgbClr val="000000"/>
                </a:solidFill>
                <a:latin typeface=".VnArial" pitchFamily="34" charset="0"/>
                <a:cs typeface="Times New Roman" pitchFamily="18" charset="0"/>
              </a:rPr>
              <a:t>RÊt tiÕc b¹n ®· tr¶ lêi sai.</a:t>
            </a:r>
          </a:p>
        </p:txBody>
      </p:sp>
      <p:sp>
        <p:nvSpPr>
          <p:cNvPr id="61468" name="Text Box 29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838200" y="3429000"/>
            <a:ext cx="419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. Hình bình hành</a:t>
            </a:r>
          </a:p>
        </p:txBody>
      </p:sp>
      <p:sp>
        <p:nvSpPr>
          <p:cNvPr id="30" name="Rectangle 18"/>
          <p:cNvSpPr>
            <a:spLocks noChangeArrowheads="1"/>
          </p:cNvSpPr>
          <p:nvPr/>
        </p:nvSpPr>
        <p:spPr bwMode="auto">
          <a:xfrm>
            <a:off x="3429000" y="3414713"/>
            <a:ext cx="2438400" cy="776287"/>
          </a:xfrm>
          <a:prstGeom prst="rect">
            <a:avLst/>
          </a:prstGeom>
          <a:solidFill>
            <a:srgbClr val="FFFF00"/>
          </a:solidFill>
          <a:ln w="635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altLang="en-US" sz="3200" b="1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altLang="en-US" sz="32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ÁP ÁN: C</a:t>
            </a:r>
          </a:p>
          <a:p>
            <a:pPr algn="ctr"/>
            <a:endParaRPr lang="en-US" altLang="en-US" sz="5000" b="1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778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655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5563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655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5564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655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8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5566"/>
                  </p:tgtEl>
                </p:cond>
              </p:nextCondLst>
            </p:seq>
          </p:childTnLst>
        </p:cTn>
      </p:par>
    </p:tnLst>
    <p:bldLst>
      <p:bldP spid="28" grpId="0" animBg="1"/>
      <p:bldP spid="28" grpId="1" animBg="1"/>
      <p:bldP spid="77842" grpId="0" animBg="1"/>
      <p:bldP spid="77842" grpId="1" animBg="1"/>
      <p:bldP spid="77843" grpId="0" animBg="1"/>
      <p:bldP spid="77844" grpId="0" animBg="1"/>
      <p:bldP spid="77845" grpId="0" animBg="1"/>
      <p:bldP spid="77846" grpId="0" animBg="1"/>
      <p:bldP spid="77847" grpId="0" animBg="1"/>
      <p:bldP spid="77848" grpId="0" animBg="1"/>
      <p:bldP spid="77849" grpId="0" animBg="1"/>
      <p:bldP spid="77850" grpId="0" animBg="1"/>
      <p:bldP spid="77851" grpId="0" animBg="1"/>
      <p:bldP spid="77852" grpId="0" animBg="1"/>
      <p:bldP spid="33" grpId="0" animBg="1"/>
      <p:bldP spid="33" grpId="1" animBg="1"/>
      <p:bldP spid="2" grpId="0" animBg="1"/>
      <p:bldP spid="2" grpId="1" animBg="1"/>
      <p:bldP spid="3" grpId="0" animBg="1"/>
      <p:bldP spid="3" grpId="1" animBg="1"/>
      <p:bldP spid="32" grpId="0" animBg="1"/>
      <p:bldP spid="32" grpId="1" animBg="1"/>
      <p:bldP spid="34" grpId="0" animBg="1"/>
      <p:bldP spid="34" grpId="1" animBg="1"/>
      <p:bldP spid="3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Oval 29"/>
          <p:cNvSpPr/>
          <p:nvPr/>
        </p:nvSpPr>
        <p:spPr>
          <a:xfrm>
            <a:off x="396875" y="3324225"/>
            <a:ext cx="381000" cy="381000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7842" name="Rectangle 18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29000" y="5486400"/>
            <a:ext cx="2590800" cy="914400"/>
          </a:xfrm>
          <a:prstGeom prst="rect">
            <a:avLst/>
          </a:prstGeom>
          <a:solidFill>
            <a:srgbClr val="FFFF00"/>
          </a:solidFill>
          <a:ln w="635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>
              <a:buFont typeface="Times New Roman" pitchFamily="18" charset="0"/>
              <a:buNone/>
            </a:pPr>
            <a:r>
              <a:rPr lang="en-US" altLang="en-US" sz="50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sp>
        <p:nvSpPr>
          <p:cNvPr id="77843" name="Oval 19"/>
          <p:cNvSpPr>
            <a:spLocks noChangeArrowheads="1"/>
          </p:cNvSpPr>
          <p:nvPr/>
        </p:nvSpPr>
        <p:spPr bwMode="auto">
          <a:xfrm>
            <a:off x="4000500" y="5105400"/>
            <a:ext cx="1295400" cy="1295400"/>
          </a:xfrm>
          <a:prstGeom prst="ellipse">
            <a:avLst/>
          </a:prstGeom>
          <a:solidFill>
            <a:srgbClr val="800000"/>
          </a:solidFill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b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77844" name="Oval 20"/>
          <p:cNvSpPr>
            <a:spLocks noChangeArrowheads="1"/>
          </p:cNvSpPr>
          <p:nvPr/>
        </p:nvSpPr>
        <p:spPr bwMode="auto">
          <a:xfrm>
            <a:off x="4000500" y="5105400"/>
            <a:ext cx="1295400" cy="1295400"/>
          </a:xfrm>
          <a:prstGeom prst="ellipse">
            <a:avLst/>
          </a:prstGeom>
          <a:solidFill>
            <a:srgbClr val="800000"/>
          </a:solidFill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b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sp>
        <p:nvSpPr>
          <p:cNvPr id="77845" name="Oval 21"/>
          <p:cNvSpPr>
            <a:spLocks noChangeArrowheads="1"/>
          </p:cNvSpPr>
          <p:nvPr/>
        </p:nvSpPr>
        <p:spPr bwMode="auto">
          <a:xfrm>
            <a:off x="4000500" y="5105400"/>
            <a:ext cx="1295400" cy="1295400"/>
          </a:xfrm>
          <a:prstGeom prst="ellipse">
            <a:avLst/>
          </a:prstGeom>
          <a:solidFill>
            <a:srgbClr val="800000"/>
          </a:solidFill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b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77846" name="Oval 22"/>
          <p:cNvSpPr>
            <a:spLocks noChangeArrowheads="1"/>
          </p:cNvSpPr>
          <p:nvPr/>
        </p:nvSpPr>
        <p:spPr bwMode="auto">
          <a:xfrm>
            <a:off x="4000500" y="5105400"/>
            <a:ext cx="1295400" cy="1295400"/>
          </a:xfrm>
          <a:prstGeom prst="ellipse">
            <a:avLst/>
          </a:prstGeom>
          <a:solidFill>
            <a:srgbClr val="800000"/>
          </a:solidFill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b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77847" name="Oval 23"/>
          <p:cNvSpPr>
            <a:spLocks noChangeArrowheads="1"/>
          </p:cNvSpPr>
          <p:nvPr/>
        </p:nvSpPr>
        <p:spPr bwMode="auto">
          <a:xfrm>
            <a:off x="4000500" y="5105400"/>
            <a:ext cx="1295400" cy="1295400"/>
          </a:xfrm>
          <a:prstGeom prst="ellipse">
            <a:avLst/>
          </a:prstGeom>
          <a:solidFill>
            <a:srgbClr val="800000"/>
          </a:solidFill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b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77848" name="Oval 24"/>
          <p:cNvSpPr>
            <a:spLocks noChangeArrowheads="1"/>
          </p:cNvSpPr>
          <p:nvPr/>
        </p:nvSpPr>
        <p:spPr bwMode="auto">
          <a:xfrm>
            <a:off x="4000500" y="5105400"/>
            <a:ext cx="1295400" cy="1295400"/>
          </a:xfrm>
          <a:prstGeom prst="ellipse">
            <a:avLst/>
          </a:prstGeom>
          <a:solidFill>
            <a:srgbClr val="800000"/>
          </a:solidFill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b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77849" name="Oval 25"/>
          <p:cNvSpPr>
            <a:spLocks noChangeArrowheads="1"/>
          </p:cNvSpPr>
          <p:nvPr/>
        </p:nvSpPr>
        <p:spPr bwMode="auto">
          <a:xfrm>
            <a:off x="4000500" y="5105400"/>
            <a:ext cx="1295400" cy="1295400"/>
          </a:xfrm>
          <a:prstGeom prst="ellipse">
            <a:avLst/>
          </a:prstGeom>
          <a:solidFill>
            <a:srgbClr val="800000"/>
          </a:solidFill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b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77850" name="Oval 26"/>
          <p:cNvSpPr>
            <a:spLocks noChangeArrowheads="1"/>
          </p:cNvSpPr>
          <p:nvPr/>
        </p:nvSpPr>
        <p:spPr bwMode="auto">
          <a:xfrm>
            <a:off x="4000500" y="5105400"/>
            <a:ext cx="1295400" cy="1295400"/>
          </a:xfrm>
          <a:prstGeom prst="ellipse">
            <a:avLst/>
          </a:prstGeom>
          <a:solidFill>
            <a:srgbClr val="800000"/>
          </a:solidFill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b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77851" name="Oval 27"/>
          <p:cNvSpPr>
            <a:spLocks noChangeArrowheads="1"/>
          </p:cNvSpPr>
          <p:nvPr/>
        </p:nvSpPr>
        <p:spPr bwMode="auto">
          <a:xfrm>
            <a:off x="4038600" y="5105400"/>
            <a:ext cx="1295400" cy="1295400"/>
          </a:xfrm>
          <a:prstGeom prst="ellipse">
            <a:avLst/>
          </a:prstGeom>
          <a:solidFill>
            <a:srgbClr val="800000"/>
          </a:solidFill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b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77852" name="Oval 28"/>
          <p:cNvSpPr>
            <a:spLocks noChangeArrowheads="1"/>
          </p:cNvSpPr>
          <p:nvPr/>
        </p:nvSpPr>
        <p:spPr bwMode="auto">
          <a:xfrm>
            <a:off x="4038600" y="5105400"/>
            <a:ext cx="1295400" cy="1295400"/>
          </a:xfrm>
          <a:prstGeom prst="ellipse">
            <a:avLst/>
          </a:prstGeom>
          <a:solidFill>
            <a:srgbClr val="800000"/>
          </a:solidFill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b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62478" name="Rectangle 98"/>
          <p:cNvSpPr>
            <a:spLocks noChangeArrowheads="1"/>
          </p:cNvSpPr>
          <p:nvPr/>
        </p:nvSpPr>
        <p:spPr bwMode="auto">
          <a:xfrm>
            <a:off x="0" y="1222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altLang="en-US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479" name="Rectangle 99"/>
          <p:cNvSpPr>
            <a:spLocks noChangeArrowheads="1"/>
          </p:cNvSpPr>
          <p:nvPr/>
        </p:nvSpPr>
        <p:spPr bwMode="auto">
          <a:xfrm>
            <a:off x="0" y="1222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altLang="en-US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480" name="Rectangle 100"/>
          <p:cNvSpPr>
            <a:spLocks noChangeArrowheads="1"/>
          </p:cNvSpPr>
          <p:nvPr/>
        </p:nvSpPr>
        <p:spPr bwMode="auto">
          <a:xfrm>
            <a:off x="0" y="1222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altLang="en-US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2481" name="Picture 9" descr="bell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543800" y="0"/>
            <a:ext cx="1589088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482" name="Text Box 23"/>
          <p:cNvSpPr txBox="1">
            <a:spLocks noChangeArrowheads="1"/>
          </p:cNvSpPr>
          <p:nvPr/>
        </p:nvSpPr>
        <p:spPr bwMode="auto">
          <a:xfrm>
            <a:off x="381000" y="609600"/>
            <a:ext cx="7467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buFont typeface="Times New Roman" pitchFamily="18" charset="0"/>
              <a:buNone/>
            </a:pPr>
            <a:r>
              <a:rPr lang="en-US" altLang="en-US" sz="2400" b="1" u="sng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âu hỏi 3</a:t>
            </a:r>
            <a:r>
              <a:rPr lang="en-US" altLang="en-US" sz="2400" u="sng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en-US" sz="2400">
                <a:solidFill>
                  <a:srgbClr val="000000"/>
                </a:solidFill>
                <a:latin typeface="Calibri" pitchFamily="34" charset="0"/>
                <a:cs typeface="Times New Roman" pitchFamily="18" charset="0"/>
              </a:rPr>
              <a:t> </a:t>
            </a:r>
            <a:r>
              <a:rPr lang="en-US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ứ giác ABCD nội tiếp trong đường tròn có tâm là:</a:t>
            </a:r>
          </a:p>
        </p:txBody>
      </p:sp>
      <p:sp>
        <p:nvSpPr>
          <p:cNvPr id="33" name="AutoShape 24"/>
          <p:cNvSpPr>
            <a:spLocks noChangeArrowheads="1"/>
          </p:cNvSpPr>
          <p:nvPr/>
        </p:nvSpPr>
        <p:spPr bwMode="auto">
          <a:xfrm>
            <a:off x="6400800" y="2667000"/>
            <a:ext cx="2743200" cy="2590800"/>
          </a:xfrm>
          <a:prstGeom prst="wedgeEllipseCallout">
            <a:avLst>
              <a:gd name="adj1" fmla="val 22106"/>
              <a:gd name="adj2" fmla="val -81801"/>
            </a:avLst>
          </a:prstGeom>
          <a:solidFill>
            <a:srgbClr val="00FFCC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 eaLnBrk="0" hangingPunct="0"/>
            <a:r>
              <a:rPr lang="en-US" altLang="en-US" sz="3200">
                <a:solidFill>
                  <a:srgbClr val="000000"/>
                </a:solidFill>
                <a:latin typeface=".VnArial" pitchFamily="34" charset="0"/>
                <a:cs typeface="Times New Roman" pitchFamily="18" charset="0"/>
              </a:rPr>
              <a:t>RÊt tiÕc b¹n ®· tr¶ lêi sai.</a:t>
            </a:r>
          </a:p>
        </p:txBody>
      </p:sp>
      <p:sp>
        <p:nvSpPr>
          <p:cNvPr id="2" name="AutoShape 24"/>
          <p:cNvSpPr>
            <a:spLocks noChangeArrowheads="1"/>
          </p:cNvSpPr>
          <p:nvPr/>
        </p:nvSpPr>
        <p:spPr bwMode="auto">
          <a:xfrm>
            <a:off x="6400800" y="2667000"/>
            <a:ext cx="2743200" cy="2590800"/>
          </a:xfrm>
          <a:prstGeom prst="wedgeEllipseCallout">
            <a:avLst>
              <a:gd name="adj1" fmla="val 22106"/>
              <a:gd name="adj2" fmla="val -81801"/>
            </a:avLst>
          </a:prstGeom>
          <a:solidFill>
            <a:srgbClr val="00FFCC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 eaLnBrk="0" hangingPunct="0"/>
            <a:r>
              <a:rPr lang="en-US" altLang="en-US" sz="3200">
                <a:solidFill>
                  <a:srgbClr val="000000"/>
                </a:solidFill>
                <a:latin typeface=".VnArial" pitchFamily="34" charset="0"/>
                <a:cs typeface="Times New Roman" pitchFamily="18" charset="0"/>
              </a:rPr>
              <a:t>RÊt tiÕc b¹n ®· tr¶ lêi sai.</a:t>
            </a:r>
          </a:p>
        </p:txBody>
      </p:sp>
      <p:sp>
        <p:nvSpPr>
          <p:cNvPr id="3" name="AutoShape 24"/>
          <p:cNvSpPr>
            <a:spLocks noChangeArrowheads="1"/>
          </p:cNvSpPr>
          <p:nvPr/>
        </p:nvSpPr>
        <p:spPr bwMode="auto">
          <a:xfrm>
            <a:off x="6400800" y="2667000"/>
            <a:ext cx="2743200" cy="2590800"/>
          </a:xfrm>
          <a:prstGeom prst="wedgeEllipseCallout">
            <a:avLst>
              <a:gd name="adj1" fmla="val 22106"/>
              <a:gd name="adj2" fmla="val -81801"/>
            </a:avLst>
          </a:prstGeom>
          <a:solidFill>
            <a:srgbClr val="00FFCC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 eaLnBrk="0" hangingPunct="0"/>
            <a:r>
              <a:rPr lang="en-US" altLang="en-US" sz="3200">
                <a:solidFill>
                  <a:srgbClr val="000000"/>
                </a:solidFill>
                <a:latin typeface=".VnArial" pitchFamily="34" charset="0"/>
                <a:cs typeface="Times New Roman" pitchFamily="18" charset="0"/>
              </a:rPr>
              <a:t>RÊt tiÕc b¹n ®· tr¶ lêi sai.</a:t>
            </a:r>
          </a:p>
        </p:txBody>
      </p:sp>
      <p:sp>
        <p:nvSpPr>
          <p:cNvPr id="67611" name="Text Box 27"/>
          <p:cNvSpPr txBox="1">
            <a:spLocks noChangeArrowheads="1"/>
          </p:cNvSpPr>
          <p:nvPr/>
        </p:nvSpPr>
        <p:spPr bwMode="auto">
          <a:xfrm>
            <a:off x="381000" y="2133600"/>
            <a:ext cx="510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. Giao điểm của AD và BC</a:t>
            </a:r>
          </a:p>
        </p:txBody>
      </p:sp>
      <p:sp>
        <p:nvSpPr>
          <p:cNvPr id="67612" name="Text Box 28"/>
          <p:cNvSpPr txBox="1">
            <a:spLocks noChangeArrowheads="1"/>
          </p:cNvSpPr>
          <p:nvPr/>
        </p:nvSpPr>
        <p:spPr bwMode="auto">
          <a:xfrm>
            <a:off x="381000" y="2667000"/>
            <a:ext cx="419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. Trung điểm của BC</a:t>
            </a:r>
          </a:p>
        </p:txBody>
      </p:sp>
      <p:sp>
        <p:nvSpPr>
          <p:cNvPr id="62488" name="Text Box 29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381000" y="3276600"/>
            <a:ext cx="419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. Trung điểm của AD</a:t>
            </a:r>
          </a:p>
        </p:txBody>
      </p:sp>
      <p:sp>
        <p:nvSpPr>
          <p:cNvPr id="67614" name="Text Box 30"/>
          <p:cNvSpPr txBox="1">
            <a:spLocks noChangeArrowheads="1"/>
          </p:cNvSpPr>
          <p:nvPr/>
        </p:nvSpPr>
        <p:spPr bwMode="auto">
          <a:xfrm>
            <a:off x="381000" y="3886200"/>
            <a:ext cx="419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. Cả A, B, C đều sai</a:t>
            </a:r>
          </a:p>
        </p:txBody>
      </p:sp>
      <p:sp>
        <p:nvSpPr>
          <p:cNvPr id="31" name="Action Button: Home 30">
            <a:hlinkClick r:id="rId7" action="ppaction://hlinksldjump" highlightClick="1"/>
          </p:cNvPr>
          <p:cNvSpPr/>
          <p:nvPr/>
        </p:nvSpPr>
        <p:spPr>
          <a:xfrm>
            <a:off x="8305800" y="6248400"/>
            <a:ext cx="576263" cy="450850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32" name="AutoShape 24"/>
          <p:cNvSpPr>
            <a:spLocks noChangeArrowheads="1"/>
          </p:cNvSpPr>
          <p:nvPr/>
        </p:nvSpPr>
        <p:spPr bwMode="auto">
          <a:xfrm>
            <a:off x="6400800" y="2667000"/>
            <a:ext cx="2743200" cy="2590800"/>
          </a:xfrm>
          <a:prstGeom prst="wedgeEllipseCallout">
            <a:avLst>
              <a:gd name="adj1" fmla="val 22106"/>
              <a:gd name="adj2" fmla="val -81801"/>
            </a:avLst>
          </a:prstGeom>
          <a:solidFill>
            <a:srgbClr val="00FFCC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 eaLnBrk="0" hangingPunct="0"/>
            <a:r>
              <a:rPr lang="en-US" altLang="en-US" sz="3200">
                <a:solidFill>
                  <a:srgbClr val="000000"/>
                </a:solidFill>
                <a:latin typeface=".VnArial" pitchFamily="34" charset="0"/>
                <a:cs typeface="Times New Roman" pitchFamily="18" charset="0"/>
              </a:rPr>
              <a:t>RÊt tiÕc b¹n ®· tr¶ lêi sai.</a:t>
            </a:r>
          </a:p>
        </p:txBody>
      </p:sp>
      <p:sp>
        <p:nvSpPr>
          <p:cNvPr id="34" name="AutoShape 24"/>
          <p:cNvSpPr>
            <a:spLocks noChangeArrowheads="1"/>
          </p:cNvSpPr>
          <p:nvPr/>
        </p:nvSpPr>
        <p:spPr bwMode="auto">
          <a:xfrm>
            <a:off x="6400800" y="2667000"/>
            <a:ext cx="2743200" cy="2590800"/>
          </a:xfrm>
          <a:prstGeom prst="wedgeEllipseCallout">
            <a:avLst>
              <a:gd name="adj1" fmla="val 22106"/>
              <a:gd name="adj2" fmla="val -81801"/>
            </a:avLst>
          </a:prstGeom>
          <a:solidFill>
            <a:srgbClr val="00FFCC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 eaLnBrk="0" hangingPunct="0"/>
            <a:r>
              <a:rPr lang="en-US" altLang="en-US" sz="3200">
                <a:solidFill>
                  <a:srgbClr val="000000"/>
                </a:solidFill>
                <a:latin typeface=".VnArial" pitchFamily="34" charset="0"/>
                <a:cs typeface="Times New Roman" pitchFamily="18" charset="0"/>
              </a:rPr>
              <a:t>RÊt tiÕc b¹n ®· tr¶ lêi sai.</a:t>
            </a:r>
          </a:p>
        </p:txBody>
      </p:sp>
      <p:pic>
        <p:nvPicPr>
          <p:cNvPr id="62493" name="Picture 34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097338" y="838200"/>
            <a:ext cx="2684462" cy="265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Rectangle 18"/>
          <p:cNvSpPr>
            <a:spLocks noChangeArrowheads="1"/>
          </p:cNvSpPr>
          <p:nvPr/>
        </p:nvSpPr>
        <p:spPr bwMode="auto">
          <a:xfrm>
            <a:off x="3505200" y="3351213"/>
            <a:ext cx="2438400" cy="776287"/>
          </a:xfrm>
          <a:prstGeom prst="rect">
            <a:avLst/>
          </a:prstGeom>
          <a:solidFill>
            <a:srgbClr val="FFFF00"/>
          </a:solidFill>
          <a:ln w="635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altLang="en-US" sz="3200" b="1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altLang="en-US" sz="32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ÁP ÁN: C</a:t>
            </a:r>
          </a:p>
          <a:p>
            <a:pPr algn="ctr"/>
            <a:endParaRPr lang="en-US" altLang="en-US" sz="5000" b="1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778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676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 nodeType="clickPar">
                      <p:stCondLst>
                        <p:cond delay="0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7611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676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 nodeType="clickPar">
                      <p:stCondLst>
                        <p:cond delay="0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7612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676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 nodeType="clickPar">
                      <p:stCondLst>
                        <p:cond delay="0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8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7614"/>
                  </p:tgtEl>
                </p:cond>
              </p:nextCondLst>
            </p:seq>
          </p:childTnLst>
        </p:cTn>
      </p:par>
    </p:tnLst>
    <p:bldLst>
      <p:bldP spid="30" grpId="0" animBg="1"/>
      <p:bldP spid="77842" grpId="0" animBg="1"/>
      <p:bldP spid="77842" grpId="1" animBg="1"/>
      <p:bldP spid="77843" grpId="0" animBg="1"/>
      <p:bldP spid="77844" grpId="0" animBg="1"/>
      <p:bldP spid="77845" grpId="0" animBg="1"/>
      <p:bldP spid="77846" grpId="0" animBg="1"/>
      <p:bldP spid="77847" grpId="0" animBg="1"/>
      <p:bldP spid="77848" grpId="0" animBg="1"/>
      <p:bldP spid="77849" grpId="0" animBg="1"/>
      <p:bldP spid="77850" grpId="0" animBg="1"/>
      <p:bldP spid="77851" grpId="0" animBg="1"/>
      <p:bldP spid="77852" grpId="0" animBg="1"/>
      <p:bldP spid="33" grpId="0" animBg="1"/>
      <p:bldP spid="33" grpId="1" animBg="1"/>
      <p:bldP spid="2" grpId="0" animBg="1"/>
      <p:bldP spid="2" grpId="1" animBg="1"/>
      <p:bldP spid="3" grpId="0" animBg="1"/>
      <p:bldP spid="3" grpId="1" animBg="1"/>
      <p:bldP spid="32" grpId="0" animBg="1"/>
      <p:bldP spid="32" grpId="1" animBg="1"/>
      <p:bldP spid="34" grpId="0" animBg="1"/>
      <p:bldP spid="34" grpId="1" animBg="1"/>
      <p:bldP spid="2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 descr="POINSET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1800" y="4657725"/>
            <a:ext cx="2328863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3491" name="Picture 3" descr="POINSET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52388" y="23813"/>
            <a:ext cx="2514601" cy="250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533400" y="2057400"/>
            <a:ext cx="7564438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en-US" sz="36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Ô MAY MẮN</a:t>
            </a:r>
          </a:p>
          <a:p>
            <a:pPr algn="ctr"/>
            <a:r>
              <a:rPr lang="en-US" altLang="en-US" sz="36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PHẦN  THUỞNG CỦA EM LÀ MỘT  TRÀNG PHÁO TAY</a:t>
            </a:r>
          </a:p>
        </p:txBody>
      </p:sp>
      <p:sp>
        <p:nvSpPr>
          <p:cNvPr id="27653" name="AutoShape 5"/>
          <p:cNvSpPr>
            <a:spLocks noChangeArrowheads="1"/>
          </p:cNvSpPr>
          <p:nvPr/>
        </p:nvSpPr>
        <p:spPr bwMode="auto">
          <a:xfrm>
            <a:off x="685800" y="304800"/>
            <a:ext cx="2057400" cy="2514600"/>
          </a:xfrm>
          <a:prstGeom prst="irregularSeal2">
            <a:avLst/>
          </a:prstGeom>
          <a:gradFill rotWithShape="1">
            <a:gsLst>
              <a:gs pos="0">
                <a:srgbClr val="0000FF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altLang="en-US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54" name="AutoShape 6"/>
          <p:cNvSpPr>
            <a:spLocks noChangeArrowheads="1"/>
          </p:cNvSpPr>
          <p:nvPr/>
        </p:nvSpPr>
        <p:spPr bwMode="auto">
          <a:xfrm>
            <a:off x="7391400" y="228600"/>
            <a:ext cx="1295400" cy="4191000"/>
          </a:xfrm>
          <a:prstGeom prst="irregularSeal2">
            <a:avLst/>
          </a:prstGeom>
          <a:gradFill rotWithShape="1">
            <a:gsLst>
              <a:gs pos="0">
                <a:schemeClr val="hlink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altLang="en-US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55" name="AutoShape 7"/>
          <p:cNvSpPr>
            <a:spLocks noChangeArrowheads="1"/>
          </p:cNvSpPr>
          <p:nvPr/>
        </p:nvSpPr>
        <p:spPr bwMode="auto">
          <a:xfrm>
            <a:off x="3733800" y="457200"/>
            <a:ext cx="2514600" cy="1295400"/>
          </a:xfrm>
          <a:prstGeom prst="irregularSeal1">
            <a:avLst/>
          </a:prstGeom>
          <a:gradFill rotWithShape="1">
            <a:gsLst>
              <a:gs pos="0">
                <a:srgbClr val="CC00CC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altLang="en-US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56" name="AutoShape 8"/>
          <p:cNvSpPr>
            <a:spLocks noChangeArrowheads="1"/>
          </p:cNvSpPr>
          <p:nvPr/>
        </p:nvSpPr>
        <p:spPr bwMode="auto">
          <a:xfrm>
            <a:off x="381000" y="3657600"/>
            <a:ext cx="2667000" cy="2743200"/>
          </a:xfrm>
          <a:prstGeom prst="irregularSeal2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altLang="en-US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57" name="AutoShape 9"/>
          <p:cNvSpPr>
            <a:spLocks noChangeArrowheads="1"/>
          </p:cNvSpPr>
          <p:nvPr/>
        </p:nvSpPr>
        <p:spPr bwMode="auto">
          <a:xfrm>
            <a:off x="4267200" y="4343400"/>
            <a:ext cx="1676400" cy="1905000"/>
          </a:xfrm>
          <a:prstGeom prst="irregularSeal1">
            <a:avLst/>
          </a:prstGeom>
          <a:gradFill rotWithShape="1">
            <a:gsLst>
              <a:gs pos="0">
                <a:srgbClr val="00FF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altLang="en-US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58" name="AutoShape 10"/>
          <p:cNvSpPr>
            <a:spLocks noChangeArrowheads="1"/>
          </p:cNvSpPr>
          <p:nvPr/>
        </p:nvSpPr>
        <p:spPr bwMode="auto">
          <a:xfrm>
            <a:off x="6400800" y="4191000"/>
            <a:ext cx="2286000" cy="2209800"/>
          </a:xfrm>
          <a:prstGeom prst="irregularSeal2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altLang="en-US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12" descr="32623773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-2555092">
            <a:off x="2743200" y="3962400"/>
            <a:ext cx="1241425" cy="152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Action Button: Home 12">
            <a:hlinkClick r:id="rId6" action="ppaction://hlinksldjump" highlightClick="1"/>
          </p:cNvPr>
          <p:cNvSpPr/>
          <p:nvPr/>
        </p:nvSpPr>
        <p:spPr>
          <a:xfrm>
            <a:off x="5638800" y="5867400"/>
            <a:ext cx="577850" cy="450850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1">
              <a:solidFill>
                <a:prstClr val="whit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0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2205 -0.42497 C -0.4283 -0.52393 -0.43437 -0.62312 -0.36649 -0.63769 C -0.29844 -0.65248 -0.10798 -0.57295 -0.01406 -0.51329 C 0.07952 -0.45387 0.1625 -0.36902 0.19601 -0.28139 C 0.22952 -0.19352 0.18768 -0.03537 0.18594 0.01411 " pathEditMode="relative" rAng="2308050" ptsTypes="aaaaA">
                                      <p:cBhvr>
                                        <p:cTn id="4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000" y="67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 animBg="1"/>
      <p:bldP spid="27654" grpId="0" animBg="1"/>
      <p:bldP spid="27655" grpId="0" animBg="1"/>
      <p:bldP spid="27656" grpId="0" animBg="1"/>
      <p:bldP spid="27657" grpId="0" animBg="1"/>
      <p:bldP spid="2765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31825"/>
            <a:ext cx="8229600" cy="1143000"/>
          </a:xfrm>
          <a:noFill/>
          <a:ln w="38100" cmpd="dbl">
            <a:solidFill>
              <a:srgbClr val="FF0000"/>
            </a:solidFill>
          </a:ln>
        </p:spPr>
        <p:txBody>
          <a:bodyPr/>
          <a:lstStyle/>
          <a:p>
            <a:pPr eaLnBrk="1" hangingPunct="1"/>
            <a:r>
              <a:rPr lang="en-US" altLang="en-US" sz="40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 các tứ giác sau, tứ giác nào là tứ giác nội tiếp ?</a:t>
            </a:r>
          </a:p>
        </p:txBody>
      </p:sp>
      <p:pic>
        <p:nvPicPr>
          <p:cNvPr id="26636" name="Picture 1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625" y="2133600"/>
            <a:ext cx="2847975" cy="279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37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62338" y="2085975"/>
            <a:ext cx="2535237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39" name="Picture 1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19800" y="2209800"/>
            <a:ext cx="2667000" cy="264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6640" name="Text Box 16"/>
          <p:cNvSpPr txBox="1">
            <a:spLocks noChangeArrowheads="1"/>
          </p:cNvSpPr>
          <p:nvPr/>
        </p:nvSpPr>
        <p:spPr bwMode="auto">
          <a:xfrm>
            <a:off x="412750" y="5334000"/>
            <a:ext cx="498951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FF0000"/>
                </a:solidFill>
              </a:rPr>
              <a:t>ABCD là tứ giác nội tiếp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66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6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66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66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66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66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6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9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24200" y="157163"/>
            <a:ext cx="2895600" cy="284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31759" name="Group 15"/>
          <p:cNvGrpSpPr>
            <a:grpSpLocks/>
          </p:cNvGrpSpPr>
          <p:nvPr/>
        </p:nvGrpSpPr>
        <p:grpSpPr bwMode="auto">
          <a:xfrm>
            <a:off x="1619250" y="3160713"/>
            <a:ext cx="5715000" cy="609600"/>
            <a:chOff x="2064" y="1296"/>
            <a:chExt cx="3600" cy="384"/>
          </a:xfrm>
        </p:grpSpPr>
        <p:sp>
          <p:nvSpPr>
            <p:cNvPr id="65557" name="Text Box 7"/>
            <p:cNvSpPr txBox="1">
              <a:spLocks noChangeArrowheads="1"/>
            </p:cNvSpPr>
            <p:nvPr/>
          </p:nvSpPr>
          <p:spPr bwMode="auto">
            <a:xfrm>
              <a:off x="2109" y="1344"/>
              <a:ext cx="2211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200">
                  <a:solidFill>
                    <a:srgbClr val="0033CC"/>
                  </a:solidFill>
                </a:rPr>
                <a:t>Tứ giác ABCD nội tiếp (0) </a:t>
              </a:r>
            </a:p>
          </p:txBody>
        </p:sp>
        <p:graphicFrame>
          <p:nvGraphicFramePr>
            <p:cNvPr id="65558" name="Object 8"/>
            <p:cNvGraphicFramePr>
              <a:graphicFrameLocks noChangeAspect="1"/>
            </p:cNvGraphicFramePr>
            <p:nvPr/>
          </p:nvGraphicFramePr>
          <p:xfrm>
            <a:off x="4199" y="1400"/>
            <a:ext cx="140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59" name="Equation" r:id="rId4" imgW="2235200" imgH="342900" progId="Equation.DSMT4">
                    <p:embed/>
                  </p:oleObj>
                </mc:Choice>
                <mc:Fallback>
                  <p:oleObj name="Equation" r:id="rId4" imgW="2235200" imgH="3429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9" y="1400"/>
                          <a:ext cx="1408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59" name="Rectangle 9"/>
            <p:cNvSpPr>
              <a:spLocks noChangeArrowheads="1"/>
            </p:cNvSpPr>
            <p:nvPr/>
          </p:nvSpPr>
          <p:spPr bwMode="auto">
            <a:xfrm>
              <a:off x="2064" y="1296"/>
              <a:ext cx="3600" cy="384"/>
            </a:xfrm>
            <a:prstGeom prst="rect">
              <a:avLst/>
            </a:prstGeom>
            <a:noFill/>
            <a:ln w="38100" cmpd="dbl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altLang="en-US"/>
            </a:p>
          </p:txBody>
        </p:sp>
      </p:grpSp>
      <p:graphicFrame>
        <p:nvGraphicFramePr>
          <p:cNvPr id="31757" name="Object 13"/>
          <p:cNvGraphicFramePr>
            <a:graphicFrameLocks noChangeAspect="1"/>
          </p:cNvGraphicFramePr>
          <p:nvPr/>
        </p:nvGraphicFramePr>
        <p:xfrm>
          <a:off x="4014788" y="5029200"/>
          <a:ext cx="330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0" name="Equation" r:id="rId6" imgW="330200" imgH="228600" progId="Equation.DSMT4">
                  <p:embed/>
                </p:oleObj>
              </mc:Choice>
              <mc:Fallback>
                <p:oleObj name="Equation" r:id="rId6" imgW="3302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8" y="5029200"/>
                        <a:ext cx="3302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81" name="Group 37"/>
          <p:cNvGrpSpPr>
            <a:grpSpLocks/>
          </p:cNvGrpSpPr>
          <p:nvPr/>
        </p:nvGrpSpPr>
        <p:grpSpPr bwMode="auto">
          <a:xfrm>
            <a:off x="4065588" y="522288"/>
            <a:ext cx="639762" cy="401637"/>
            <a:chOff x="633" y="239"/>
            <a:chExt cx="403" cy="253"/>
          </a:xfrm>
        </p:grpSpPr>
        <p:graphicFrame>
          <p:nvGraphicFramePr>
            <p:cNvPr id="65555" name="Object 23"/>
            <p:cNvGraphicFramePr>
              <a:graphicFrameLocks noChangeAspect="1"/>
            </p:cNvGraphicFramePr>
            <p:nvPr/>
          </p:nvGraphicFramePr>
          <p:xfrm>
            <a:off x="708" y="300"/>
            <a:ext cx="32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61" name="Equation" r:id="rId8" imgW="520474" imgH="304668" progId="Equation.DSMT4">
                    <p:embed/>
                  </p:oleObj>
                </mc:Choice>
                <mc:Fallback>
                  <p:oleObj name="Equation" r:id="rId8" imgW="520474" imgH="304668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" y="300"/>
                          <a:ext cx="328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56" name="Arc 25"/>
            <p:cNvSpPr>
              <a:spLocks/>
            </p:cNvSpPr>
            <p:nvPr/>
          </p:nvSpPr>
          <p:spPr bwMode="auto">
            <a:xfrm flipV="1">
              <a:off x="633" y="239"/>
              <a:ext cx="192" cy="248"/>
            </a:xfrm>
            <a:custGeom>
              <a:avLst/>
              <a:gdLst>
                <a:gd name="T0" fmla="*/ 0 w 21600"/>
                <a:gd name="T1" fmla="*/ 0 h 27897"/>
                <a:gd name="T2" fmla="*/ 0 w 21600"/>
                <a:gd name="T3" fmla="*/ 0 h 27897"/>
                <a:gd name="T4" fmla="*/ 0 w 21600"/>
                <a:gd name="T5" fmla="*/ 0 h 2789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7897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3733"/>
                    <a:pt x="21283" y="25855"/>
                    <a:pt x="20661" y="27896"/>
                  </a:cubicBezTo>
                </a:path>
                <a:path w="21600" h="27897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3733"/>
                    <a:pt x="21283" y="25855"/>
                    <a:pt x="20661" y="2789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76200" cmpd="tri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rot="10800000" wrap="none" anchor="ctr"/>
            <a:lstStyle/>
            <a:p>
              <a:endParaRPr lang="en-US"/>
            </a:p>
          </p:txBody>
        </p:sp>
      </p:grpSp>
      <p:graphicFrame>
        <p:nvGraphicFramePr>
          <p:cNvPr id="31770" name="Object 26"/>
          <p:cNvGraphicFramePr>
            <a:graphicFrameLocks noGrp="1" noChangeAspect="1"/>
          </p:cNvGraphicFramePr>
          <p:nvPr>
            <p:ph sz="half" idx="1"/>
          </p:nvPr>
        </p:nvGraphicFramePr>
        <p:xfrm>
          <a:off x="3965575" y="5029200"/>
          <a:ext cx="36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2" name="Equation" r:id="rId10" imgW="368300" imgH="228600" progId="Equation.DSMT4">
                  <p:embed/>
                </p:oleObj>
              </mc:Choice>
              <mc:Fallback>
                <p:oleObj name="Equation" r:id="rId10" imgW="36830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575" y="5029200"/>
                        <a:ext cx="3683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80" name="Group 36"/>
          <p:cNvGrpSpPr>
            <a:grpSpLocks/>
          </p:cNvGrpSpPr>
          <p:nvPr/>
        </p:nvGrpSpPr>
        <p:grpSpPr bwMode="auto">
          <a:xfrm>
            <a:off x="490538" y="4572000"/>
            <a:ext cx="7891462" cy="979488"/>
            <a:chOff x="309" y="2976"/>
            <a:chExt cx="4971" cy="768"/>
          </a:xfrm>
        </p:grpSpPr>
        <p:sp>
          <p:nvSpPr>
            <p:cNvPr id="65550" name="Rectangle 14"/>
            <p:cNvSpPr>
              <a:spLocks noChangeArrowheads="1"/>
            </p:cNvSpPr>
            <p:nvPr/>
          </p:nvSpPr>
          <p:spPr bwMode="auto">
            <a:xfrm>
              <a:off x="309" y="2976"/>
              <a:ext cx="4971" cy="768"/>
            </a:xfrm>
            <a:prstGeom prst="rect">
              <a:avLst/>
            </a:prstGeom>
            <a:noFill/>
            <a:ln w="38100" cmpd="dbl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altLang="en-US"/>
            </a:p>
          </p:txBody>
        </p:sp>
        <p:grpSp>
          <p:nvGrpSpPr>
            <p:cNvPr id="65551" name="Group 35"/>
            <p:cNvGrpSpPr>
              <a:grpSpLocks/>
            </p:cNvGrpSpPr>
            <p:nvPr/>
          </p:nvGrpSpPr>
          <p:grpSpPr bwMode="auto">
            <a:xfrm>
              <a:off x="432" y="3217"/>
              <a:ext cx="4776" cy="308"/>
              <a:chOff x="432" y="3217"/>
              <a:chExt cx="4776" cy="308"/>
            </a:xfrm>
          </p:grpSpPr>
          <p:sp>
            <p:nvSpPr>
              <p:cNvPr id="65552" name="Text Box 12"/>
              <p:cNvSpPr txBox="1">
                <a:spLocks noChangeArrowheads="1"/>
              </p:cNvSpPr>
              <p:nvPr/>
            </p:nvSpPr>
            <p:spPr bwMode="auto">
              <a:xfrm>
                <a:off x="432" y="3217"/>
                <a:ext cx="206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>
                    <a:solidFill>
                      <a:srgbClr val="0033CC"/>
                    </a:solidFill>
                  </a:rPr>
                  <a:t>Tứ giác ABCD nội tiếp </a:t>
                </a:r>
              </a:p>
            </p:txBody>
          </p:sp>
          <p:sp>
            <p:nvSpPr>
              <p:cNvPr id="65553" name="Text Box 29"/>
              <p:cNvSpPr txBox="1">
                <a:spLocks noChangeArrowheads="1"/>
              </p:cNvSpPr>
              <p:nvPr/>
            </p:nvSpPr>
            <p:spPr bwMode="auto">
              <a:xfrm>
                <a:off x="2769" y="3237"/>
                <a:ext cx="201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en-US" sz="2400">
                    <a:solidFill>
                      <a:srgbClr val="0033CC"/>
                    </a:solidFill>
                  </a:rPr>
                  <a:t>Tổng hai góc đối bằng</a:t>
                </a:r>
              </a:p>
            </p:txBody>
          </p:sp>
          <p:graphicFrame>
            <p:nvGraphicFramePr>
              <p:cNvPr id="65554" name="Object 30"/>
              <p:cNvGraphicFramePr>
                <a:graphicFrameLocks noChangeAspect="1"/>
              </p:cNvGraphicFramePr>
              <p:nvPr/>
            </p:nvGraphicFramePr>
            <p:xfrm>
              <a:off x="4828" y="3285"/>
              <a:ext cx="380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563" name="Equation" r:id="rId12" imgW="520474" imgH="304668" progId="Equation.DSMT4">
                      <p:embed/>
                    </p:oleObj>
                  </mc:Choice>
                  <mc:Fallback>
                    <p:oleObj name="Equation" r:id="rId12" imgW="520474" imgH="304668" progId="Equation.DSMT4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28" y="3285"/>
                            <a:ext cx="380" cy="22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1777" name="Text Box 33"/>
          <p:cNvSpPr txBox="1">
            <a:spLocks noChangeArrowheads="1"/>
          </p:cNvSpPr>
          <p:nvPr/>
        </p:nvSpPr>
        <p:spPr bwMode="auto">
          <a:xfrm>
            <a:off x="457200" y="2514600"/>
            <a:ext cx="2144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en-US" sz="2400" b="1" u="sng">
                <a:solidFill>
                  <a:srgbClr val="0033CC"/>
                </a:solidFill>
              </a:rPr>
              <a:t>* Định nghĩa :</a:t>
            </a:r>
          </a:p>
        </p:txBody>
      </p:sp>
      <p:sp>
        <p:nvSpPr>
          <p:cNvPr id="31778" name="Text Box 34"/>
          <p:cNvSpPr txBox="1">
            <a:spLocks noChangeArrowheads="1"/>
          </p:cNvSpPr>
          <p:nvPr/>
        </p:nvSpPr>
        <p:spPr bwMode="auto">
          <a:xfrm>
            <a:off x="428625" y="3886200"/>
            <a:ext cx="2009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en-US" sz="2400" b="1" u="sng">
                <a:solidFill>
                  <a:srgbClr val="0033CC"/>
                </a:solidFill>
              </a:rPr>
              <a:t>* Tính chất : </a:t>
            </a:r>
          </a:p>
        </p:txBody>
      </p:sp>
      <p:sp>
        <p:nvSpPr>
          <p:cNvPr id="31782" name="Arc 38"/>
          <p:cNvSpPr>
            <a:spLocks/>
          </p:cNvSpPr>
          <p:nvPr/>
        </p:nvSpPr>
        <p:spPr bwMode="auto">
          <a:xfrm flipH="1">
            <a:off x="5105400" y="2057400"/>
            <a:ext cx="304800" cy="381000"/>
          </a:xfrm>
          <a:custGeom>
            <a:avLst/>
            <a:gdLst>
              <a:gd name="T0" fmla="*/ 0 w 21600"/>
              <a:gd name="T1" fmla="*/ 0 h 26839"/>
              <a:gd name="T2" fmla="*/ 58880403 w 21600"/>
              <a:gd name="T3" fmla="*/ 76778974 h 26839"/>
              <a:gd name="T4" fmla="*/ 0 w 21600"/>
              <a:gd name="T5" fmla="*/ 61791545 h 2683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683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3366"/>
                  <a:pt x="21383" y="25125"/>
                  <a:pt x="20955" y="26839"/>
                </a:cubicBezTo>
              </a:path>
              <a:path w="21600" h="2683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3366"/>
                  <a:pt x="21383" y="25125"/>
                  <a:pt x="20955" y="2683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57150">
            <a:solidFill>
              <a:srgbClr val="00FF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783" name="Text Box 39"/>
          <p:cNvSpPr txBox="1">
            <a:spLocks noChangeArrowheads="1"/>
          </p:cNvSpPr>
          <p:nvPr/>
        </p:nvSpPr>
        <p:spPr bwMode="auto">
          <a:xfrm>
            <a:off x="5105400" y="2073275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en-US" sz="2400" b="1">
                <a:solidFill>
                  <a:srgbClr val="0033CC"/>
                </a:solidFill>
              </a:rPr>
              <a:t>?</a:t>
            </a:r>
          </a:p>
        </p:txBody>
      </p:sp>
      <p:graphicFrame>
        <p:nvGraphicFramePr>
          <p:cNvPr id="31784" name="Object 40"/>
          <p:cNvGraphicFramePr>
            <a:graphicFrameLocks noChangeAspect="1"/>
          </p:cNvGraphicFramePr>
          <p:nvPr/>
        </p:nvGraphicFramePr>
        <p:xfrm>
          <a:off x="5097463" y="2147888"/>
          <a:ext cx="393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4" name="Equation" r:id="rId14" imgW="393359" imgH="304536" progId="Equation.DSMT4">
                  <p:embed/>
                </p:oleObj>
              </mc:Choice>
              <mc:Fallback>
                <p:oleObj name="Equation" r:id="rId14" imgW="393359" imgH="304536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7463" y="2147888"/>
                        <a:ext cx="3937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1" name="TextBox 2"/>
          <p:cNvSpPr txBox="1">
            <a:spLocks noChangeArrowheads="1"/>
          </p:cNvSpPr>
          <p:nvPr/>
        </p:nvSpPr>
        <p:spPr bwMode="auto">
          <a:xfrm rot="10800000" flipV="1">
            <a:off x="338138" y="5867400"/>
            <a:ext cx="86534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CC0066"/>
                </a:solidFill>
                <a:latin typeface=".VnTime" pitchFamily="34" charset="0"/>
              </a:rPr>
              <a:t>* </a:t>
            </a:r>
            <a:r>
              <a:rPr lang="en-US" altLang="en-US" sz="2800" b="1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Có mấy </a:t>
            </a:r>
            <a:r>
              <a:rPr lang="en-US" altLang="en-US" sz="2800" b="1">
                <a:solidFill>
                  <a:srgbClr val="CC0066"/>
                </a:solidFill>
                <a:latin typeface=".VnTime" pitchFamily="34" charset="0"/>
              </a:rPr>
              <a:t>c¸ch c/minh  tø gi¸c ABCD lµ tø gi¸c néi tiÕp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1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500"/>
                                        <p:tgtEl>
                                          <p:spTgt spid="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500"/>
                                        <p:tgtEl>
                                          <p:spTgt spid="3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500"/>
                                        <p:tgtEl>
                                          <p:spTgt spid="31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3" dur="500"/>
                                        <p:tgtEl>
                                          <p:spTgt spid="317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1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31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2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3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77" grpId="0"/>
      <p:bldP spid="31778" grpId="0"/>
      <p:bldP spid="31782" grpId="0" animBg="1"/>
      <p:bldP spid="31783" grpId="0"/>
      <p:bldP spid="31783" grpId="1"/>
      <p:bldP spid="6350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 descr="felicitsh71-1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-76200"/>
            <a:ext cx="9144000" cy="693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63" name="TextBox 3"/>
          <p:cNvSpPr txBox="1">
            <a:spLocks noChangeArrowheads="1"/>
          </p:cNvSpPr>
          <p:nvPr/>
        </p:nvSpPr>
        <p:spPr bwMode="auto">
          <a:xfrm>
            <a:off x="2362200" y="2974975"/>
            <a:ext cx="4876800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4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I NHANH HƠN</a:t>
            </a: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theme/_rels/theme6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_rels/theme7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Default Design">
  <a:themeElements>
    <a:clrScheme name="Default Design 4">
      <a:dk1>
        <a:srgbClr val="000000"/>
      </a:dk1>
      <a:lt1>
        <a:srgbClr val="DEF6F1"/>
      </a:lt1>
      <a:dk2>
        <a:srgbClr val="000000"/>
      </a:dk2>
      <a:lt2>
        <a:srgbClr val="969696"/>
      </a:lt2>
      <a:accent1>
        <a:srgbClr val="FFFFFF"/>
      </a:accent1>
      <a:accent2>
        <a:srgbClr val="8DC6FF"/>
      </a:accent2>
      <a:accent3>
        <a:srgbClr val="ECFAF7"/>
      </a:accent3>
      <a:accent4>
        <a:srgbClr val="000000"/>
      </a:accent4>
      <a:accent5>
        <a:srgbClr val="FFFFFF"/>
      </a:accent5>
      <a:accent6>
        <a:srgbClr val="7FB3E7"/>
      </a:accent6>
      <a:hlink>
        <a:srgbClr val="0066CC"/>
      </a:hlink>
      <a:folHlink>
        <a:srgbClr val="00A8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3E3E5C"/>
        </a:dk1>
        <a:lt1>
          <a:srgbClr val="FFFFFF"/>
        </a:lt1>
        <a:dk2>
          <a:srgbClr val="99CCFF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CAE2FF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5_Ocean">
  <a:themeElements>
    <a:clrScheme name="Ocean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Ocean">
      <a:majorFont>
        <a:latin typeface="VNI-Souvir"/>
        <a:ea typeface=""/>
        <a:cs typeface=""/>
      </a:majorFont>
      <a:minorFont>
        <a:latin typeface="VNI-Souvir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NI-Souvir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NI-Souvir" pitchFamily="2" charset="0"/>
          </a:defRPr>
        </a:defPPr>
      </a:lstStyle>
    </a:lnDef>
  </a:objectDefaults>
  <a:extraClrSchemeLst>
    <a:extraClrScheme>
      <a:clrScheme name="Ocean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BlackTie">
  <a:themeElements>
    <a:clrScheme name="BlackTie">
      <a:dk1>
        <a:srgbClr val="000000"/>
      </a:dk1>
      <a:lt1>
        <a:srgbClr val="FFFFFF"/>
      </a:lt1>
      <a:dk2>
        <a:srgbClr val="46464A"/>
      </a:dk2>
      <a:lt2>
        <a:srgbClr val="E3DCCF"/>
      </a:lt2>
      <a:accent1>
        <a:srgbClr val="6F6F74"/>
      </a:accent1>
      <a:accent2>
        <a:srgbClr val="A7B789"/>
      </a:accent2>
      <a:accent3>
        <a:srgbClr val="BEAE98"/>
      </a:accent3>
      <a:accent4>
        <a:srgbClr val="92A9B9"/>
      </a:accent4>
      <a:accent5>
        <a:srgbClr val="9C8265"/>
      </a:accent5>
      <a:accent6>
        <a:srgbClr val="8D6974"/>
      </a:accent6>
      <a:hlink>
        <a:srgbClr val="67AABF"/>
      </a:hlink>
      <a:folHlink>
        <a:srgbClr val="B1B5AB"/>
      </a:folHlink>
    </a:clrScheme>
    <a:fontScheme name="BlackTie">
      <a:majorFont>
        <a:latin typeface="Garamond"/>
        <a:ea typeface=""/>
        <a:cs typeface=""/>
        <a:font script="Grek" typeface="Constantia"/>
        <a:font script="Cyrl" typeface="Constantia"/>
        <a:font script="Jpan" typeface="ＭＳ Ｐ明朝"/>
        <a:font script="Hang" typeface="궁서"/>
        <a:font script="Hans" typeface="仿宋"/>
        <a:font script="Hant" typeface="標楷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aramond"/>
        <a:ea typeface=""/>
        <a:cs typeface=""/>
        <a:font script="Grek" typeface="Constantia"/>
        <a:font script="Cyrl" typeface="Constantia"/>
        <a:font script="Jpan" typeface="ＭＳ Ｐ明朝"/>
        <a:font script="Hang" typeface="궁서"/>
        <a:font script="Hans" typeface="仿宋"/>
        <a:font script="Hant" typeface="標楷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BlackTie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20000"/>
              </a:schemeClr>
            </a:gs>
            <a:gs pos="30000">
              <a:schemeClr val="phClr">
                <a:tint val="61000"/>
                <a:satMod val="220000"/>
              </a:schemeClr>
            </a:gs>
            <a:gs pos="45000">
              <a:schemeClr val="phClr">
                <a:tint val="66000"/>
                <a:satMod val="240000"/>
              </a:schemeClr>
            </a:gs>
            <a:gs pos="55000">
              <a:schemeClr val="phClr">
                <a:tint val="66000"/>
                <a:satMod val="220000"/>
              </a:schemeClr>
            </a:gs>
            <a:gs pos="73000">
              <a:schemeClr val="phClr">
                <a:tint val="61000"/>
                <a:satMod val="220000"/>
              </a:schemeClr>
            </a:gs>
            <a:gs pos="100000">
              <a:schemeClr val="phClr">
                <a:tint val="45000"/>
                <a:satMod val="22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  <a:satMod val="110000"/>
              </a:schemeClr>
            </a:gs>
            <a:gs pos="30000">
              <a:schemeClr val="phClr">
                <a:shade val="90000"/>
                <a:satMod val="120000"/>
              </a:schemeClr>
            </a:gs>
            <a:gs pos="45000">
              <a:schemeClr val="phClr">
                <a:shade val="100000"/>
                <a:satMod val="128000"/>
              </a:schemeClr>
            </a:gs>
            <a:gs pos="55000">
              <a:schemeClr val="phClr">
                <a:shade val="100000"/>
                <a:satMod val="128000"/>
              </a:schemeClr>
            </a:gs>
            <a:gs pos="73000">
              <a:schemeClr val="phClr">
                <a:shade val="90000"/>
                <a:satMod val="120000"/>
              </a:schemeClr>
            </a:gs>
            <a:gs pos="100000">
              <a:schemeClr val="phClr">
                <a:shade val="63000"/>
                <a:satMod val="110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1909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7150" dist="38100" dir="5400000" algn="br" rotWithShape="0">
              <a:srgbClr val="000000">
                <a:alpha val="57000"/>
              </a:srgbClr>
            </a:outerShdw>
          </a:effectLst>
          <a:scene3d>
            <a:camera prst="orthographicFront">
              <a:rot lat="0" lon="0" rev="0"/>
            </a:camera>
            <a:lightRig rig="twoPt" dir="t">
              <a:rot lat="0" lon="0" rev="1800000"/>
            </a:lightRig>
          </a:scene3d>
          <a:sp3d>
            <a:bevelT w="44450" h="31750" prst="coolSlant"/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20000"/>
              </a:schemeClr>
            </a:duotone>
          </a:blip>
          <a:stretch/>
        </a:blip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30000"/>
                <a:satMod val="255000"/>
              </a:schemeClr>
            </a:gs>
          </a:gsLst>
          <a:path path="circle">
            <a:fillToRect l="50000" t="-80000" r="50000" b="18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1_BlackTie">
  <a:themeElements>
    <a:clrScheme name="BlackTie">
      <a:dk1>
        <a:srgbClr val="000000"/>
      </a:dk1>
      <a:lt1>
        <a:srgbClr val="FFFFFF"/>
      </a:lt1>
      <a:dk2>
        <a:srgbClr val="46464A"/>
      </a:dk2>
      <a:lt2>
        <a:srgbClr val="E3DCCF"/>
      </a:lt2>
      <a:accent1>
        <a:srgbClr val="6F6F74"/>
      </a:accent1>
      <a:accent2>
        <a:srgbClr val="A7B789"/>
      </a:accent2>
      <a:accent3>
        <a:srgbClr val="BEAE98"/>
      </a:accent3>
      <a:accent4>
        <a:srgbClr val="92A9B9"/>
      </a:accent4>
      <a:accent5>
        <a:srgbClr val="9C8265"/>
      </a:accent5>
      <a:accent6>
        <a:srgbClr val="8D6974"/>
      </a:accent6>
      <a:hlink>
        <a:srgbClr val="67AABF"/>
      </a:hlink>
      <a:folHlink>
        <a:srgbClr val="B1B5AB"/>
      </a:folHlink>
    </a:clrScheme>
    <a:fontScheme name="BlackTie">
      <a:majorFont>
        <a:latin typeface="Garamond"/>
        <a:ea typeface=""/>
        <a:cs typeface=""/>
        <a:font script="Grek" typeface="Constantia"/>
        <a:font script="Cyrl" typeface="Constantia"/>
        <a:font script="Jpan" typeface="ＭＳ Ｐ明朝"/>
        <a:font script="Hang" typeface="궁서"/>
        <a:font script="Hans" typeface="仿宋"/>
        <a:font script="Hant" typeface="標楷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aramond"/>
        <a:ea typeface=""/>
        <a:cs typeface=""/>
        <a:font script="Grek" typeface="Constantia"/>
        <a:font script="Cyrl" typeface="Constantia"/>
        <a:font script="Jpan" typeface="ＭＳ Ｐ明朝"/>
        <a:font script="Hang" typeface="궁서"/>
        <a:font script="Hans" typeface="仿宋"/>
        <a:font script="Hant" typeface="標楷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BlackTie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20000"/>
              </a:schemeClr>
            </a:gs>
            <a:gs pos="30000">
              <a:schemeClr val="phClr">
                <a:tint val="61000"/>
                <a:satMod val="220000"/>
              </a:schemeClr>
            </a:gs>
            <a:gs pos="45000">
              <a:schemeClr val="phClr">
                <a:tint val="66000"/>
                <a:satMod val="240000"/>
              </a:schemeClr>
            </a:gs>
            <a:gs pos="55000">
              <a:schemeClr val="phClr">
                <a:tint val="66000"/>
                <a:satMod val="220000"/>
              </a:schemeClr>
            </a:gs>
            <a:gs pos="73000">
              <a:schemeClr val="phClr">
                <a:tint val="61000"/>
                <a:satMod val="220000"/>
              </a:schemeClr>
            </a:gs>
            <a:gs pos="100000">
              <a:schemeClr val="phClr">
                <a:tint val="45000"/>
                <a:satMod val="22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  <a:satMod val="110000"/>
              </a:schemeClr>
            </a:gs>
            <a:gs pos="30000">
              <a:schemeClr val="phClr">
                <a:shade val="90000"/>
                <a:satMod val="120000"/>
              </a:schemeClr>
            </a:gs>
            <a:gs pos="45000">
              <a:schemeClr val="phClr">
                <a:shade val="100000"/>
                <a:satMod val="128000"/>
              </a:schemeClr>
            </a:gs>
            <a:gs pos="55000">
              <a:schemeClr val="phClr">
                <a:shade val="100000"/>
                <a:satMod val="128000"/>
              </a:schemeClr>
            </a:gs>
            <a:gs pos="73000">
              <a:schemeClr val="phClr">
                <a:shade val="90000"/>
                <a:satMod val="120000"/>
              </a:schemeClr>
            </a:gs>
            <a:gs pos="100000">
              <a:schemeClr val="phClr">
                <a:shade val="63000"/>
                <a:satMod val="110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1909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7150" dist="38100" dir="5400000" algn="br" rotWithShape="0">
              <a:srgbClr val="000000">
                <a:alpha val="57000"/>
              </a:srgbClr>
            </a:outerShdw>
          </a:effectLst>
          <a:scene3d>
            <a:camera prst="orthographicFront">
              <a:rot lat="0" lon="0" rev="0"/>
            </a:camera>
            <a:lightRig rig="twoPt" dir="t">
              <a:rot lat="0" lon="0" rev="1800000"/>
            </a:lightRig>
          </a:scene3d>
          <a:sp3d>
            <a:bevelT w="44450" h="31750" prst="coolSlant"/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20000"/>
              </a:schemeClr>
            </a:duotone>
          </a:blip>
          <a:stretch/>
        </a:blip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30000"/>
                <a:satMod val="255000"/>
              </a:schemeClr>
            </a:gs>
          </a:gsLst>
          <a:path path="circle">
            <a:fillToRect l="50000" t="-80000" r="50000" b="18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1_Ocean">
  <a:themeElements>
    <a:clrScheme name="Ocean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Ocean">
      <a:majorFont>
        <a:latin typeface="VNI-Souvir"/>
        <a:ea typeface=""/>
        <a:cs typeface=""/>
      </a:majorFont>
      <a:minorFont>
        <a:latin typeface="VNI-Souvir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NI-Souvir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NI-Souvir" pitchFamily="2" charset="0"/>
          </a:defRPr>
        </a:defPPr>
      </a:lstStyle>
    </a:lnDef>
  </a:objectDefaults>
  <a:extraClrSchemeLst>
    <a:extraClrScheme>
      <a:clrScheme name="Ocean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Technic">
  <a:themeElements>
    <a:clrScheme name="Technic">
      <a:dk1>
        <a:sysClr val="windowText" lastClr="000000"/>
      </a:dk1>
      <a:lt1>
        <a:sysClr val="window" lastClr="FFFFFF"/>
      </a:lt1>
      <a:dk2>
        <a:srgbClr val="3B3B3B"/>
      </a:dk2>
      <a:lt2>
        <a:srgbClr val="D4D2D0"/>
      </a:lt2>
      <a:accent1>
        <a:srgbClr val="6EA0B0"/>
      </a:accent1>
      <a:accent2>
        <a:srgbClr val="CCAF0A"/>
      </a:accent2>
      <a:accent3>
        <a:srgbClr val="8D89A4"/>
      </a:accent3>
      <a:accent4>
        <a:srgbClr val="748560"/>
      </a:accent4>
      <a:accent5>
        <a:srgbClr val="9E9273"/>
      </a:accent5>
      <a:accent6>
        <a:srgbClr val="7E848D"/>
      </a:accent6>
      <a:hlink>
        <a:srgbClr val="00C8C3"/>
      </a:hlink>
      <a:folHlink>
        <a:srgbClr val="A116E0"/>
      </a:folHlink>
    </a:clrScheme>
    <a:fontScheme name="Technic">
      <a:majorFont>
        <a:latin typeface="Franklin Gothic Book"/>
        <a:ea typeface=""/>
        <a:cs typeface=""/>
        <a:font script="Jpan" typeface="ＭＳ Ｐゴシック"/>
        <a:font script="Hang" typeface="HY견고딕"/>
        <a:font script="Hans" typeface="宋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HGｺﾞｼｯｸM"/>
        <a:font script="Hang" typeface="HY중고딕"/>
        <a:font script="Hans" typeface="黑体"/>
        <a:font script="Hant" typeface="微軟正黑體"/>
        <a:font script="Arab" typeface="Tahoma"/>
        <a:font script="Hebr" typeface="Levenim MT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chnic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</a:schemeClr>
            </a:gs>
            <a:gs pos="68000">
              <a:schemeClr val="phClr">
                <a:tint val="77000"/>
              </a:schemeClr>
            </a:gs>
            <a:gs pos="81000">
              <a:schemeClr val="phClr">
                <a:tint val="79000"/>
              </a:schemeClr>
            </a:gs>
            <a:gs pos="86000">
              <a:schemeClr val="phClr">
                <a:tint val="73000"/>
              </a:schemeClr>
            </a:gs>
            <a:gs pos="100000">
              <a:schemeClr val="phClr">
                <a:tint val="3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3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shade val="57000"/>
                <a:satMod val="120000"/>
              </a:schemeClr>
            </a:gs>
            <a:gs pos="80000">
              <a:schemeClr val="phClr">
                <a:shade val="56000"/>
                <a:satMod val="145000"/>
              </a:schemeClr>
            </a:gs>
            <a:gs pos="88000">
              <a:schemeClr val="phClr">
                <a:shade val="63000"/>
                <a:satMod val="160000"/>
              </a:schemeClr>
            </a:gs>
            <a:gs pos="100000">
              <a:schemeClr val="phClr">
                <a:tint val="99555"/>
                <a:satMod val="155000"/>
              </a:schemeClr>
            </a:gs>
          </a:gsLst>
          <a:lin ang="5400000" scaled="1"/>
        </a:gradFill>
      </a:fillStyleLst>
      <a:lnStyleLst>
        <a:ln w="9525" cap="flat" cmpd="sng" algn="ctr">
          <a:solidFill>
            <a:schemeClr val="phClr">
              <a:shade val="60000"/>
              <a:satMod val="300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00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62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  <a:scene3d>
            <a:camera prst="orthographicFront" fov="0">
              <a:rot lat="0" lon="0" rev="0"/>
            </a:camera>
            <a:lightRig rig="harsh" dir="t">
              <a:rot lat="6000000" lon="6000000" rev="0"/>
            </a:lightRig>
          </a:scene3d>
          <a:sp3d contourW="10000" prstMaterial="metal">
            <a:bevelT w="20000" h="9000" prst="softRound"/>
            <a:contourClr>
              <a:schemeClr val="phClr">
                <a:shade val="30000"/>
                <a:satMod val="2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50000"/>
              </a:schemeClr>
            </a:gs>
            <a:gs pos="30000">
              <a:schemeClr val="phClr">
                <a:shade val="60000"/>
                <a:satMod val="150000"/>
              </a:schemeClr>
            </a:gs>
            <a:gs pos="100000">
              <a:schemeClr val="phClr">
                <a:tint val="83000"/>
                <a:satMod val="200000"/>
              </a:schemeClr>
            </a:gs>
          </a:gsLst>
          <a:lin ang="13000000" scaled="0"/>
        </a:gra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60000" t="50000" r="4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BlackTie">
    <a:dk1>
      <a:srgbClr val="000000"/>
    </a:dk1>
    <a:lt1>
      <a:srgbClr val="FFFFFF"/>
    </a:lt1>
    <a:dk2>
      <a:srgbClr val="46464A"/>
    </a:dk2>
    <a:lt2>
      <a:srgbClr val="E3DCCF"/>
    </a:lt2>
    <a:accent1>
      <a:srgbClr val="6F6F74"/>
    </a:accent1>
    <a:accent2>
      <a:srgbClr val="A7B789"/>
    </a:accent2>
    <a:accent3>
      <a:srgbClr val="BEAE98"/>
    </a:accent3>
    <a:accent4>
      <a:srgbClr val="92A9B9"/>
    </a:accent4>
    <a:accent5>
      <a:srgbClr val="9C8265"/>
    </a:accent5>
    <a:accent6>
      <a:srgbClr val="8D6974"/>
    </a:accent6>
    <a:hlink>
      <a:srgbClr val="67AABF"/>
    </a:hlink>
    <a:folHlink>
      <a:srgbClr val="B1B5AB"/>
    </a:folHlink>
  </a:clrScheme>
</a:themeOverride>
</file>

<file path=ppt/theme/themeOverride2.xml><?xml version="1.0" encoding="utf-8"?>
<a:themeOverride xmlns:a="http://schemas.openxmlformats.org/drawingml/2006/main">
  <a:clrScheme name="BlackTie">
    <a:dk1>
      <a:srgbClr val="000000"/>
    </a:dk1>
    <a:lt1>
      <a:srgbClr val="FFFFFF"/>
    </a:lt1>
    <a:dk2>
      <a:srgbClr val="46464A"/>
    </a:dk2>
    <a:lt2>
      <a:srgbClr val="E3DCCF"/>
    </a:lt2>
    <a:accent1>
      <a:srgbClr val="6F6F74"/>
    </a:accent1>
    <a:accent2>
      <a:srgbClr val="A7B789"/>
    </a:accent2>
    <a:accent3>
      <a:srgbClr val="BEAE98"/>
    </a:accent3>
    <a:accent4>
      <a:srgbClr val="92A9B9"/>
    </a:accent4>
    <a:accent5>
      <a:srgbClr val="9C8265"/>
    </a:accent5>
    <a:accent6>
      <a:srgbClr val="8D6974"/>
    </a:accent6>
    <a:hlink>
      <a:srgbClr val="67AABF"/>
    </a:hlink>
    <a:folHlink>
      <a:srgbClr val="B1B5A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04</TotalTime>
  <Words>1453</Words>
  <Application>Microsoft Office PowerPoint</Application>
  <PresentationFormat>On-screen Show (4:3)</PresentationFormat>
  <Paragraphs>293</Paragraphs>
  <Slides>25</Slides>
  <Notes>2</Notes>
  <HiddenSlides>0</HiddenSlides>
  <MMClips>1</MMClips>
  <ScaleCrop>false</ScaleCrop>
  <HeadingPairs>
    <vt:vector size="6" baseType="variant">
      <vt:variant>
        <vt:lpstr>Theme</vt:lpstr>
      </vt:variant>
      <vt:variant>
        <vt:i4>1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8" baseType="lpstr">
      <vt:lpstr>Default Design</vt:lpstr>
      <vt:lpstr>5_Office Theme</vt:lpstr>
      <vt:lpstr>7_Office Theme</vt:lpstr>
      <vt:lpstr>2_Office Theme</vt:lpstr>
      <vt:lpstr>5_Ocean</vt:lpstr>
      <vt:lpstr>BlackTie</vt:lpstr>
      <vt:lpstr>1_BlackTie</vt:lpstr>
      <vt:lpstr>1_Ocean</vt:lpstr>
      <vt:lpstr>Technic</vt:lpstr>
      <vt:lpstr>1_Default Design</vt:lpstr>
      <vt:lpstr>2_Default Design</vt:lpstr>
      <vt:lpstr>3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rong các tứ giác sau, tứ giác nào là tứ giác nội tiếp 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. Chứng minh  </vt:lpstr>
      <vt:lpstr>a. Chứng minh  </vt:lpstr>
      <vt:lpstr>b. Chứng minh tứ giác EOO’F nội tiếp   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ÒNG GIÁO DỤC &amp; ĐÀO TẠO THOẠI SƠN HỘI THI GIÁO VIÊN GIỎI NĂM HỌC : 2010 - 2011</dc:title>
  <dc:creator>Smart</dc:creator>
  <cp:lastModifiedBy>DELL</cp:lastModifiedBy>
  <cp:revision>68</cp:revision>
  <dcterms:created xsi:type="dcterms:W3CDTF">2004-12-20T20:07:26Z</dcterms:created>
  <dcterms:modified xsi:type="dcterms:W3CDTF">2021-02-16T04:27:01Z</dcterms:modified>
</cp:coreProperties>
</file>